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170"/>
  </p:notesMasterIdLst>
  <p:sldIdLst>
    <p:sldId id="256" r:id="rId2"/>
    <p:sldId id="258" r:id="rId3"/>
    <p:sldId id="259" r:id="rId4"/>
    <p:sldId id="257" r:id="rId5"/>
    <p:sldId id="301" r:id="rId6"/>
    <p:sldId id="302" r:id="rId7"/>
    <p:sldId id="260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9" r:id="rId16"/>
    <p:sldId id="320" r:id="rId17"/>
    <p:sldId id="321" r:id="rId18"/>
    <p:sldId id="266" r:id="rId19"/>
    <p:sldId id="310" r:id="rId20"/>
    <p:sldId id="311" r:id="rId21"/>
    <p:sldId id="312" r:id="rId22"/>
    <p:sldId id="313" r:id="rId23"/>
    <p:sldId id="314" r:id="rId24"/>
    <p:sldId id="315" r:id="rId25"/>
    <p:sldId id="264" r:id="rId26"/>
    <p:sldId id="316" r:id="rId27"/>
    <p:sldId id="318" r:id="rId28"/>
    <p:sldId id="322" r:id="rId29"/>
    <p:sldId id="323" r:id="rId30"/>
    <p:sldId id="324" r:id="rId31"/>
    <p:sldId id="346" r:id="rId32"/>
    <p:sldId id="348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0" r:id="rId47"/>
    <p:sldId id="341" r:id="rId48"/>
    <p:sldId id="342" r:id="rId49"/>
    <p:sldId id="344" r:id="rId50"/>
    <p:sldId id="345" r:id="rId51"/>
    <p:sldId id="349" r:id="rId52"/>
    <p:sldId id="261" r:id="rId53"/>
    <p:sldId id="350" r:id="rId54"/>
    <p:sldId id="351" r:id="rId55"/>
    <p:sldId id="352" r:id="rId56"/>
    <p:sldId id="353" r:id="rId57"/>
    <p:sldId id="354" r:id="rId58"/>
    <p:sldId id="355" r:id="rId59"/>
    <p:sldId id="356" r:id="rId60"/>
    <p:sldId id="358" r:id="rId61"/>
    <p:sldId id="359" r:id="rId62"/>
    <p:sldId id="362" r:id="rId63"/>
    <p:sldId id="363" r:id="rId64"/>
    <p:sldId id="361" r:id="rId65"/>
    <p:sldId id="360" r:id="rId66"/>
    <p:sldId id="364" r:id="rId67"/>
    <p:sldId id="365" r:id="rId68"/>
    <p:sldId id="366" r:id="rId69"/>
    <p:sldId id="367" r:id="rId70"/>
    <p:sldId id="368" r:id="rId71"/>
    <p:sldId id="383" r:id="rId72"/>
    <p:sldId id="369" r:id="rId73"/>
    <p:sldId id="371" r:id="rId74"/>
    <p:sldId id="372" r:id="rId75"/>
    <p:sldId id="373" r:id="rId76"/>
    <p:sldId id="374" r:id="rId77"/>
    <p:sldId id="375" r:id="rId78"/>
    <p:sldId id="376" r:id="rId79"/>
    <p:sldId id="378" r:id="rId80"/>
    <p:sldId id="379" r:id="rId81"/>
    <p:sldId id="380" r:id="rId82"/>
    <p:sldId id="381" r:id="rId83"/>
    <p:sldId id="382" r:id="rId84"/>
    <p:sldId id="386" r:id="rId85"/>
    <p:sldId id="388" r:id="rId86"/>
    <p:sldId id="384" r:id="rId87"/>
    <p:sldId id="385" r:id="rId88"/>
    <p:sldId id="387" r:id="rId89"/>
    <p:sldId id="389" r:id="rId90"/>
    <p:sldId id="390" r:id="rId91"/>
    <p:sldId id="391" r:id="rId92"/>
    <p:sldId id="392" r:id="rId93"/>
    <p:sldId id="393" r:id="rId94"/>
    <p:sldId id="394" r:id="rId95"/>
    <p:sldId id="395" r:id="rId96"/>
    <p:sldId id="396" r:id="rId97"/>
    <p:sldId id="397" r:id="rId98"/>
    <p:sldId id="398" r:id="rId99"/>
    <p:sldId id="399" r:id="rId100"/>
    <p:sldId id="400" r:id="rId101"/>
    <p:sldId id="401" r:id="rId102"/>
    <p:sldId id="402" r:id="rId103"/>
    <p:sldId id="405" r:id="rId104"/>
    <p:sldId id="404" r:id="rId105"/>
    <p:sldId id="406" r:id="rId106"/>
    <p:sldId id="357" r:id="rId107"/>
    <p:sldId id="407" r:id="rId108"/>
    <p:sldId id="408" r:id="rId109"/>
    <p:sldId id="409" r:id="rId110"/>
    <p:sldId id="410" r:id="rId111"/>
    <p:sldId id="411" r:id="rId112"/>
    <p:sldId id="412" r:id="rId113"/>
    <p:sldId id="414" r:id="rId114"/>
    <p:sldId id="415" r:id="rId115"/>
    <p:sldId id="416" r:id="rId116"/>
    <p:sldId id="417" r:id="rId117"/>
    <p:sldId id="418" r:id="rId118"/>
    <p:sldId id="419" r:id="rId119"/>
    <p:sldId id="420" r:id="rId120"/>
    <p:sldId id="421" r:id="rId121"/>
    <p:sldId id="423" r:id="rId122"/>
    <p:sldId id="422" r:id="rId123"/>
    <p:sldId id="424" r:id="rId124"/>
    <p:sldId id="425" r:id="rId125"/>
    <p:sldId id="426" r:id="rId126"/>
    <p:sldId id="427" r:id="rId127"/>
    <p:sldId id="428" r:id="rId128"/>
    <p:sldId id="429" r:id="rId129"/>
    <p:sldId id="430" r:id="rId130"/>
    <p:sldId id="431" r:id="rId131"/>
    <p:sldId id="432" r:id="rId132"/>
    <p:sldId id="433" r:id="rId133"/>
    <p:sldId id="434" r:id="rId134"/>
    <p:sldId id="441" r:id="rId135"/>
    <p:sldId id="435" r:id="rId136"/>
    <p:sldId id="436" r:id="rId137"/>
    <p:sldId id="437" r:id="rId138"/>
    <p:sldId id="438" r:id="rId139"/>
    <p:sldId id="439" r:id="rId140"/>
    <p:sldId id="442" r:id="rId141"/>
    <p:sldId id="443" r:id="rId142"/>
    <p:sldId id="444" r:id="rId143"/>
    <p:sldId id="440" r:id="rId144"/>
    <p:sldId id="447" r:id="rId145"/>
    <p:sldId id="446" r:id="rId146"/>
    <p:sldId id="448" r:id="rId147"/>
    <p:sldId id="449" r:id="rId148"/>
    <p:sldId id="450" r:id="rId149"/>
    <p:sldId id="451" r:id="rId150"/>
    <p:sldId id="445" r:id="rId151"/>
    <p:sldId id="453" r:id="rId152"/>
    <p:sldId id="454" r:id="rId153"/>
    <p:sldId id="455" r:id="rId154"/>
    <p:sldId id="456" r:id="rId155"/>
    <p:sldId id="457" r:id="rId156"/>
    <p:sldId id="458" r:id="rId157"/>
    <p:sldId id="452" r:id="rId158"/>
    <p:sldId id="462" r:id="rId159"/>
    <p:sldId id="463" r:id="rId160"/>
    <p:sldId id="459" r:id="rId161"/>
    <p:sldId id="460" r:id="rId162"/>
    <p:sldId id="461" r:id="rId163"/>
    <p:sldId id="464" r:id="rId164"/>
    <p:sldId id="465" r:id="rId165"/>
    <p:sldId id="466" r:id="rId166"/>
    <p:sldId id="467" r:id="rId167"/>
    <p:sldId id="468" r:id="rId168"/>
    <p:sldId id="469" r:id="rId169"/>
  </p:sldIdLst>
  <p:sldSz cx="9144000" cy="5143500" type="screen16x9"/>
  <p:notesSz cx="6858000" cy="9144000"/>
  <p:embeddedFontLst>
    <p:embeddedFont>
      <p:font typeface="2005_iannnnnCTX-9001" panose="020B0604020202020204" charset="0"/>
      <p:regular r:id="rId171"/>
    </p:embeddedFont>
    <p:embeddedFont>
      <p:font typeface="Anaheim" panose="020B0604020202020204" charset="0"/>
      <p:regular r:id="rId172"/>
    </p:embeddedFont>
    <p:embeddedFont>
      <p:font typeface="Gochi Hand" panose="020B0604020202020204" charset="0"/>
      <p:regular r:id="rId173"/>
    </p:embeddedFont>
    <p:embeddedFont>
      <p:font typeface="Peach TV" panose="020B0604020202020204" charset="0"/>
      <p:regular r:id="rId17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56">
          <p15:clr>
            <a:srgbClr val="9AA0A6"/>
          </p15:clr>
        </p15:guide>
        <p15:guide id="2" pos="5309">
          <p15:clr>
            <a:srgbClr val="9AA0A6"/>
          </p15:clr>
        </p15:guide>
        <p15:guide id="3" orient="horz" pos="339">
          <p15:clr>
            <a:srgbClr val="9AA0A6"/>
          </p15:clr>
        </p15:guide>
        <p15:guide id="4" orient="horz" pos="2913">
          <p15:clr>
            <a:srgbClr val="9AA0A6"/>
          </p15:clr>
        </p15:guide>
        <p15:guide id="5" orient="horz" pos="668">
          <p15:clr>
            <a:srgbClr val="9AA0A6"/>
          </p15:clr>
        </p15:guide>
        <p15:guide id="6" orient="horz" pos="1381">
          <p15:clr>
            <a:srgbClr val="9AA0A6"/>
          </p15:clr>
        </p15:guide>
        <p15:guide id="7" pos="454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AF8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F5C9C08-1DBC-4184-9D8A-042BA1B96292}">
  <a:tblStyle styleId="{DF5C9C08-1DBC-4184-9D8A-042BA1B9629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60" autoAdjust="0"/>
    <p:restoredTop sz="95256" autoAdjust="0"/>
  </p:normalViewPr>
  <p:slideViewPr>
    <p:cSldViewPr snapToGrid="0">
      <p:cViewPr varScale="1">
        <p:scale>
          <a:sx n="126" d="100"/>
          <a:sy n="126" d="100"/>
        </p:scale>
        <p:origin x="269" y="86"/>
      </p:cViewPr>
      <p:guideLst>
        <p:guide pos="456"/>
        <p:guide pos="5309"/>
        <p:guide orient="horz" pos="339"/>
        <p:guide orient="horz" pos="2913"/>
        <p:guide orient="horz" pos="668"/>
        <p:guide orient="horz" pos="1381"/>
        <p:guide pos="45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notesMaster" Target="notesMasters/notesMaster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font" Target="fonts/font1.fntdata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heme" Target="theme/theme1.xml"/><Relationship Id="rId172" Type="http://schemas.openxmlformats.org/officeDocument/2006/relationships/font" Target="fonts/font2.fntdata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font" Target="fonts/font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font" Target="fonts/font4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viewProps" Target="view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" name="Google Shape;23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e560156aab_1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e560156aab_1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214759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316663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5246052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3926601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56235777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27459528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5114879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086196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9933963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0035605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13490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72315772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563821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682859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924253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6507057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348514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04988935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76510729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0517513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713758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707999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451275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3217011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92410058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77438131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0093413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02669589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15185163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4653436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7675116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82446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64043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e560156aab_1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e560156aab_1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9021427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333466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940514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65982372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8233269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830906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18399332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2214651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3675396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76774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461697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25227936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4467972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27503761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3228409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1263581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96499812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4158711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5775338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202100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1674142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6197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9468340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86781487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70003004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6447498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5911647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8614003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84451094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67676114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32078772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3973606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04924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83412321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6281372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9181426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08137037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2819929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16037525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11418467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43405935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8824385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89169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68029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8739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e560156aab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e560156aab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17097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43624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41933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594051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61494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ge560156aab_1_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7" name="Google Shape;697;ge560156aab_1_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ge560156aab_1_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7" name="Google Shape;697;ge560156aab_1_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300440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ge560156aab_1_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7" name="Google Shape;697;ge560156aab_1_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80876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31089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5247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34341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595645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649441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44179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53656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6660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31587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43196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327353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3328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7558439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880559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482592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298812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43875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63395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80681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843851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701610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0460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103279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231181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37637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483492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1319248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93415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4248927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586147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8142818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0928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151008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942884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2725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349142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008064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4144364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548504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781621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2039122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622626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7976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e560156aab_1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e560156aab_1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58076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0079214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6326076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01949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80973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2777855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4891099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805086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112471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87239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e560156aab_1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e560156aab_1_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082736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235349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726852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264378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875155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3098116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3751591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7688985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2433399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9896787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ge560156aab_1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" name="Google Shape;313;ge560156aab_1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20579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ge560156aab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0" name="Google Shape;290;ge560156aab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804904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524647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980004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4307747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4401201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775907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01228686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2250917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952500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e560156aab_0_9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e560156aab_0_9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81815745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e47a6b9edb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e47a6b9edb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5422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dk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body" idx="1"/>
          </p:nvPr>
        </p:nvSpPr>
        <p:spPr>
          <a:xfrm>
            <a:off x="733200" y="3817500"/>
            <a:ext cx="5812800" cy="792600"/>
          </a:xfrm>
          <a:prstGeom prst="rect">
            <a:avLst/>
          </a:prstGeom>
          <a:solidFill>
            <a:srgbClr val="BFDEFE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>
                <a:solidFill>
                  <a:schemeClr val="dk1"/>
                </a:solidFill>
              </a:defRPr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title"/>
          </p:nvPr>
        </p:nvSpPr>
        <p:spPr>
          <a:xfrm>
            <a:off x="722600" y="1668225"/>
            <a:ext cx="5812800" cy="170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900"/>
              <a:buFont typeface="Gochi Hand"/>
              <a:buNone/>
              <a:defRPr sz="5900">
                <a:latin typeface="Gochi Hand"/>
                <a:ea typeface="Gochi Hand"/>
                <a:cs typeface="Gochi Hand"/>
                <a:sym typeface="Gochi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2"/>
          </p:nvPr>
        </p:nvSpPr>
        <p:spPr>
          <a:xfrm>
            <a:off x="733200" y="536125"/>
            <a:ext cx="2745000" cy="792600"/>
          </a:xfrm>
          <a:prstGeom prst="rect">
            <a:avLst/>
          </a:prstGeom>
          <a:solidFill>
            <a:srgbClr val="8BCFB0"/>
          </a:solidFill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000"/>
              <a:buFont typeface="Gochi Hand"/>
              <a:buNone/>
              <a:defRPr sz="4000" b="1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4" name="Google Shape;14;p2"/>
          <p:cNvSpPr txBox="1"/>
          <p:nvPr/>
        </p:nvSpPr>
        <p:spPr>
          <a:xfrm>
            <a:off x="699550" y="1577300"/>
            <a:ext cx="5752800" cy="17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30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30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31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_1_2_1"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32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32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_1_2_2"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33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33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chemeClr val="accent4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_1_1_1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p34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34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720000" y="5549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body" idx="1"/>
          </p:nvPr>
        </p:nvSpPr>
        <p:spPr>
          <a:xfrm>
            <a:off x="720000" y="1249925"/>
            <a:ext cx="7704000" cy="336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4" name="Google Shape;24;p4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4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9"/>
          <p:cNvSpPr txBox="1">
            <a:spLocks noGrp="1"/>
          </p:cNvSpPr>
          <p:nvPr>
            <p:ph type="title"/>
          </p:nvPr>
        </p:nvSpPr>
        <p:spPr>
          <a:xfrm>
            <a:off x="720000" y="1181250"/>
            <a:ext cx="2553600" cy="9639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ubTitle" idx="1"/>
          </p:nvPr>
        </p:nvSpPr>
        <p:spPr>
          <a:xfrm>
            <a:off x="720000" y="2488000"/>
            <a:ext cx="38520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4" name="Google Shape;54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55" name="Google Shape;55;p9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9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title"/>
          </p:nvPr>
        </p:nvSpPr>
        <p:spPr>
          <a:xfrm>
            <a:off x="1840050" y="1627275"/>
            <a:ext cx="2463300" cy="527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700"/>
              <a:buNone/>
              <a:defRPr sz="2000">
                <a:solidFill>
                  <a:srgbClr val="19191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title" idx="2"/>
          </p:nvPr>
        </p:nvSpPr>
        <p:spPr>
          <a:xfrm>
            <a:off x="893250" y="1623225"/>
            <a:ext cx="841800" cy="11808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700"/>
              <a:buNone/>
              <a:defRPr sz="4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subTitle" idx="1"/>
          </p:nvPr>
        </p:nvSpPr>
        <p:spPr>
          <a:xfrm>
            <a:off x="1840075" y="2231175"/>
            <a:ext cx="2463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 idx="3"/>
          </p:nvPr>
        </p:nvSpPr>
        <p:spPr>
          <a:xfrm>
            <a:off x="5785875" y="1627275"/>
            <a:ext cx="2463300" cy="527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700"/>
              <a:buNone/>
              <a:defRPr sz="2000">
                <a:solidFill>
                  <a:srgbClr val="19191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75" name="Google Shape;75;p13"/>
          <p:cNvSpPr txBox="1">
            <a:spLocks noGrp="1"/>
          </p:cNvSpPr>
          <p:nvPr>
            <p:ph type="title" idx="4"/>
          </p:nvPr>
        </p:nvSpPr>
        <p:spPr>
          <a:xfrm>
            <a:off x="4838975" y="1627275"/>
            <a:ext cx="841800" cy="11808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700"/>
              <a:buNone/>
              <a:defRPr sz="4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3"/>
          <p:cNvSpPr txBox="1">
            <a:spLocks noGrp="1"/>
          </p:cNvSpPr>
          <p:nvPr>
            <p:ph type="subTitle" idx="5"/>
          </p:nvPr>
        </p:nvSpPr>
        <p:spPr>
          <a:xfrm>
            <a:off x="5785775" y="2239125"/>
            <a:ext cx="24633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7" name="Google Shape;77;p13"/>
          <p:cNvSpPr txBox="1">
            <a:spLocks noGrp="1"/>
          </p:cNvSpPr>
          <p:nvPr>
            <p:ph type="title" idx="6"/>
          </p:nvPr>
        </p:nvSpPr>
        <p:spPr>
          <a:xfrm>
            <a:off x="1840050" y="3071100"/>
            <a:ext cx="2463300" cy="527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700"/>
              <a:buNone/>
              <a:defRPr sz="2000">
                <a:solidFill>
                  <a:srgbClr val="19191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78" name="Google Shape;78;p13"/>
          <p:cNvSpPr txBox="1">
            <a:spLocks noGrp="1"/>
          </p:cNvSpPr>
          <p:nvPr>
            <p:ph type="title" idx="7"/>
          </p:nvPr>
        </p:nvSpPr>
        <p:spPr>
          <a:xfrm>
            <a:off x="893250" y="3071100"/>
            <a:ext cx="841800" cy="11808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700"/>
              <a:buNone/>
              <a:defRPr sz="4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3"/>
          <p:cNvSpPr txBox="1">
            <a:spLocks noGrp="1"/>
          </p:cNvSpPr>
          <p:nvPr>
            <p:ph type="subTitle" idx="8"/>
          </p:nvPr>
        </p:nvSpPr>
        <p:spPr>
          <a:xfrm>
            <a:off x="1840050" y="3675000"/>
            <a:ext cx="24633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 idx="9"/>
          </p:nvPr>
        </p:nvSpPr>
        <p:spPr>
          <a:xfrm>
            <a:off x="5785874" y="3071100"/>
            <a:ext cx="2463300" cy="527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700"/>
              <a:buNone/>
              <a:defRPr sz="2000">
                <a:solidFill>
                  <a:srgbClr val="19191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13"/>
          </p:nvPr>
        </p:nvSpPr>
        <p:spPr>
          <a:xfrm>
            <a:off x="4838975" y="3071100"/>
            <a:ext cx="841800" cy="11808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700"/>
              <a:buNone/>
              <a:defRPr sz="4000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4"/>
          </p:nvPr>
        </p:nvSpPr>
        <p:spPr>
          <a:xfrm>
            <a:off x="5785775" y="3675000"/>
            <a:ext cx="24633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3" name="Google Shape;83;p13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p13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title" idx="15"/>
          </p:nvPr>
        </p:nvSpPr>
        <p:spPr>
          <a:xfrm>
            <a:off x="720000" y="5549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ctrTitle"/>
          </p:nvPr>
        </p:nvSpPr>
        <p:spPr>
          <a:xfrm>
            <a:off x="732725" y="2335325"/>
            <a:ext cx="5776200" cy="1345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None/>
              <a:defRPr/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000"/>
              <a:buNone/>
              <a:defRPr sz="50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4"/>
          <p:cNvSpPr txBox="1">
            <a:spLocks noGrp="1"/>
          </p:cNvSpPr>
          <p:nvPr>
            <p:ph type="title" idx="2" hasCustomPrompt="1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7500" b="1"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90" name="Google Shape;90;p14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7"/>
          <p:cNvSpPr txBox="1">
            <a:spLocks noGrp="1"/>
          </p:cNvSpPr>
          <p:nvPr>
            <p:ph type="title"/>
          </p:nvPr>
        </p:nvSpPr>
        <p:spPr>
          <a:xfrm>
            <a:off x="5457800" y="3095025"/>
            <a:ext cx="2883000" cy="614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8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8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8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8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8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8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8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8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800"/>
            </a:lvl9pPr>
          </a:lstStyle>
          <a:p>
            <a:endParaRPr/>
          </a:p>
        </p:txBody>
      </p:sp>
      <p:sp>
        <p:nvSpPr>
          <p:cNvPr id="108" name="Google Shape;108;p17"/>
          <p:cNvSpPr txBox="1">
            <a:spLocks noGrp="1"/>
          </p:cNvSpPr>
          <p:nvPr>
            <p:ph type="subTitle" idx="1"/>
          </p:nvPr>
        </p:nvSpPr>
        <p:spPr>
          <a:xfrm>
            <a:off x="4488800" y="1639175"/>
            <a:ext cx="3852000" cy="898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000">
                <a:solidFill>
                  <a:srgbClr val="202124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17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17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">
  <p:cSld name="CUSTOM_9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1186775" y="1549313"/>
            <a:ext cx="2320500" cy="572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186776" y="2166012"/>
            <a:ext cx="2320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title" idx="2"/>
          </p:nvPr>
        </p:nvSpPr>
        <p:spPr>
          <a:xfrm>
            <a:off x="1186900" y="3138550"/>
            <a:ext cx="2320500" cy="572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1186775" y="3755200"/>
            <a:ext cx="2320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title" idx="4"/>
          </p:nvPr>
        </p:nvSpPr>
        <p:spPr>
          <a:xfrm>
            <a:off x="5636725" y="1549326"/>
            <a:ext cx="2320500" cy="572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5636726" y="2166012"/>
            <a:ext cx="2320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title" idx="6"/>
          </p:nvPr>
        </p:nvSpPr>
        <p:spPr>
          <a:xfrm>
            <a:off x="5636725" y="3138550"/>
            <a:ext cx="2320500" cy="5727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5636725" y="3755200"/>
            <a:ext cx="2320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chemeClr val="accent4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3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23"/>
          <p:cNvSpPr txBox="1">
            <a:spLocks noGrp="1"/>
          </p:cNvSpPr>
          <p:nvPr>
            <p:ph type="title" idx="8"/>
          </p:nvPr>
        </p:nvSpPr>
        <p:spPr>
          <a:xfrm>
            <a:off x="720000" y="5549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_AND_BODY_1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25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2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0" name="Google Shape;190;p25"/>
          <p:cNvSpPr txBox="1">
            <a:spLocks noGrp="1"/>
          </p:cNvSpPr>
          <p:nvPr>
            <p:ph type="body" idx="1"/>
          </p:nvPr>
        </p:nvSpPr>
        <p:spPr>
          <a:xfrm>
            <a:off x="713550" y="3605176"/>
            <a:ext cx="7716900" cy="46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1" name="Google Shape;191;p2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92" name="Google Shape;192;p25"/>
          <p:cNvSpPr/>
          <p:nvPr/>
        </p:nvSpPr>
        <p:spPr>
          <a:xfrm>
            <a:off x="0" y="0"/>
            <a:ext cx="9144000" cy="3309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5"/>
          <p:cNvSpPr/>
          <p:nvPr/>
        </p:nvSpPr>
        <p:spPr>
          <a:xfrm>
            <a:off x="0" y="4837175"/>
            <a:ext cx="9144000" cy="3309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97425"/>
            <a:ext cx="7704000" cy="46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57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naheim"/>
              <a:buChar char="●"/>
              <a:defRPr sz="1800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○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■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●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○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■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●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○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Char char="■"/>
              <a:defRPr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5" r:id="rId3"/>
    <p:sldLayoutId id="2147483658" r:id="rId4"/>
    <p:sldLayoutId id="2147483659" r:id="rId5"/>
    <p:sldLayoutId id="2147483660" r:id="rId6"/>
    <p:sldLayoutId id="2147483663" r:id="rId7"/>
    <p:sldLayoutId id="2147483669" r:id="rId8"/>
    <p:sldLayoutId id="2147483671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269.emf"/><Relationship Id="rId7" Type="http://schemas.openxmlformats.org/officeDocument/2006/relationships/image" Target="../media/image273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275.emf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10" Type="http://schemas.openxmlformats.org/officeDocument/2006/relationships/image" Target="../media/image280.png"/><Relationship Id="rId4" Type="http://schemas.openxmlformats.org/officeDocument/2006/relationships/image" Target="../media/image276.png"/><Relationship Id="rId9" Type="http://schemas.openxmlformats.org/officeDocument/2006/relationships/image" Target="../media/image157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281.emf"/><Relationship Id="rId7" Type="http://schemas.openxmlformats.org/officeDocument/2006/relationships/image" Target="../media/image285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4.png"/><Relationship Id="rId5" Type="http://schemas.openxmlformats.org/officeDocument/2006/relationships/image" Target="../media/image283.png"/><Relationship Id="rId4" Type="http://schemas.openxmlformats.org/officeDocument/2006/relationships/image" Target="../media/image282.png"/><Relationship Id="rId9" Type="http://schemas.openxmlformats.org/officeDocument/2006/relationships/image" Target="../media/image287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png"/><Relationship Id="rId3" Type="http://schemas.openxmlformats.org/officeDocument/2006/relationships/image" Target="../media/image288.emf"/><Relationship Id="rId7" Type="http://schemas.openxmlformats.org/officeDocument/2006/relationships/image" Target="../media/image292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png"/><Relationship Id="rId5" Type="http://schemas.openxmlformats.org/officeDocument/2006/relationships/image" Target="../media/image290.png"/><Relationship Id="rId4" Type="http://schemas.openxmlformats.org/officeDocument/2006/relationships/image" Target="../media/image289.png"/><Relationship Id="rId9" Type="http://schemas.openxmlformats.org/officeDocument/2006/relationships/image" Target="../media/image29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6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8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emf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98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3" Type="http://schemas.openxmlformats.org/officeDocument/2006/relationships/image" Target="../media/image297.emf"/><Relationship Id="rId7" Type="http://schemas.openxmlformats.org/officeDocument/2006/relationships/image" Target="../media/image302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1.png"/><Relationship Id="rId11" Type="http://schemas.openxmlformats.org/officeDocument/2006/relationships/image" Target="../media/image306.png"/><Relationship Id="rId5" Type="http://schemas.openxmlformats.org/officeDocument/2006/relationships/image" Target="../media/image300.png"/><Relationship Id="rId10" Type="http://schemas.openxmlformats.org/officeDocument/2006/relationships/image" Target="../media/image305.png"/><Relationship Id="rId4" Type="http://schemas.openxmlformats.org/officeDocument/2006/relationships/image" Target="../media/image299.png"/><Relationship Id="rId9" Type="http://schemas.openxmlformats.org/officeDocument/2006/relationships/image" Target="../media/image30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e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08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png"/><Relationship Id="rId3" Type="http://schemas.openxmlformats.org/officeDocument/2006/relationships/image" Target="../media/image307.emf"/><Relationship Id="rId7" Type="http://schemas.openxmlformats.org/officeDocument/2006/relationships/image" Target="../media/image312.png"/><Relationship Id="rId12" Type="http://schemas.openxmlformats.org/officeDocument/2006/relationships/image" Target="../media/image317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1.png"/><Relationship Id="rId11" Type="http://schemas.openxmlformats.org/officeDocument/2006/relationships/image" Target="../media/image316.png"/><Relationship Id="rId5" Type="http://schemas.openxmlformats.org/officeDocument/2006/relationships/image" Target="../media/image310.png"/><Relationship Id="rId10" Type="http://schemas.openxmlformats.org/officeDocument/2006/relationships/image" Target="../media/image315.png"/><Relationship Id="rId4" Type="http://schemas.openxmlformats.org/officeDocument/2006/relationships/image" Target="../media/image309.png"/><Relationship Id="rId9" Type="http://schemas.openxmlformats.org/officeDocument/2006/relationships/image" Target="../media/image314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e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9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png"/><Relationship Id="rId13" Type="http://schemas.openxmlformats.org/officeDocument/2006/relationships/image" Target="../media/image329.png"/><Relationship Id="rId3" Type="http://schemas.openxmlformats.org/officeDocument/2006/relationships/image" Target="../media/image318.emf"/><Relationship Id="rId7" Type="http://schemas.openxmlformats.org/officeDocument/2006/relationships/image" Target="../media/image323.png"/><Relationship Id="rId12" Type="http://schemas.openxmlformats.org/officeDocument/2006/relationships/image" Target="../media/image328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2.png"/><Relationship Id="rId11" Type="http://schemas.openxmlformats.org/officeDocument/2006/relationships/image" Target="../media/image327.png"/><Relationship Id="rId5" Type="http://schemas.openxmlformats.org/officeDocument/2006/relationships/image" Target="../media/image321.png"/><Relationship Id="rId10" Type="http://schemas.openxmlformats.org/officeDocument/2006/relationships/image" Target="../media/image326.png"/><Relationship Id="rId4" Type="http://schemas.openxmlformats.org/officeDocument/2006/relationships/image" Target="../media/image320.png"/><Relationship Id="rId9" Type="http://schemas.openxmlformats.org/officeDocument/2006/relationships/image" Target="../media/image325.png"/><Relationship Id="rId14" Type="http://schemas.openxmlformats.org/officeDocument/2006/relationships/image" Target="../media/image330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9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image" Target="../media/image331.emf"/><Relationship Id="rId7" Type="http://schemas.openxmlformats.org/officeDocument/2006/relationships/image" Target="../media/image267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png"/><Relationship Id="rId5" Type="http://schemas.openxmlformats.org/officeDocument/2006/relationships/image" Target="../media/image333.png"/><Relationship Id="rId10" Type="http://schemas.openxmlformats.org/officeDocument/2006/relationships/image" Target="../media/image268.png"/><Relationship Id="rId4" Type="http://schemas.openxmlformats.org/officeDocument/2006/relationships/image" Target="../media/image332.png"/><Relationship Id="rId9" Type="http://schemas.openxmlformats.org/officeDocument/2006/relationships/image" Target="../media/image335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6.emf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png"/><Relationship Id="rId11" Type="http://schemas.openxmlformats.org/officeDocument/2006/relationships/image" Target="../media/image344.png"/><Relationship Id="rId5" Type="http://schemas.openxmlformats.org/officeDocument/2006/relationships/image" Target="../media/image338.png"/><Relationship Id="rId10" Type="http://schemas.openxmlformats.org/officeDocument/2006/relationships/image" Target="../media/image343.png"/><Relationship Id="rId4" Type="http://schemas.openxmlformats.org/officeDocument/2006/relationships/image" Target="../media/image337.png"/><Relationship Id="rId9" Type="http://schemas.openxmlformats.org/officeDocument/2006/relationships/image" Target="../media/image342.png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45.emf"/><Relationship Id="rId7" Type="http://schemas.openxmlformats.org/officeDocument/2006/relationships/image" Target="../media/image349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png"/><Relationship Id="rId11" Type="http://schemas.openxmlformats.org/officeDocument/2006/relationships/image" Target="../media/image353.png"/><Relationship Id="rId5" Type="http://schemas.openxmlformats.org/officeDocument/2006/relationships/image" Target="../media/image347.png"/><Relationship Id="rId10" Type="http://schemas.openxmlformats.org/officeDocument/2006/relationships/image" Target="../media/image352.png"/><Relationship Id="rId4" Type="http://schemas.openxmlformats.org/officeDocument/2006/relationships/image" Target="../media/image346.png"/><Relationship Id="rId9" Type="http://schemas.openxmlformats.org/officeDocument/2006/relationships/image" Target="../media/image351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3" Type="http://schemas.openxmlformats.org/officeDocument/2006/relationships/image" Target="../media/image354.emf"/><Relationship Id="rId7" Type="http://schemas.openxmlformats.org/officeDocument/2006/relationships/image" Target="../media/image358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7.png"/><Relationship Id="rId5" Type="http://schemas.openxmlformats.org/officeDocument/2006/relationships/image" Target="../media/image356.png"/><Relationship Id="rId10" Type="http://schemas.openxmlformats.org/officeDocument/2006/relationships/image" Target="../media/image361.png"/><Relationship Id="rId4" Type="http://schemas.openxmlformats.org/officeDocument/2006/relationships/image" Target="../media/image355.png"/><Relationship Id="rId9" Type="http://schemas.openxmlformats.org/officeDocument/2006/relationships/image" Target="../media/image360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png"/><Relationship Id="rId3" Type="http://schemas.openxmlformats.org/officeDocument/2006/relationships/image" Target="../media/image362.png"/><Relationship Id="rId7" Type="http://schemas.openxmlformats.org/officeDocument/2006/relationships/image" Target="../media/image366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5.png"/><Relationship Id="rId5" Type="http://schemas.openxmlformats.org/officeDocument/2006/relationships/image" Target="../media/image364.png"/><Relationship Id="rId4" Type="http://schemas.openxmlformats.org/officeDocument/2006/relationships/image" Target="../media/image363.emf"/><Relationship Id="rId9" Type="http://schemas.openxmlformats.org/officeDocument/2006/relationships/image" Target="../media/image3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emf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8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71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emf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73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4.png"/><Relationship Id="rId7" Type="http://schemas.openxmlformats.org/officeDocument/2006/relationships/image" Target="../media/image377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6.png"/><Relationship Id="rId11" Type="http://schemas.openxmlformats.org/officeDocument/2006/relationships/image" Target="../media/image381.png"/><Relationship Id="rId5" Type="http://schemas.openxmlformats.org/officeDocument/2006/relationships/image" Target="../media/image375.png"/><Relationship Id="rId10" Type="http://schemas.openxmlformats.org/officeDocument/2006/relationships/image" Target="../media/image380.png"/><Relationship Id="rId4" Type="http://schemas.openxmlformats.org/officeDocument/2006/relationships/image" Target="../media/image372.emf"/><Relationship Id="rId9" Type="http://schemas.openxmlformats.org/officeDocument/2006/relationships/image" Target="../media/image379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emf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3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png"/><Relationship Id="rId3" Type="http://schemas.openxmlformats.org/officeDocument/2006/relationships/image" Target="../media/image382.emf"/><Relationship Id="rId7" Type="http://schemas.openxmlformats.org/officeDocument/2006/relationships/image" Target="../media/image387.png"/><Relationship Id="rId12" Type="http://schemas.openxmlformats.org/officeDocument/2006/relationships/image" Target="../media/image392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6.png"/><Relationship Id="rId11" Type="http://schemas.openxmlformats.org/officeDocument/2006/relationships/image" Target="../media/image391.png"/><Relationship Id="rId5" Type="http://schemas.openxmlformats.org/officeDocument/2006/relationships/image" Target="../media/image385.png"/><Relationship Id="rId10" Type="http://schemas.openxmlformats.org/officeDocument/2006/relationships/image" Target="../media/image390.png"/><Relationship Id="rId4" Type="http://schemas.openxmlformats.org/officeDocument/2006/relationships/image" Target="../media/image384.png"/><Relationship Id="rId9" Type="http://schemas.openxmlformats.org/officeDocument/2006/relationships/image" Target="../media/image389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9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image" Target="../media/image393.emf"/><Relationship Id="rId7" Type="http://schemas.openxmlformats.org/officeDocument/2006/relationships/image" Target="../media/image267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png"/><Relationship Id="rId5" Type="http://schemas.openxmlformats.org/officeDocument/2006/relationships/image" Target="../media/image395.png"/><Relationship Id="rId4" Type="http://schemas.openxmlformats.org/officeDocument/2006/relationships/image" Target="../media/image394.png"/><Relationship Id="rId9" Type="http://schemas.openxmlformats.org/officeDocument/2006/relationships/image" Target="../media/image268.png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3" Type="http://schemas.openxmlformats.org/officeDocument/2006/relationships/image" Target="../media/image396.emf"/><Relationship Id="rId7" Type="http://schemas.openxmlformats.org/officeDocument/2006/relationships/image" Target="../media/image400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png"/><Relationship Id="rId11" Type="http://schemas.openxmlformats.org/officeDocument/2006/relationships/image" Target="../media/image404.png"/><Relationship Id="rId5" Type="http://schemas.openxmlformats.org/officeDocument/2006/relationships/image" Target="../media/image398.png"/><Relationship Id="rId10" Type="http://schemas.openxmlformats.org/officeDocument/2006/relationships/image" Target="../media/image403.png"/><Relationship Id="rId4" Type="http://schemas.openxmlformats.org/officeDocument/2006/relationships/image" Target="../media/image397.png"/><Relationship Id="rId9" Type="http://schemas.openxmlformats.org/officeDocument/2006/relationships/image" Target="../media/image40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405.emf"/><Relationship Id="rId7" Type="http://schemas.openxmlformats.org/officeDocument/2006/relationships/image" Target="../media/image409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8.png"/><Relationship Id="rId5" Type="http://schemas.openxmlformats.org/officeDocument/2006/relationships/image" Target="../media/image407.png"/><Relationship Id="rId4" Type="http://schemas.openxmlformats.org/officeDocument/2006/relationships/image" Target="../media/image406.png"/><Relationship Id="rId9" Type="http://schemas.openxmlformats.org/officeDocument/2006/relationships/image" Target="../media/image411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png"/><Relationship Id="rId3" Type="http://schemas.openxmlformats.org/officeDocument/2006/relationships/image" Target="../media/image412.emf"/><Relationship Id="rId7" Type="http://schemas.openxmlformats.org/officeDocument/2006/relationships/image" Target="../media/image416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5.png"/><Relationship Id="rId5" Type="http://schemas.openxmlformats.org/officeDocument/2006/relationships/image" Target="../media/image414.png"/><Relationship Id="rId4" Type="http://schemas.openxmlformats.org/officeDocument/2006/relationships/image" Target="../media/image413.png"/><Relationship Id="rId9" Type="http://schemas.openxmlformats.org/officeDocument/2006/relationships/image" Target="../media/image418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png"/><Relationship Id="rId3" Type="http://schemas.openxmlformats.org/officeDocument/2006/relationships/image" Target="../media/image419.emf"/><Relationship Id="rId7" Type="http://schemas.openxmlformats.org/officeDocument/2006/relationships/image" Target="../media/image423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2.png"/><Relationship Id="rId5" Type="http://schemas.openxmlformats.org/officeDocument/2006/relationships/image" Target="../media/image421.png"/><Relationship Id="rId4" Type="http://schemas.openxmlformats.org/officeDocument/2006/relationships/image" Target="../media/image420.png"/><Relationship Id="rId9" Type="http://schemas.openxmlformats.org/officeDocument/2006/relationships/image" Target="../media/image425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9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png"/><Relationship Id="rId13" Type="http://schemas.openxmlformats.org/officeDocument/2006/relationships/image" Target="../media/image436.png"/><Relationship Id="rId3" Type="http://schemas.openxmlformats.org/officeDocument/2006/relationships/image" Target="../media/image426.png"/><Relationship Id="rId7" Type="http://schemas.openxmlformats.org/officeDocument/2006/relationships/image" Target="../media/image430.png"/><Relationship Id="rId12" Type="http://schemas.openxmlformats.org/officeDocument/2006/relationships/image" Target="../media/image435.pn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9.png"/><Relationship Id="rId11" Type="http://schemas.openxmlformats.org/officeDocument/2006/relationships/image" Target="../media/image434.png"/><Relationship Id="rId5" Type="http://schemas.openxmlformats.org/officeDocument/2006/relationships/image" Target="../media/image428.png"/><Relationship Id="rId10" Type="http://schemas.openxmlformats.org/officeDocument/2006/relationships/image" Target="../media/image433.png"/><Relationship Id="rId4" Type="http://schemas.openxmlformats.org/officeDocument/2006/relationships/image" Target="../media/image427.png"/><Relationship Id="rId9" Type="http://schemas.openxmlformats.org/officeDocument/2006/relationships/image" Target="../media/image432.png"/><Relationship Id="rId14" Type="http://schemas.openxmlformats.org/officeDocument/2006/relationships/image" Target="../media/image437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8.png"/><Relationship Id="rId5" Type="http://schemas.openxmlformats.org/officeDocument/2006/relationships/image" Target="../media/image426.png"/><Relationship Id="rId4" Type="http://schemas.openxmlformats.org/officeDocument/2006/relationships/image" Target="../media/image427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3.png"/><Relationship Id="rId5" Type="http://schemas.openxmlformats.org/officeDocument/2006/relationships/image" Target="../media/image432.png"/><Relationship Id="rId4" Type="http://schemas.openxmlformats.org/officeDocument/2006/relationships/image" Target="../media/image431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7.png"/><Relationship Id="rId5" Type="http://schemas.openxmlformats.org/officeDocument/2006/relationships/image" Target="../media/image434.png"/><Relationship Id="rId4" Type="http://schemas.openxmlformats.org/officeDocument/2006/relationships/image" Target="../media/image435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e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8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pn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0.pn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9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2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7" Type="http://schemas.openxmlformats.org/officeDocument/2006/relationships/image" Target="../media/image446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5.png"/><Relationship Id="rId5" Type="http://schemas.openxmlformats.org/officeDocument/2006/relationships/image" Target="../media/image444.png"/><Relationship Id="rId4" Type="http://schemas.openxmlformats.org/officeDocument/2006/relationships/image" Target="../media/image443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png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2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pn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6.png"/><Relationship Id="rId5" Type="http://schemas.openxmlformats.org/officeDocument/2006/relationships/image" Target="../media/image449.png"/><Relationship Id="rId4" Type="http://schemas.openxmlformats.org/officeDocument/2006/relationships/image" Target="../media/image448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42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3.png"/><Relationship Id="rId5" Type="http://schemas.openxmlformats.org/officeDocument/2006/relationships/image" Target="../media/image452.png"/><Relationship Id="rId4" Type="http://schemas.openxmlformats.org/officeDocument/2006/relationships/image" Target="../media/image4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8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9.xml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54.emf"/><Relationship Id="rId7" Type="http://schemas.openxmlformats.org/officeDocument/2006/relationships/image" Target="../media/image456.wmf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57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60.wmf"/><Relationship Id="rId3" Type="http://schemas.openxmlformats.org/officeDocument/2006/relationships/image" Target="../media/image458.emf"/><Relationship Id="rId7" Type="http://schemas.openxmlformats.org/officeDocument/2006/relationships/image" Target="../media/image456.wmf"/><Relationship Id="rId12" Type="http://schemas.openxmlformats.org/officeDocument/2006/relationships/oleObject" Target="../embeddings/oleObject25.bin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59.wmf"/><Relationship Id="rId5" Type="http://schemas.openxmlformats.org/officeDocument/2006/relationships/image" Target="../media/image45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57.wmf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61.emf"/><Relationship Id="rId7" Type="http://schemas.openxmlformats.org/officeDocument/2006/relationships/image" Target="../media/image456.wmf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6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63.wmf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emf"/><Relationship Id="rId7" Type="http://schemas.openxmlformats.org/officeDocument/2006/relationships/image" Target="../media/image465.wmf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56.wmf"/><Relationship Id="rId4" Type="http://schemas.openxmlformats.org/officeDocument/2006/relationships/oleObject" Target="../embeddings/oleObject29.bin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66.emf"/><Relationship Id="rId7" Type="http://schemas.openxmlformats.org/officeDocument/2006/relationships/image" Target="../media/image465.wmf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7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emf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69.png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png"/><Relationship Id="rId13" Type="http://schemas.openxmlformats.org/officeDocument/2006/relationships/image" Target="../media/image479.png"/><Relationship Id="rId3" Type="http://schemas.openxmlformats.org/officeDocument/2006/relationships/image" Target="../media/image468.emf"/><Relationship Id="rId7" Type="http://schemas.openxmlformats.org/officeDocument/2006/relationships/image" Target="../media/image473.png"/><Relationship Id="rId12" Type="http://schemas.openxmlformats.org/officeDocument/2006/relationships/image" Target="../media/image478.png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72.png"/><Relationship Id="rId11" Type="http://schemas.openxmlformats.org/officeDocument/2006/relationships/image" Target="../media/image477.png"/><Relationship Id="rId5" Type="http://schemas.openxmlformats.org/officeDocument/2006/relationships/image" Target="../media/image471.png"/><Relationship Id="rId15" Type="http://schemas.openxmlformats.org/officeDocument/2006/relationships/image" Target="../media/image481.png"/><Relationship Id="rId10" Type="http://schemas.openxmlformats.org/officeDocument/2006/relationships/image" Target="../media/image476.png"/><Relationship Id="rId4" Type="http://schemas.openxmlformats.org/officeDocument/2006/relationships/image" Target="../media/image470.png"/><Relationship Id="rId9" Type="http://schemas.openxmlformats.org/officeDocument/2006/relationships/image" Target="../media/image475.png"/><Relationship Id="rId14" Type="http://schemas.openxmlformats.org/officeDocument/2006/relationships/image" Target="../media/image4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emf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83.png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png"/><Relationship Id="rId3" Type="http://schemas.openxmlformats.org/officeDocument/2006/relationships/image" Target="../media/image482.emf"/><Relationship Id="rId7" Type="http://schemas.openxmlformats.org/officeDocument/2006/relationships/image" Target="../media/image487.png"/><Relationship Id="rId12" Type="http://schemas.openxmlformats.org/officeDocument/2006/relationships/image" Target="../media/image492.png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6.png"/><Relationship Id="rId11" Type="http://schemas.openxmlformats.org/officeDocument/2006/relationships/image" Target="../media/image491.png"/><Relationship Id="rId5" Type="http://schemas.openxmlformats.org/officeDocument/2006/relationships/image" Target="../media/image485.png"/><Relationship Id="rId10" Type="http://schemas.openxmlformats.org/officeDocument/2006/relationships/image" Target="../media/image490.png"/><Relationship Id="rId4" Type="http://schemas.openxmlformats.org/officeDocument/2006/relationships/image" Target="../media/image484.png"/><Relationship Id="rId9" Type="http://schemas.openxmlformats.org/officeDocument/2006/relationships/image" Target="../media/image489.png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png"/><Relationship Id="rId3" Type="http://schemas.openxmlformats.org/officeDocument/2006/relationships/image" Target="../media/image482.emf"/><Relationship Id="rId7" Type="http://schemas.openxmlformats.org/officeDocument/2006/relationships/image" Target="../media/image495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94.png"/><Relationship Id="rId5" Type="http://schemas.openxmlformats.org/officeDocument/2006/relationships/image" Target="../media/image493.png"/><Relationship Id="rId4" Type="http://schemas.openxmlformats.org/officeDocument/2006/relationships/image" Target="../media/image486.png"/><Relationship Id="rId9" Type="http://schemas.openxmlformats.org/officeDocument/2006/relationships/image" Target="../media/image497.png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9.xml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png"/><Relationship Id="rId3" Type="http://schemas.openxmlformats.org/officeDocument/2006/relationships/image" Target="../media/image498.emf"/><Relationship Id="rId7" Type="http://schemas.openxmlformats.org/officeDocument/2006/relationships/image" Target="../media/image502.png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1.png"/><Relationship Id="rId11" Type="http://schemas.openxmlformats.org/officeDocument/2006/relationships/image" Target="../media/image506.png"/><Relationship Id="rId5" Type="http://schemas.openxmlformats.org/officeDocument/2006/relationships/image" Target="../media/image500.emf"/><Relationship Id="rId10" Type="http://schemas.openxmlformats.org/officeDocument/2006/relationships/image" Target="../media/image505.png"/><Relationship Id="rId4" Type="http://schemas.openxmlformats.org/officeDocument/2006/relationships/image" Target="../media/image499.emf"/><Relationship Id="rId9" Type="http://schemas.openxmlformats.org/officeDocument/2006/relationships/image" Target="../media/image504.png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png"/><Relationship Id="rId3" Type="http://schemas.openxmlformats.org/officeDocument/2006/relationships/image" Target="../media/image507.emf"/><Relationship Id="rId7" Type="http://schemas.openxmlformats.org/officeDocument/2006/relationships/image" Target="../media/image511.png"/><Relationship Id="rId12" Type="http://schemas.openxmlformats.org/officeDocument/2006/relationships/image" Target="../media/image516.png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11" Type="http://schemas.openxmlformats.org/officeDocument/2006/relationships/image" Target="../media/image515.png"/><Relationship Id="rId5" Type="http://schemas.openxmlformats.org/officeDocument/2006/relationships/image" Target="../media/image509.emf"/><Relationship Id="rId10" Type="http://schemas.openxmlformats.org/officeDocument/2006/relationships/image" Target="../media/image514.png"/><Relationship Id="rId4" Type="http://schemas.openxmlformats.org/officeDocument/2006/relationships/image" Target="../media/image508.emf"/><Relationship Id="rId9" Type="http://schemas.openxmlformats.org/officeDocument/2006/relationships/image" Target="../media/image513.pn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png"/><Relationship Id="rId3" Type="http://schemas.openxmlformats.org/officeDocument/2006/relationships/image" Target="../media/image517.emf"/><Relationship Id="rId7" Type="http://schemas.openxmlformats.org/officeDocument/2006/relationships/image" Target="../media/image521.png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11" Type="http://schemas.openxmlformats.org/officeDocument/2006/relationships/image" Target="../media/image525.png"/><Relationship Id="rId5" Type="http://schemas.openxmlformats.org/officeDocument/2006/relationships/image" Target="../media/image519.png"/><Relationship Id="rId10" Type="http://schemas.openxmlformats.org/officeDocument/2006/relationships/image" Target="../media/image524.png"/><Relationship Id="rId4" Type="http://schemas.openxmlformats.org/officeDocument/2006/relationships/image" Target="../media/image518.png"/><Relationship Id="rId9" Type="http://schemas.openxmlformats.org/officeDocument/2006/relationships/image" Target="../media/image523.pn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png"/><Relationship Id="rId3" Type="http://schemas.openxmlformats.org/officeDocument/2006/relationships/image" Target="../media/image526.emf"/><Relationship Id="rId7" Type="http://schemas.openxmlformats.org/officeDocument/2006/relationships/image" Target="../media/image530.png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9.png"/><Relationship Id="rId5" Type="http://schemas.openxmlformats.org/officeDocument/2006/relationships/image" Target="../media/image528.png"/><Relationship Id="rId10" Type="http://schemas.openxmlformats.org/officeDocument/2006/relationships/image" Target="../media/image533.png"/><Relationship Id="rId4" Type="http://schemas.openxmlformats.org/officeDocument/2006/relationships/image" Target="../media/image527.png"/><Relationship Id="rId9" Type="http://schemas.openxmlformats.org/officeDocument/2006/relationships/image" Target="../media/image532.pn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png"/><Relationship Id="rId3" Type="http://schemas.openxmlformats.org/officeDocument/2006/relationships/image" Target="../media/image534.emf"/><Relationship Id="rId7" Type="http://schemas.openxmlformats.org/officeDocument/2006/relationships/image" Target="../media/image538.png"/><Relationship Id="rId12" Type="http://schemas.openxmlformats.org/officeDocument/2006/relationships/image" Target="../media/image543.pn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7.png"/><Relationship Id="rId11" Type="http://schemas.openxmlformats.org/officeDocument/2006/relationships/image" Target="../media/image542.png"/><Relationship Id="rId5" Type="http://schemas.openxmlformats.org/officeDocument/2006/relationships/image" Target="../media/image536.png"/><Relationship Id="rId10" Type="http://schemas.openxmlformats.org/officeDocument/2006/relationships/image" Target="../media/image541.png"/><Relationship Id="rId4" Type="http://schemas.openxmlformats.org/officeDocument/2006/relationships/image" Target="../media/image535.png"/><Relationship Id="rId9" Type="http://schemas.openxmlformats.org/officeDocument/2006/relationships/image" Target="../media/image5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em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emf"/><Relationship Id="rId9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emf"/><Relationship Id="rId9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emf"/><Relationship Id="rId18" Type="http://schemas.openxmlformats.org/officeDocument/2006/relationships/image" Target="../media/image68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4.wmf"/><Relationship Id="rId17" Type="http://schemas.openxmlformats.org/officeDocument/2006/relationships/image" Target="../media/image67.wmf"/><Relationship Id="rId2" Type="http://schemas.openxmlformats.org/officeDocument/2006/relationships/notesSlide" Target="../notesSlides/notesSlide44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66.wmf"/><Relationship Id="rId10" Type="http://schemas.openxmlformats.org/officeDocument/2006/relationships/image" Target="../media/image63.wmf"/><Relationship Id="rId19" Type="http://schemas.openxmlformats.org/officeDocument/2006/relationships/image" Target="../media/image69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7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73.png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2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2.emf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0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99.emf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09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3.png"/><Relationship Id="rId5" Type="http://schemas.openxmlformats.org/officeDocument/2006/relationships/image" Target="../media/image106.emf"/><Relationship Id="rId10" Type="http://schemas.openxmlformats.org/officeDocument/2006/relationships/image" Target="../media/image112.png"/><Relationship Id="rId4" Type="http://schemas.openxmlformats.org/officeDocument/2006/relationships/image" Target="../media/image108.wmf"/><Relationship Id="rId9" Type="http://schemas.openxmlformats.org/officeDocument/2006/relationships/image" Target="../media/image11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image" Target="../media/image114.emf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emf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emf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emf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50.emf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wmf"/><Relationship Id="rId10" Type="http://schemas.openxmlformats.org/officeDocument/2006/relationships/image" Target="../media/image15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emf"/><Relationship Id="rId7" Type="http://schemas.openxmlformats.org/officeDocument/2006/relationships/image" Target="../media/image16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8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0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1.emf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4.png"/><Relationship Id="rId5" Type="http://schemas.openxmlformats.org/officeDocument/2006/relationships/image" Target="../media/image173.wmf"/><Relationship Id="rId10" Type="http://schemas.openxmlformats.org/officeDocument/2006/relationships/image" Target="../media/image178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0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79.emf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9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emf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emf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5.emf"/><Relationship Id="rId7" Type="http://schemas.openxmlformats.org/officeDocument/2006/relationships/image" Target="../media/image209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11" Type="http://schemas.openxmlformats.org/officeDocument/2006/relationships/image" Target="../media/image213.png"/><Relationship Id="rId5" Type="http://schemas.openxmlformats.org/officeDocument/2006/relationships/image" Target="../media/image207.png"/><Relationship Id="rId10" Type="http://schemas.openxmlformats.org/officeDocument/2006/relationships/image" Target="../media/image212.png"/><Relationship Id="rId4" Type="http://schemas.openxmlformats.org/officeDocument/2006/relationships/image" Target="../media/image206.png"/><Relationship Id="rId9" Type="http://schemas.openxmlformats.org/officeDocument/2006/relationships/image" Target="../media/image211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13" Type="http://schemas.openxmlformats.org/officeDocument/2006/relationships/image" Target="../media/image224.png"/><Relationship Id="rId3" Type="http://schemas.openxmlformats.org/officeDocument/2006/relationships/image" Target="../media/image214.emf"/><Relationship Id="rId7" Type="http://schemas.openxmlformats.org/officeDocument/2006/relationships/image" Target="../media/image218.png"/><Relationship Id="rId12" Type="http://schemas.openxmlformats.org/officeDocument/2006/relationships/image" Target="../media/image22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11" Type="http://schemas.openxmlformats.org/officeDocument/2006/relationships/image" Target="../media/image222.png"/><Relationship Id="rId5" Type="http://schemas.openxmlformats.org/officeDocument/2006/relationships/image" Target="../media/image216.png"/><Relationship Id="rId10" Type="http://schemas.openxmlformats.org/officeDocument/2006/relationships/image" Target="../media/image221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0" Type="http://schemas.openxmlformats.org/officeDocument/2006/relationships/image" Target="../media/image232.png"/><Relationship Id="rId4" Type="http://schemas.openxmlformats.org/officeDocument/2006/relationships/image" Target="../media/image226.emf"/><Relationship Id="rId9" Type="http://schemas.openxmlformats.org/officeDocument/2006/relationships/image" Target="../media/image23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7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6.emf"/><Relationship Id="rId7" Type="http://schemas.openxmlformats.org/officeDocument/2006/relationships/image" Target="../media/image241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44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7" Type="http://schemas.openxmlformats.org/officeDocument/2006/relationships/image" Target="../media/image248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49.emf"/><Relationship Id="rId7" Type="http://schemas.openxmlformats.org/officeDocument/2006/relationships/image" Target="../media/image254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Relationship Id="rId4" Type="http://schemas.openxmlformats.org/officeDocument/2006/relationships/image" Target="../media/image25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7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56.emf"/><Relationship Id="rId7" Type="http://schemas.openxmlformats.org/officeDocument/2006/relationships/image" Target="../media/image261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37"/>
          <p:cNvSpPr txBox="1">
            <a:spLocks noGrp="1"/>
          </p:cNvSpPr>
          <p:nvPr>
            <p:ph type="title"/>
          </p:nvPr>
        </p:nvSpPr>
        <p:spPr>
          <a:xfrm>
            <a:off x="722600" y="1668225"/>
            <a:ext cx="5812800" cy="170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72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ความเท่ากัน</a:t>
            </a:r>
            <a:br>
              <a:rPr lang="th-TH" sz="72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</a:br>
            <a:r>
              <a:rPr lang="th-TH" sz="72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ทุกประการ</a:t>
            </a:r>
            <a:endParaRPr sz="72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240" name="Google Shape;240;p37"/>
          <p:cNvSpPr txBox="1">
            <a:spLocks noGrp="1"/>
          </p:cNvSpPr>
          <p:nvPr>
            <p:ph type="body" idx="1"/>
          </p:nvPr>
        </p:nvSpPr>
        <p:spPr>
          <a:xfrm>
            <a:off x="733200" y="3817500"/>
            <a:ext cx="5812800" cy="792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dirty="0">
                <a:latin typeface="Peach TV" panose="02000000000000000000" pitchFamily="2" charset="0"/>
                <a:cs typeface="Peach TV" panose="02000000000000000000" pitchFamily="2" charset="0"/>
              </a:rPr>
              <a:t>- วิชาคณิตศาสตร์พื้นฐาน -</a:t>
            </a:r>
            <a:endParaRPr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41" name="Google Shape;241;p37"/>
          <p:cNvSpPr/>
          <p:nvPr/>
        </p:nvSpPr>
        <p:spPr>
          <a:xfrm>
            <a:off x="6677025" y="533275"/>
            <a:ext cx="1751100" cy="2438400"/>
          </a:xfrm>
          <a:prstGeom prst="rect">
            <a:avLst/>
          </a:prstGeom>
          <a:solidFill>
            <a:srgbClr val="D77955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37"/>
          <p:cNvSpPr/>
          <p:nvPr/>
        </p:nvSpPr>
        <p:spPr>
          <a:xfrm>
            <a:off x="6677025" y="3103625"/>
            <a:ext cx="1751100" cy="15066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37"/>
          <p:cNvSpPr/>
          <p:nvPr/>
        </p:nvSpPr>
        <p:spPr>
          <a:xfrm rot="-1215341">
            <a:off x="7875949" y="2439923"/>
            <a:ext cx="360672" cy="265457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rgbClr val="EEBD9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37"/>
          <p:cNvSpPr/>
          <p:nvPr/>
        </p:nvSpPr>
        <p:spPr>
          <a:xfrm>
            <a:off x="7168602" y="4231362"/>
            <a:ext cx="169920" cy="231955"/>
          </a:xfrm>
          <a:custGeom>
            <a:avLst/>
            <a:gdLst/>
            <a:ahLst/>
            <a:cxnLst/>
            <a:rect l="l" t="t" r="r" b="b"/>
            <a:pathLst>
              <a:path w="4840" h="6607" extrusionOk="0">
                <a:moveTo>
                  <a:pt x="2055" y="707"/>
                </a:moveTo>
                <a:cubicBezTo>
                  <a:pt x="2603" y="707"/>
                  <a:pt x="3218" y="1247"/>
                  <a:pt x="3425" y="1644"/>
                </a:cubicBezTo>
                <a:cubicBezTo>
                  <a:pt x="3698" y="2489"/>
                  <a:pt x="3128" y="3060"/>
                  <a:pt x="3128" y="3630"/>
                </a:cubicBezTo>
                <a:cubicBezTo>
                  <a:pt x="3128" y="4201"/>
                  <a:pt x="3425" y="5068"/>
                  <a:pt x="3425" y="5639"/>
                </a:cubicBezTo>
                <a:cubicBezTo>
                  <a:pt x="2854" y="5068"/>
                  <a:pt x="1987" y="4498"/>
                  <a:pt x="1713" y="3927"/>
                </a:cubicBezTo>
                <a:cubicBezTo>
                  <a:pt x="1416" y="3060"/>
                  <a:pt x="845" y="1644"/>
                  <a:pt x="1416" y="1074"/>
                </a:cubicBezTo>
                <a:cubicBezTo>
                  <a:pt x="1589" y="810"/>
                  <a:pt x="1816" y="707"/>
                  <a:pt x="2055" y="707"/>
                </a:cubicBezTo>
                <a:close/>
                <a:moveTo>
                  <a:pt x="2124" y="0"/>
                </a:moveTo>
                <a:cubicBezTo>
                  <a:pt x="1659" y="0"/>
                  <a:pt x="1187" y="162"/>
                  <a:pt x="845" y="503"/>
                </a:cubicBezTo>
                <a:cubicBezTo>
                  <a:pt x="1" y="1074"/>
                  <a:pt x="275" y="2786"/>
                  <a:pt x="845" y="3927"/>
                </a:cubicBezTo>
                <a:cubicBezTo>
                  <a:pt x="1416" y="5068"/>
                  <a:pt x="2557" y="5913"/>
                  <a:pt x="3995" y="6209"/>
                </a:cubicBezTo>
                <a:cubicBezTo>
                  <a:pt x="3995" y="6483"/>
                  <a:pt x="3995" y="6483"/>
                  <a:pt x="4269" y="6483"/>
                </a:cubicBezTo>
                <a:cubicBezTo>
                  <a:pt x="4269" y="6571"/>
                  <a:pt x="4319" y="6607"/>
                  <a:pt x="4389" y="6607"/>
                </a:cubicBezTo>
                <a:cubicBezTo>
                  <a:pt x="4556" y="6607"/>
                  <a:pt x="4840" y="6402"/>
                  <a:pt x="4840" y="6209"/>
                </a:cubicBezTo>
                <a:lnTo>
                  <a:pt x="4566" y="6209"/>
                </a:lnTo>
                <a:lnTo>
                  <a:pt x="4566" y="5913"/>
                </a:lnTo>
                <a:cubicBezTo>
                  <a:pt x="3995" y="5068"/>
                  <a:pt x="3995" y="4201"/>
                  <a:pt x="4269" y="3060"/>
                </a:cubicBezTo>
                <a:cubicBezTo>
                  <a:pt x="4269" y="2215"/>
                  <a:pt x="4269" y="1644"/>
                  <a:pt x="3698" y="1074"/>
                </a:cubicBezTo>
                <a:cubicBezTo>
                  <a:pt x="3532" y="382"/>
                  <a:pt x="2838" y="0"/>
                  <a:pt x="2124" y="0"/>
                </a:cubicBezTo>
                <a:close/>
              </a:path>
            </a:pathLst>
          </a:custGeom>
          <a:solidFill>
            <a:srgbClr val="EEBD9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26" name="Picture 2" descr="Barra De Título De Borde De Triángulo Atmosférico Simple Barra De Título De  Triángulo Atmosférico Simple Bar… en 2021 | Cuadro de texto, Grafico  vectorial, Patrón abstracto">
            <a:extLst>
              <a:ext uri="{FF2B5EF4-FFF2-40B4-BE49-F238E27FC236}">
                <a16:creationId xmlns:a16="http://schemas.microsoft.com/office/drawing/2014/main" id="{ED3D5D74-6ACA-41D7-8B5B-F552FABBF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17031" y1="19380" x2="17031" y2="19380"/>
                        <a14:foregroundMark x1="67813" y1="16085" x2="67813" y2="16085"/>
                        <a14:foregroundMark x1="32031" y1="18798" x2="32031" y2="18798"/>
                        <a14:foregroundMark x1="33750" y1="15891" x2="33750" y2="15891"/>
                        <a14:foregroundMark x1="36719" y1="18023" x2="36719" y2="18023"/>
                        <a14:foregroundMark x1="47969" y1="25775" x2="47969" y2="25775"/>
                        <a14:foregroundMark x1="52500" y1="29070" x2="52500" y2="29070"/>
                        <a14:foregroundMark x1="53125" y1="29651" x2="51094" y2="28488"/>
                        <a14:foregroundMark x1="55937" y1="31783" x2="58438" y2="33140"/>
                        <a14:foregroundMark x1="61875" y1="35659" x2="61875" y2="35659"/>
                        <a14:foregroundMark x1="62187" y1="68992" x2="62187" y2="68992"/>
                        <a14:foregroundMark x1="66719" y1="65310" x2="66719" y2="65310"/>
                        <a14:foregroundMark x1="61406" y1="68992" x2="63281" y2="67829"/>
                        <a14:foregroundMark x1="58125" y1="71512" x2="55781" y2="73062"/>
                        <a14:foregroundMark x1="53125" y1="75194" x2="51406" y2="75969"/>
                        <a14:foregroundMark x1="49063" y1="78101" x2="49063" y2="78101"/>
                        <a14:foregroundMark x1="34531" y1="88372" x2="36875" y2="87597"/>
                        <a14:foregroundMark x1="17656" y1="19186" x2="16406" y2="18411"/>
                        <a14:foregroundMark x1="18281" y1="73256" x2="17031" y2="72868"/>
                        <a14:foregroundMark x1="68906" y1="86822" x2="68125" y2="85465"/>
                        <a14:foregroundMark x1="72813" y1="60853" x2="71875" y2="61240"/>
                        <a14:foregroundMark x1="46406" y1="79651" x2="45625" y2="80426"/>
                        <a14:foregroundMark x1="69063" y1="40891" x2="67813" y2="4069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48" y="875043"/>
            <a:ext cx="1868653" cy="150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ชื่อเรื่องรอง 2">
            <a:extLst>
              <a:ext uri="{FF2B5EF4-FFF2-40B4-BE49-F238E27FC236}">
                <a16:creationId xmlns:a16="http://schemas.microsoft.com/office/drawing/2014/main" id="{91A296D0-AA44-423C-90E4-CC490369312D}"/>
              </a:ext>
            </a:extLst>
          </p:cNvPr>
          <p:cNvSpPr>
            <a:spLocks noGrp="1"/>
          </p:cNvSpPr>
          <p:nvPr>
            <p:ph type="subTitle" idx="2"/>
          </p:nvPr>
        </p:nvSpPr>
        <p:spPr/>
        <p:txBody>
          <a:bodyPr/>
          <a:lstStyle/>
          <a:p>
            <a:r>
              <a:rPr lang="th-TH" sz="2000" dirty="0">
                <a:solidFill>
                  <a:schemeClr val="bg1"/>
                </a:solidFill>
                <a:latin typeface="2005_iannnnnCTX-9001" panose="02000000000000000000" pitchFamily="2" charset="0"/>
                <a:cs typeface="2005_iannnnnCTX-9001" panose="02000000000000000000" pitchFamily="2" charset="0"/>
              </a:rPr>
              <a:t>ชั้นมัธยมศึกษาปีที่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" name="Google Shape;440;p41"/>
          <p:cNvPicPr preferRelativeResize="0"/>
          <p:nvPr/>
        </p:nvPicPr>
        <p:blipFill rotWithShape="1">
          <a:blip r:embed="rId3">
            <a:alphaModFix/>
          </a:blip>
          <a:srcRect l="5060" t="2018" r="5060"/>
          <a:stretch/>
        </p:blipFill>
        <p:spPr>
          <a:xfrm>
            <a:off x="5056553" y="1181250"/>
            <a:ext cx="3367321" cy="2818001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441" name="Google Shape;441;p41"/>
          <p:cNvSpPr txBox="1">
            <a:spLocks noGrp="1"/>
          </p:cNvSpPr>
          <p:nvPr>
            <p:ph type="title"/>
          </p:nvPr>
        </p:nvSpPr>
        <p:spPr>
          <a:xfrm>
            <a:off x="719999" y="1181250"/>
            <a:ext cx="3057497" cy="9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สมบัติ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42" name="Google Shape;442;p41"/>
          <p:cNvSpPr txBox="1">
            <a:spLocks noGrp="1"/>
          </p:cNvSpPr>
          <p:nvPr>
            <p:ph type="subTitle" idx="1"/>
          </p:nvPr>
        </p:nvSpPr>
        <p:spPr>
          <a:xfrm>
            <a:off x="720000" y="2488000"/>
            <a:ext cx="4136588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ส่วนของเส้นตรงสองเส้นเท่ากันทุกประการ ก็ต่อเมื่อ ส่วนของเส้นตรงทั้งสองเส้นนั้น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ยาวเท่ากัน</a:t>
            </a:r>
            <a:endParaRPr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443" name="Google Shape;443;p41"/>
          <p:cNvGrpSpPr/>
          <p:nvPr/>
        </p:nvGrpSpPr>
        <p:grpSpPr>
          <a:xfrm>
            <a:off x="3853325" y="1181250"/>
            <a:ext cx="1127400" cy="963900"/>
            <a:chOff x="3446925" y="1181250"/>
            <a:chExt cx="1127400" cy="963900"/>
          </a:xfrm>
        </p:grpSpPr>
        <p:grpSp>
          <p:nvGrpSpPr>
            <p:cNvPr id="444" name="Google Shape;444;p41"/>
            <p:cNvGrpSpPr/>
            <p:nvPr/>
          </p:nvGrpSpPr>
          <p:grpSpPr>
            <a:xfrm>
              <a:off x="3446925" y="1181250"/>
              <a:ext cx="1127400" cy="963900"/>
              <a:chOff x="2532875" y="66375"/>
              <a:chExt cx="1127400" cy="963900"/>
            </a:xfrm>
          </p:grpSpPr>
          <p:sp>
            <p:nvSpPr>
              <p:cNvPr id="445" name="Google Shape;445;p41"/>
              <p:cNvSpPr/>
              <p:nvPr/>
            </p:nvSpPr>
            <p:spPr>
              <a:xfrm>
                <a:off x="2532875" y="66375"/>
                <a:ext cx="1127400" cy="963900"/>
              </a:xfrm>
              <a:prstGeom prst="rect">
                <a:avLst/>
              </a:prstGeom>
              <a:solidFill>
                <a:srgbClr val="B59ECE"/>
              </a:solidFill>
              <a:ln w="19050" cap="flat" cmpd="sng">
                <a:solidFill>
                  <a:srgbClr val="19191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6" name="Google Shape;446;p41"/>
              <p:cNvGrpSpPr/>
              <p:nvPr/>
            </p:nvGrpSpPr>
            <p:grpSpPr>
              <a:xfrm>
                <a:off x="2795748" y="174923"/>
                <a:ext cx="601726" cy="747093"/>
                <a:chOff x="1350850" y="4238125"/>
                <a:chExt cx="677925" cy="841700"/>
              </a:xfrm>
            </p:grpSpPr>
            <p:sp>
              <p:nvSpPr>
                <p:cNvPr id="447" name="Google Shape;447;p41"/>
                <p:cNvSpPr/>
                <p:nvPr/>
              </p:nvSpPr>
              <p:spPr>
                <a:xfrm>
                  <a:off x="1450700" y="4241075"/>
                  <a:ext cx="578075" cy="65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244" extrusionOk="0">
                      <a:moveTo>
                        <a:pt x="11504" y="1"/>
                      </a:moveTo>
                      <a:cubicBezTo>
                        <a:pt x="10268" y="1"/>
                        <a:pt x="9070" y="203"/>
                        <a:pt x="7990" y="750"/>
                      </a:cubicBezTo>
                      <a:cubicBezTo>
                        <a:pt x="6848" y="1595"/>
                        <a:pt x="6004" y="2462"/>
                        <a:pt x="4863" y="3307"/>
                      </a:cubicBezTo>
                      <a:lnTo>
                        <a:pt x="2283" y="6730"/>
                      </a:lnTo>
                      <a:cubicBezTo>
                        <a:pt x="2009" y="7027"/>
                        <a:pt x="2009" y="7301"/>
                        <a:pt x="2283" y="7301"/>
                      </a:cubicBezTo>
                      <a:cubicBezTo>
                        <a:pt x="3425" y="8168"/>
                        <a:pt x="4292" y="9013"/>
                        <a:pt x="5136" y="9583"/>
                      </a:cubicBezTo>
                      <a:cubicBezTo>
                        <a:pt x="5707" y="9880"/>
                        <a:pt x="6004" y="9880"/>
                        <a:pt x="6278" y="10154"/>
                      </a:cubicBezTo>
                      <a:lnTo>
                        <a:pt x="8286" y="10154"/>
                      </a:lnTo>
                      <a:cubicBezTo>
                        <a:pt x="8574" y="10229"/>
                        <a:pt x="8807" y="10266"/>
                        <a:pt x="9004" y="10266"/>
                      </a:cubicBezTo>
                      <a:cubicBezTo>
                        <a:pt x="9585" y="10266"/>
                        <a:pt x="9846" y="9941"/>
                        <a:pt x="10272" y="9310"/>
                      </a:cubicBezTo>
                      <a:cubicBezTo>
                        <a:pt x="10569" y="8739"/>
                        <a:pt x="10843" y="8442"/>
                        <a:pt x="11140" y="7872"/>
                      </a:cubicBezTo>
                      <a:cubicBezTo>
                        <a:pt x="11403" y="7481"/>
                        <a:pt x="11789" y="7271"/>
                        <a:pt x="12211" y="7271"/>
                      </a:cubicBezTo>
                      <a:cubicBezTo>
                        <a:pt x="12702" y="7271"/>
                        <a:pt x="13242" y="7555"/>
                        <a:pt x="13696" y="8168"/>
                      </a:cubicBezTo>
                      <a:cubicBezTo>
                        <a:pt x="14837" y="9880"/>
                        <a:pt x="13993" y="13304"/>
                        <a:pt x="11984" y="14149"/>
                      </a:cubicBezTo>
                      <a:cubicBezTo>
                        <a:pt x="10843" y="14719"/>
                        <a:pt x="9428" y="15016"/>
                        <a:pt x="8286" y="15587"/>
                      </a:cubicBezTo>
                      <a:cubicBezTo>
                        <a:pt x="5707" y="16431"/>
                        <a:pt x="3425" y="17572"/>
                        <a:pt x="1713" y="19581"/>
                      </a:cubicBezTo>
                      <a:cubicBezTo>
                        <a:pt x="1439" y="20152"/>
                        <a:pt x="868" y="20722"/>
                        <a:pt x="571" y="21293"/>
                      </a:cubicBezTo>
                      <a:cubicBezTo>
                        <a:pt x="1" y="21863"/>
                        <a:pt x="298" y="22434"/>
                        <a:pt x="868" y="22708"/>
                      </a:cubicBezTo>
                      <a:cubicBezTo>
                        <a:pt x="2283" y="23575"/>
                        <a:pt x="3721" y="24717"/>
                        <a:pt x="5136" y="25858"/>
                      </a:cubicBezTo>
                      <a:cubicBezTo>
                        <a:pt x="5562" y="26138"/>
                        <a:pt x="5981" y="26209"/>
                        <a:pt x="6401" y="26209"/>
                      </a:cubicBezTo>
                      <a:cubicBezTo>
                        <a:pt x="6837" y="26209"/>
                        <a:pt x="7274" y="26132"/>
                        <a:pt x="7716" y="26132"/>
                      </a:cubicBezTo>
                      <a:cubicBezTo>
                        <a:pt x="7929" y="26207"/>
                        <a:pt x="8144" y="26244"/>
                        <a:pt x="8355" y="26244"/>
                      </a:cubicBezTo>
                      <a:cubicBezTo>
                        <a:pt x="8979" y="26244"/>
                        <a:pt x="9572" y="25919"/>
                        <a:pt x="9998" y="25287"/>
                      </a:cubicBezTo>
                      <a:cubicBezTo>
                        <a:pt x="9998" y="24991"/>
                        <a:pt x="9998" y="24991"/>
                        <a:pt x="10272" y="24717"/>
                      </a:cubicBezTo>
                      <a:cubicBezTo>
                        <a:pt x="11413" y="23575"/>
                        <a:pt x="13125" y="23005"/>
                        <a:pt x="14563" y="22137"/>
                      </a:cubicBezTo>
                      <a:cubicBezTo>
                        <a:pt x="16549" y="21293"/>
                        <a:pt x="18261" y="20152"/>
                        <a:pt x="19402" y="18714"/>
                      </a:cubicBezTo>
                      <a:cubicBezTo>
                        <a:pt x="21685" y="15587"/>
                        <a:pt x="23123" y="12163"/>
                        <a:pt x="22552" y="8442"/>
                      </a:cubicBezTo>
                      <a:cubicBezTo>
                        <a:pt x="21982" y="5315"/>
                        <a:pt x="20544" y="2165"/>
                        <a:pt x="16846" y="1321"/>
                      </a:cubicBezTo>
                      <a:cubicBezTo>
                        <a:pt x="15705" y="750"/>
                        <a:pt x="14837" y="453"/>
                        <a:pt x="13696" y="179"/>
                      </a:cubicBezTo>
                      <a:cubicBezTo>
                        <a:pt x="12963" y="70"/>
                        <a:pt x="12227" y="1"/>
                        <a:pt x="11504" y="1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41"/>
                <p:cNvSpPr/>
                <p:nvPr/>
              </p:nvSpPr>
              <p:spPr>
                <a:xfrm>
                  <a:off x="1350850" y="4855900"/>
                  <a:ext cx="278500" cy="219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8786" extrusionOk="0">
                      <a:moveTo>
                        <a:pt x="2892" y="0"/>
                      </a:moveTo>
                      <a:cubicBezTo>
                        <a:pt x="2690" y="0"/>
                        <a:pt x="2492" y="204"/>
                        <a:pt x="2283" y="398"/>
                      </a:cubicBezTo>
                      <a:cubicBezTo>
                        <a:pt x="1142" y="1539"/>
                        <a:pt x="571" y="3251"/>
                        <a:pt x="0" y="4963"/>
                      </a:cubicBezTo>
                      <a:lnTo>
                        <a:pt x="297" y="5533"/>
                      </a:lnTo>
                      <a:cubicBezTo>
                        <a:pt x="1438" y="6401"/>
                        <a:pt x="2854" y="7245"/>
                        <a:pt x="3995" y="8112"/>
                      </a:cubicBezTo>
                      <a:cubicBezTo>
                        <a:pt x="4292" y="8386"/>
                        <a:pt x="4565" y="8683"/>
                        <a:pt x="5136" y="8683"/>
                      </a:cubicBezTo>
                      <a:lnTo>
                        <a:pt x="6574" y="8683"/>
                      </a:lnTo>
                      <a:cubicBezTo>
                        <a:pt x="6856" y="8751"/>
                        <a:pt x="7104" y="8785"/>
                        <a:pt x="7325" y="8785"/>
                      </a:cubicBezTo>
                      <a:cubicBezTo>
                        <a:pt x="7998" y="8785"/>
                        <a:pt x="8427" y="8468"/>
                        <a:pt x="8857" y="7816"/>
                      </a:cubicBezTo>
                      <a:cubicBezTo>
                        <a:pt x="9130" y="7542"/>
                        <a:pt x="9427" y="7542"/>
                        <a:pt x="9427" y="7245"/>
                      </a:cubicBezTo>
                      <a:cubicBezTo>
                        <a:pt x="9998" y="6401"/>
                        <a:pt x="10568" y="5830"/>
                        <a:pt x="11139" y="4963"/>
                      </a:cubicBezTo>
                      <a:lnTo>
                        <a:pt x="11139" y="4392"/>
                      </a:lnTo>
                      <a:cubicBezTo>
                        <a:pt x="10272" y="3821"/>
                        <a:pt x="9427" y="3251"/>
                        <a:pt x="8857" y="2680"/>
                      </a:cubicBezTo>
                      <a:cubicBezTo>
                        <a:pt x="7989" y="2109"/>
                        <a:pt x="7419" y="1265"/>
                        <a:pt x="6574" y="694"/>
                      </a:cubicBezTo>
                      <a:cubicBezTo>
                        <a:pt x="6277" y="694"/>
                        <a:pt x="6003" y="398"/>
                        <a:pt x="6003" y="398"/>
                      </a:cubicBezTo>
                      <a:cubicBezTo>
                        <a:pt x="4862" y="124"/>
                        <a:pt x="3995" y="124"/>
                        <a:pt x="3150" y="124"/>
                      </a:cubicBezTo>
                      <a:cubicBezTo>
                        <a:pt x="3063" y="36"/>
                        <a:pt x="2977" y="0"/>
                        <a:pt x="2892" y="0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41"/>
                <p:cNvSpPr/>
                <p:nvPr/>
              </p:nvSpPr>
              <p:spPr>
                <a:xfrm>
                  <a:off x="1615050" y="4395050"/>
                  <a:ext cx="142675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7" h="3722" extrusionOk="0">
                      <a:moveTo>
                        <a:pt x="3995" y="1"/>
                      </a:moveTo>
                      <a:cubicBezTo>
                        <a:pt x="3424" y="1"/>
                        <a:pt x="3128" y="1"/>
                        <a:pt x="2557" y="297"/>
                      </a:cubicBezTo>
                      <a:cubicBezTo>
                        <a:pt x="1986" y="571"/>
                        <a:pt x="1712" y="1142"/>
                        <a:pt x="1142" y="1713"/>
                      </a:cubicBezTo>
                      <a:cubicBezTo>
                        <a:pt x="845" y="2009"/>
                        <a:pt x="274" y="2580"/>
                        <a:pt x="274" y="3151"/>
                      </a:cubicBezTo>
                      <a:cubicBezTo>
                        <a:pt x="274" y="3424"/>
                        <a:pt x="0" y="3424"/>
                        <a:pt x="274" y="3721"/>
                      </a:cubicBezTo>
                      <a:lnTo>
                        <a:pt x="1986" y="3721"/>
                      </a:lnTo>
                      <a:cubicBezTo>
                        <a:pt x="2283" y="3721"/>
                        <a:pt x="2854" y="3721"/>
                        <a:pt x="3128" y="3424"/>
                      </a:cubicBezTo>
                      <a:cubicBezTo>
                        <a:pt x="3424" y="2580"/>
                        <a:pt x="3698" y="2283"/>
                        <a:pt x="4269" y="1713"/>
                      </a:cubicBezTo>
                      <a:cubicBezTo>
                        <a:pt x="4566" y="1439"/>
                        <a:pt x="4839" y="1142"/>
                        <a:pt x="5136" y="1142"/>
                      </a:cubicBezTo>
                      <a:cubicBezTo>
                        <a:pt x="5136" y="868"/>
                        <a:pt x="5410" y="868"/>
                        <a:pt x="5410" y="571"/>
                      </a:cubicBezTo>
                      <a:cubicBezTo>
                        <a:pt x="5707" y="571"/>
                        <a:pt x="5707" y="297"/>
                        <a:pt x="5410" y="297"/>
                      </a:cubicBezTo>
                      <a:cubicBezTo>
                        <a:pt x="5136" y="1"/>
                        <a:pt x="4566" y="1"/>
                        <a:pt x="3995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41"/>
                <p:cNvSpPr/>
                <p:nvPr/>
              </p:nvSpPr>
              <p:spPr>
                <a:xfrm>
                  <a:off x="1593375" y="4352250"/>
                  <a:ext cx="413725" cy="53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549" h="21411" extrusionOk="0">
                      <a:moveTo>
                        <a:pt x="14266" y="1"/>
                      </a:moveTo>
                      <a:cubicBezTo>
                        <a:pt x="14266" y="1"/>
                        <a:pt x="13992" y="1"/>
                        <a:pt x="13992" y="298"/>
                      </a:cubicBezTo>
                      <a:cubicBezTo>
                        <a:pt x="13992" y="571"/>
                        <a:pt x="14266" y="868"/>
                        <a:pt x="14266" y="1439"/>
                      </a:cubicBezTo>
                      <a:cubicBezTo>
                        <a:pt x="14266" y="1713"/>
                        <a:pt x="14563" y="2283"/>
                        <a:pt x="14563" y="2854"/>
                      </a:cubicBezTo>
                      <a:cubicBezTo>
                        <a:pt x="14837" y="2854"/>
                        <a:pt x="14837" y="3151"/>
                        <a:pt x="14837" y="3425"/>
                      </a:cubicBezTo>
                      <a:cubicBezTo>
                        <a:pt x="15133" y="3995"/>
                        <a:pt x="14837" y="4566"/>
                        <a:pt x="14837" y="5433"/>
                      </a:cubicBezTo>
                      <a:cubicBezTo>
                        <a:pt x="14837" y="6004"/>
                        <a:pt x="14837" y="6574"/>
                        <a:pt x="14563" y="7145"/>
                      </a:cubicBezTo>
                      <a:cubicBezTo>
                        <a:pt x="14266" y="7716"/>
                        <a:pt x="14266" y="7990"/>
                        <a:pt x="13992" y="8560"/>
                      </a:cubicBezTo>
                      <a:cubicBezTo>
                        <a:pt x="13992" y="9131"/>
                        <a:pt x="13695" y="9702"/>
                        <a:pt x="13421" y="9998"/>
                      </a:cubicBezTo>
                      <a:cubicBezTo>
                        <a:pt x="13125" y="10843"/>
                        <a:pt x="12554" y="11413"/>
                        <a:pt x="12280" y="11984"/>
                      </a:cubicBezTo>
                      <a:cubicBezTo>
                        <a:pt x="11709" y="12281"/>
                        <a:pt x="11139" y="12851"/>
                        <a:pt x="10568" y="13125"/>
                      </a:cubicBezTo>
                      <a:cubicBezTo>
                        <a:pt x="9701" y="13993"/>
                        <a:pt x="8856" y="14563"/>
                        <a:pt x="7715" y="15134"/>
                      </a:cubicBezTo>
                      <a:cubicBezTo>
                        <a:pt x="6574" y="15408"/>
                        <a:pt x="5706" y="15978"/>
                        <a:pt x="4565" y="16846"/>
                      </a:cubicBezTo>
                      <a:cubicBezTo>
                        <a:pt x="3424" y="17120"/>
                        <a:pt x="2579" y="17690"/>
                        <a:pt x="1712" y="18558"/>
                      </a:cubicBezTo>
                      <a:cubicBezTo>
                        <a:pt x="1141" y="19402"/>
                        <a:pt x="571" y="19973"/>
                        <a:pt x="0" y="20840"/>
                      </a:cubicBezTo>
                      <a:cubicBezTo>
                        <a:pt x="0" y="21114"/>
                        <a:pt x="0" y="21114"/>
                        <a:pt x="297" y="21114"/>
                      </a:cubicBezTo>
                      <a:lnTo>
                        <a:pt x="1712" y="21114"/>
                      </a:lnTo>
                      <a:cubicBezTo>
                        <a:pt x="2283" y="21411"/>
                        <a:pt x="2579" y="21411"/>
                        <a:pt x="2853" y="21411"/>
                      </a:cubicBezTo>
                      <a:cubicBezTo>
                        <a:pt x="3150" y="21411"/>
                        <a:pt x="3424" y="20840"/>
                        <a:pt x="3424" y="20840"/>
                      </a:cubicBezTo>
                      <a:lnTo>
                        <a:pt x="3721" y="20544"/>
                      </a:lnTo>
                      <a:lnTo>
                        <a:pt x="3995" y="20544"/>
                      </a:lnTo>
                      <a:lnTo>
                        <a:pt x="3995" y="20270"/>
                      </a:lnTo>
                      <a:lnTo>
                        <a:pt x="4291" y="19973"/>
                      </a:lnTo>
                      <a:cubicBezTo>
                        <a:pt x="4565" y="19699"/>
                        <a:pt x="5136" y="19402"/>
                        <a:pt x="5433" y="19402"/>
                      </a:cubicBezTo>
                      <a:cubicBezTo>
                        <a:pt x="6003" y="19128"/>
                        <a:pt x="6574" y="18558"/>
                        <a:pt x="7144" y="18558"/>
                      </a:cubicBezTo>
                      <a:lnTo>
                        <a:pt x="9701" y="16846"/>
                      </a:lnTo>
                      <a:cubicBezTo>
                        <a:pt x="11709" y="15705"/>
                        <a:pt x="13421" y="13993"/>
                        <a:pt x="14837" y="12281"/>
                      </a:cubicBezTo>
                      <a:cubicBezTo>
                        <a:pt x="15407" y="11140"/>
                        <a:pt x="15704" y="10272"/>
                        <a:pt x="15978" y="9131"/>
                      </a:cubicBezTo>
                      <a:cubicBezTo>
                        <a:pt x="15978" y="7990"/>
                        <a:pt x="16548" y="6848"/>
                        <a:pt x="16548" y="5707"/>
                      </a:cubicBezTo>
                      <a:cubicBezTo>
                        <a:pt x="16548" y="4566"/>
                        <a:pt x="16275" y="3721"/>
                        <a:pt x="16275" y="2580"/>
                      </a:cubicBezTo>
                      <a:cubicBezTo>
                        <a:pt x="15978" y="2283"/>
                        <a:pt x="15978" y="1713"/>
                        <a:pt x="15704" y="1142"/>
                      </a:cubicBezTo>
                      <a:cubicBezTo>
                        <a:pt x="15407" y="868"/>
                        <a:pt x="14837" y="571"/>
                        <a:pt x="14563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41"/>
                <p:cNvSpPr/>
                <p:nvPr/>
              </p:nvSpPr>
              <p:spPr>
                <a:xfrm>
                  <a:off x="1450700" y="4238125"/>
                  <a:ext cx="578075" cy="66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547" extrusionOk="0">
                      <a:moveTo>
                        <a:pt x="1713" y="19699"/>
                      </a:moveTo>
                      <a:cubicBezTo>
                        <a:pt x="3425" y="17690"/>
                        <a:pt x="5707" y="16549"/>
                        <a:pt x="8286" y="15705"/>
                      </a:cubicBezTo>
                      <a:cubicBezTo>
                        <a:pt x="9428" y="15134"/>
                        <a:pt x="10843" y="14837"/>
                        <a:pt x="11984" y="14267"/>
                      </a:cubicBezTo>
                      <a:cubicBezTo>
                        <a:pt x="13993" y="13422"/>
                        <a:pt x="14837" y="9998"/>
                        <a:pt x="13696" y="8286"/>
                      </a:cubicBezTo>
                      <a:cubicBezTo>
                        <a:pt x="12851" y="7145"/>
                        <a:pt x="11710" y="7145"/>
                        <a:pt x="11140" y="7990"/>
                      </a:cubicBezTo>
                      <a:cubicBezTo>
                        <a:pt x="10843" y="8560"/>
                        <a:pt x="10569" y="8857"/>
                        <a:pt x="10272" y="9428"/>
                      </a:cubicBezTo>
                      <a:cubicBezTo>
                        <a:pt x="9702" y="10272"/>
                        <a:pt x="9428" y="10569"/>
                        <a:pt x="8286" y="10272"/>
                      </a:cubicBezTo>
                      <a:lnTo>
                        <a:pt x="6278" y="10272"/>
                      </a:lnTo>
                      <a:cubicBezTo>
                        <a:pt x="6004" y="9998"/>
                        <a:pt x="5707" y="9998"/>
                        <a:pt x="5136" y="9701"/>
                      </a:cubicBezTo>
                      <a:cubicBezTo>
                        <a:pt x="4292" y="9131"/>
                        <a:pt x="3425" y="8286"/>
                        <a:pt x="2283" y="7419"/>
                      </a:cubicBezTo>
                      <a:cubicBezTo>
                        <a:pt x="2009" y="7419"/>
                        <a:pt x="2009" y="7145"/>
                        <a:pt x="2283" y="6848"/>
                      </a:cubicBezTo>
                      <a:lnTo>
                        <a:pt x="4863" y="3425"/>
                      </a:lnTo>
                      <a:cubicBezTo>
                        <a:pt x="6004" y="2580"/>
                        <a:pt x="6848" y="1713"/>
                        <a:pt x="7990" y="868"/>
                      </a:cubicBezTo>
                      <a:cubicBezTo>
                        <a:pt x="9702" y="1"/>
                        <a:pt x="11710" y="1"/>
                        <a:pt x="13696" y="297"/>
                      </a:cubicBezTo>
                      <a:cubicBezTo>
                        <a:pt x="14837" y="571"/>
                        <a:pt x="15705" y="868"/>
                        <a:pt x="16846" y="1439"/>
                      </a:cubicBezTo>
                      <a:cubicBezTo>
                        <a:pt x="20544" y="2283"/>
                        <a:pt x="21982" y="5433"/>
                        <a:pt x="22552" y="8560"/>
                      </a:cubicBezTo>
                      <a:cubicBezTo>
                        <a:pt x="23123" y="12281"/>
                        <a:pt x="21685" y="15705"/>
                        <a:pt x="19402" y="18832"/>
                      </a:cubicBezTo>
                      <a:cubicBezTo>
                        <a:pt x="18261" y="20270"/>
                        <a:pt x="16549" y="21411"/>
                        <a:pt x="14563" y="22255"/>
                      </a:cubicBezTo>
                      <a:cubicBezTo>
                        <a:pt x="13125" y="23123"/>
                        <a:pt x="11413" y="23693"/>
                        <a:pt x="10272" y="24835"/>
                      </a:cubicBezTo>
                      <a:cubicBezTo>
                        <a:pt x="9998" y="25109"/>
                        <a:pt x="9998" y="25109"/>
                        <a:pt x="9998" y="25405"/>
                      </a:cubicBezTo>
                      <a:cubicBezTo>
                        <a:pt x="9428" y="26250"/>
                        <a:pt x="8560" y="26547"/>
                        <a:pt x="7716" y="26250"/>
                      </a:cubicBezTo>
                      <a:cubicBezTo>
                        <a:pt x="6848" y="26250"/>
                        <a:pt x="6004" y="26547"/>
                        <a:pt x="5136" y="25976"/>
                      </a:cubicBezTo>
                      <a:cubicBezTo>
                        <a:pt x="3721" y="24835"/>
                        <a:pt x="2283" y="23693"/>
                        <a:pt x="868" y="22826"/>
                      </a:cubicBezTo>
                      <a:cubicBezTo>
                        <a:pt x="298" y="22552"/>
                        <a:pt x="1" y="21981"/>
                        <a:pt x="571" y="21411"/>
                      </a:cubicBezTo>
                      <a:cubicBezTo>
                        <a:pt x="868" y="20840"/>
                        <a:pt x="1439" y="20270"/>
                        <a:pt x="1713" y="19699"/>
                      </a:cubicBezTo>
                      <a:close/>
                      <a:moveTo>
                        <a:pt x="3721" y="5433"/>
                      </a:moveTo>
                      <a:cubicBezTo>
                        <a:pt x="3425" y="6004"/>
                        <a:pt x="3151" y="6278"/>
                        <a:pt x="2854" y="6574"/>
                      </a:cubicBezTo>
                      <a:cubicBezTo>
                        <a:pt x="2580" y="6848"/>
                        <a:pt x="2580" y="7145"/>
                        <a:pt x="2854" y="7419"/>
                      </a:cubicBezTo>
                      <a:cubicBezTo>
                        <a:pt x="3995" y="7990"/>
                        <a:pt x="4863" y="8560"/>
                        <a:pt x="6004" y="9131"/>
                      </a:cubicBezTo>
                      <a:cubicBezTo>
                        <a:pt x="6004" y="9428"/>
                        <a:pt x="6574" y="9131"/>
                        <a:pt x="6574" y="9131"/>
                      </a:cubicBezTo>
                      <a:cubicBezTo>
                        <a:pt x="7145" y="8560"/>
                        <a:pt x="7419" y="7716"/>
                        <a:pt x="8286" y="7145"/>
                      </a:cubicBezTo>
                      <a:cubicBezTo>
                        <a:pt x="9998" y="5136"/>
                        <a:pt x="11984" y="5707"/>
                        <a:pt x="13696" y="7145"/>
                      </a:cubicBezTo>
                      <a:cubicBezTo>
                        <a:pt x="15705" y="8857"/>
                        <a:pt x="15408" y="13125"/>
                        <a:pt x="12851" y="14267"/>
                      </a:cubicBezTo>
                      <a:cubicBezTo>
                        <a:pt x="11140" y="15134"/>
                        <a:pt x="9428" y="15978"/>
                        <a:pt x="7716" y="16275"/>
                      </a:cubicBezTo>
                      <a:cubicBezTo>
                        <a:pt x="4863" y="17120"/>
                        <a:pt x="2854" y="19128"/>
                        <a:pt x="1439" y="21685"/>
                      </a:cubicBezTo>
                      <a:cubicBezTo>
                        <a:pt x="1142" y="21685"/>
                        <a:pt x="1439" y="22255"/>
                        <a:pt x="1439" y="22255"/>
                      </a:cubicBezTo>
                      <a:cubicBezTo>
                        <a:pt x="2580" y="23123"/>
                        <a:pt x="3721" y="23967"/>
                        <a:pt x="4863" y="24538"/>
                      </a:cubicBezTo>
                      <a:cubicBezTo>
                        <a:pt x="5136" y="25109"/>
                        <a:pt x="5433" y="25109"/>
                        <a:pt x="6004" y="24538"/>
                      </a:cubicBezTo>
                      <a:cubicBezTo>
                        <a:pt x="7419" y="22255"/>
                        <a:pt x="9702" y="20840"/>
                        <a:pt x="12281" y="19973"/>
                      </a:cubicBezTo>
                      <a:cubicBezTo>
                        <a:pt x="15408" y="18832"/>
                        <a:pt x="17987" y="16846"/>
                        <a:pt x="19128" y="13422"/>
                      </a:cubicBezTo>
                      <a:cubicBezTo>
                        <a:pt x="19402" y="12281"/>
                        <a:pt x="19699" y="11139"/>
                        <a:pt x="19973" y="9701"/>
                      </a:cubicBezTo>
                      <a:cubicBezTo>
                        <a:pt x="20270" y="7145"/>
                        <a:pt x="19699" y="4863"/>
                        <a:pt x="17690" y="3151"/>
                      </a:cubicBezTo>
                      <a:cubicBezTo>
                        <a:pt x="15705" y="1142"/>
                        <a:pt x="13422" y="571"/>
                        <a:pt x="11140" y="571"/>
                      </a:cubicBezTo>
                      <a:cubicBezTo>
                        <a:pt x="10272" y="571"/>
                        <a:pt x="9428" y="868"/>
                        <a:pt x="8857" y="1142"/>
                      </a:cubicBezTo>
                      <a:cubicBezTo>
                        <a:pt x="6848" y="2009"/>
                        <a:pt x="5136" y="3721"/>
                        <a:pt x="3721" y="5433"/>
                      </a:cubicBezTo>
                      <a:close/>
                      <a:moveTo>
                        <a:pt x="20270" y="5433"/>
                      </a:moveTo>
                      <a:lnTo>
                        <a:pt x="20270" y="6004"/>
                      </a:lnTo>
                      <a:cubicBezTo>
                        <a:pt x="21114" y="8286"/>
                        <a:pt x="20840" y="10843"/>
                        <a:pt x="19973" y="13422"/>
                      </a:cubicBezTo>
                      <a:cubicBezTo>
                        <a:pt x="18832" y="16549"/>
                        <a:pt x="16549" y="18558"/>
                        <a:pt x="13422" y="19973"/>
                      </a:cubicBezTo>
                      <a:cubicBezTo>
                        <a:pt x="11710" y="20840"/>
                        <a:pt x="9998" y="21685"/>
                        <a:pt x="8286" y="22826"/>
                      </a:cubicBezTo>
                      <a:cubicBezTo>
                        <a:pt x="7419" y="23397"/>
                        <a:pt x="6848" y="24538"/>
                        <a:pt x="6004" y="25405"/>
                      </a:cubicBezTo>
                      <a:lnTo>
                        <a:pt x="6278" y="25405"/>
                      </a:lnTo>
                      <a:cubicBezTo>
                        <a:pt x="6848" y="25679"/>
                        <a:pt x="7716" y="25679"/>
                        <a:pt x="8286" y="25679"/>
                      </a:cubicBezTo>
                      <a:cubicBezTo>
                        <a:pt x="8560" y="25679"/>
                        <a:pt x="8857" y="25405"/>
                        <a:pt x="8857" y="25405"/>
                      </a:cubicBezTo>
                      <a:cubicBezTo>
                        <a:pt x="10272" y="23693"/>
                        <a:pt x="12281" y="22826"/>
                        <a:pt x="13993" y="21981"/>
                      </a:cubicBezTo>
                      <a:cubicBezTo>
                        <a:pt x="15705" y="21114"/>
                        <a:pt x="17416" y="20270"/>
                        <a:pt x="18558" y="18832"/>
                      </a:cubicBezTo>
                      <a:cubicBezTo>
                        <a:pt x="20840" y="15978"/>
                        <a:pt x="21982" y="12555"/>
                        <a:pt x="21685" y="8560"/>
                      </a:cubicBezTo>
                      <a:cubicBezTo>
                        <a:pt x="21411" y="7419"/>
                        <a:pt x="21114" y="6278"/>
                        <a:pt x="20270" y="5433"/>
                      </a:cubicBezTo>
                      <a:close/>
                      <a:moveTo>
                        <a:pt x="7145" y="9428"/>
                      </a:moveTo>
                      <a:cubicBezTo>
                        <a:pt x="7716" y="9428"/>
                        <a:pt x="8286" y="9701"/>
                        <a:pt x="8560" y="9701"/>
                      </a:cubicBezTo>
                      <a:cubicBezTo>
                        <a:pt x="9131" y="9998"/>
                        <a:pt x="9428" y="9701"/>
                        <a:pt x="9428" y="9131"/>
                      </a:cubicBezTo>
                      <a:cubicBezTo>
                        <a:pt x="9998" y="8560"/>
                        <a:pt x="10272" y="7990"/>
                        <a:pt x="10843" y="7716"/>
                      </a:cubicBezTo>
                      <a:lnTo>
                        <a:pt x="11710" y="6848"/>
                      </a:lnTo>
                      <a:cubicBezTo>
                        <a:pt x="9702" y="6004"/>
                        <a:pt x="8286" y="7145"/>
                        <a:pt x="7145" y="94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41"/>
                <p:cNvSpPr/>
                <p:nvPr/>
              </p:nvSpPr>
              <p:spPr>
                <a:xfrm>
                  <a:off x="1350850" y="4851550"/>
                  <a:ext cx="278500" cy="228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9131" extrusionOk="0">
                      <a:moveTo>
                        <a:pt x="9427" y="7419"/>
                      </a:moveTo>
                      <a:cubicBezTo>
                        <a:pt x="9427" y="7716"/>
                        <a:pt x="9130" y="7716"/>
                        <a:pt x="8857" y="7990"/>
                      </a:cubicBezTo>
                      <a:cubicBezTo>
                        <a:pt x="8286" y="8857"/>
                        <a:pt x="7715" y="9131"/>
                        <a:pt x="6574" y="8857"/>
                      </a:cubicBezTo>
                      <a:lnTo>
                        <a:pt x="5136" y="8857"/>
                      </a:lnTo>
                      <a:cubicBezTo>
                        <a:pt x="4565" y="8857"/>
                        <a:pt x="4292" y="8560"/>
                        <a:pt x="3995" y="8286"/>
                      </a:cubicBezTo>
                      <a:cubicBezTo>
                        <a:pt x="2854" y="7419"/>
                        <a:pt x="1438" y="6575"/>
                        <a:pt x="297" y="5707"/>
                      </a:cubicBezTo>
                      <a:lnTo>
                        <a:pt x="0" y="5137"/>
                      </a:lnTo>
                      <a:cubicBezTo>
                        <a:pt x="571" y="3425"/>
                        <a:pt x="1142" y="1713"/>
                        <a:pt x="2283" y="572"/>
                      </a:cubicBezTo>
                      <a:cubicBezTo>
                        <a:pt x="2580" y="298"/>
                        <a:pt x="2854" y="1"/>
                        <a:pt x="3150" y="298"/>
                      </a:cubicBezTo>
                      <a:cubicBezTo>
                        <a:pt x="3995" y="298"/>
                        <a:pt x="4862" y="298"/>
                        <a:pt x="6003" y="572"/>
                      </a:cubicBezTo>
                      <a:cubicBezTo>
                        <a:pt x="6003" y="572"/>
                        <a:pt x="6277" y="868"/>
                        <a:pt x="6574" y="868"/>
                      </a:cubicBezTo>
                      <a:cubicBezTo>
                        <a:pt x="7419" y="1439"/>
                        <a:pt x="7989" y="2283"/>
                        <a:pt x="8857" y="2854"/>
                      </a:cubicBezTo>
                      <a:cubicBezTo>
                        <a:pt x="9427" y="3425"/>
                        <a:pt x="10272" y="3995"/>
                        <a:pt x="11139" y="4566"/>
                      </a:cubicBezTo>
                      <a:lnTo>
                        <a:pt x="11139" y="5137"/>
                      </a:lnTo>
                      <a:cubicBezTo>
                        <a:pt x="10568" y="6004"/>
                        <a:pt x="9998" y="6575"/>
                        <a:pt x="9427" y="7419"/>
                      </a:cubicBezTo>
                      <a:close/>
                      <a:moveTo>
                        <a:pt x="4565" y="7716"/>
                      </a:moveTo>
                      <a:cubicBezTo>
                        <a:pt x="5136" y="6848"/>
                        <a:pt x="5707" y="5707"/>
                        <a:pt x="6277" y="4863"/>
                      </a:cubicBezTo>
                      <a:cubicBezTo>
                        <a:pt x="6848" y="3721"/>
                        <a:pt x="6848" y="3721"/>
                        <a:pt x="5707" y="2854"/>
                      </a:cubicBezTo>
                      <a:cubicBezTo>
                        <a:pt x="5433" y="2580"/>
                        <a:pt x="5136" y="2580"/>
                        <a:pt x="5136" y="2283"/>
                      </a:cubicBezTo>
                      <a:cubicBezTo>
                        <a:pt x="4292" y="1713"/>
                        <a:pt x="3721" y="1142"/>
                        <a:pt x="2854" y="572"/>
                      </a:cubicBezTo>
                      <a:lnTo>
                        <a:pt x="1142" y="4863"/>
                      </a:lnTo>
                      <a:cubicBezTo>
                        <a:pt x="868" y="5137"/>
                        <a:pt x="1142" y="5433"/>
                        <a:pt x="1142" y="5433"/>
                      </a:cubicBezTo>
                      <a:cubicBezTo>
                        <a:pt x="2283" y="6278"/>
                        <a:pt x="3424" y="7145"/>
                        <a:pt x="4565" y="7716"/>
                      </a:cubicBezTo>
                      <a:close/>
                      <a:moveTo>
                        <a:pt x="7419" y="4292"/>
                      </a:moveTo>
                      <a:cubicBezTo>
                        <a:pt x="6848" y="5433"/>
                        <a:pt x="6003" y="6848"/>
                        <a:pt x="5433" y="7990"/>
                      </a:cubicBezTo>
                      <a:cubicBezTo>
                        <a:pt x="6277" y="7990"/>
                        <a:pt x="6848" y="8286"/>
                        <a:pt x="7715" y="8286"/>
                      </a:cubicBezTo>
                      <a:cubicBezTo>
                        <a:pt x="7715" y="8286"/>
                        <a:pt x="7989" y="8286"/>
                        <a:pt x="8286" y="7990"/>
                      </a:cubicBezTo>
                      <a:lnTo>
                        <a:pt x="9998" y="5433"/>
                      </a:lnTo>
                      <a:cubicBezTo>
                        <a:pt x="10272" y="5137"/>
                        <a:pt x="10272" y="4863"/>
                        <a:pt x="9998" y="4863"/>
                      </a:cubicBezTo>
                      <a:cubicBezTo>
                        <a:pt x="9130" y="4566"/>
                        <a:pt x="8286" y="4292"/>
                        <a:pt x="7419" y="4292"/>
                      </a:cubicBezTo>
                      <a:close/>
                      <a:moveTo>
                        <a:pt x="4565" y="868"/>
                      </a:moveTo>
                      <a:cubicBezTo>
                        <a:pt x="5433" y="2010"/>
                        <a:pt x="7715" y="3425"/>
                        <a:pt x="8286" y="3721"/>
                      </a:cubicBezTo>
                      <a:cubicBezTo>
                        <a:pt x="7715" y="2854"/>
                        <a:pt x="6574" y="2010"/>
                        <a:pt x="5707" y="1142"/>
                      </a:cubicBezTo>
                      <a:cubicBezTo>
                        <a:pt x="5433" y="868"/>
                        <a:pt x="5136" y="868"/>
                        <a:pt x="4565" y="86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53" name="Google Shape;453;p41"/>
            <p:cNvSpPr/>
            <p:nvPr/>
          </p:nvSpPr>
          <p:spPr>
            <a:xfrm rot="794569">
              <a:off x="4244165" y="1741199"/>
              <a:ext cx="183528" cy="217699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9440896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4672D69D-4B0F-444A-83B5-75D0B07F39B1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C = E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ADCFC660-2E99-41A2-A292-F2D239C16A63}"/>
              </a:ext>
            </a:extLst>
          </p:cNvPr>
          <p:cNvSpPr txBox="1"/>
          <p:nvPr/>
        </p:nvSpPr>
        <p:spPr>
          <a:xfrm>
            <a:off x="3693364" y="900234"/>
            <a:ext cx="526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DE, BC = EF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DF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  <a:endParaRPr lang="en-US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6689067" y="303982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251684" y="854075"/>
            <a:ext cx="3093745" cy="3276344"/>
            <a:chOff x="251684" y="854075"/>
            <a:chExt cx="3093745" cy="3276344"/>
          </a:xfrm>
        </p:grpSpPr>
        <p:pic>
          <p:nvPicPr>
            <p:cNvPr id="38" name="รูปภาพ 37">
              <a:extLst>
                <a:ext uri="{FF2B5EF4-FFF2-40B4-BE49-F238E27FC236}">
                  <a16:creationId xmlns:a16="http://schemas.microsoft.com/office/drawing/2014/main" id="{FB885F05-12CC-4159-8A9B-2C2DA98B13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6706" y="2616589"/>
              <a:ext cx="2520120" cy="1250561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2974775" y="198055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2848672" y="369901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51684" y="206143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297858" y="85407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2283063" y="238122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302044" y="373030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E63BA9BF-2885-4C7A-B398-0224954BE5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2275" y="1059795"/>
              <a:ext cx="2520120" cy="1250561"/>
            </a:xfrm>
            <a:prstGeom prst="rect">
              <a:avLst/>
            </a:prstGeom>
          </p:spPr>
        </p:pic>
      </p:grp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636C96D1-945A-4C5F-9D2E-897A3DB34A1E}"/>
              </a:ext>
            </a:extLst>
          </p:cNvPr>
          <p:cNvSpPr txBox="1"/>
          <p:nvPr/>
        </p:nvSpPr>
        <p:spPr>
          <a:xfrm>
            <a:off x="5333899" y="222162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D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D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3F1EFDF1-A0CF-4515-92E9-5FF00F78F8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520" y="356356"/>
            <a:ext cx="8864352" cy="75597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8BBC5167-F54B-4408-B180-DF7FEF802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5429" y="1263743"/>
            <a:ext cx="5389331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5B119D8C-F6BF-46F8-8CD0-9037069F4B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0067" y="1667549"/>
            <a:ext cx="5651482" cy="74987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143BBC65-C946-4A9F-BCD1-74BA6EFABB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3843" y="3573490"/>
            <a:ext cx="170093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19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8" grpId="0"/>
      <p:bldP spid="29" grpId="0"/>
      <p:bldP spid="31" grpId="0"/>
      <p:bldP spid="41" grpId="0"/>
      <p:bldP spid="46" grpId="0"/>
      <p:bldP spid="61" grpId="0"/>
      <p:bldP spid="39" grpId="0"/>
      <p:bldP spid="4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235044" y="1058907"/>
            <a:ext cx="2848524" cy="2971291"/>
            <a:chOff x="235044" y="1058907"/>
            <a:chExt cx="2848524" cy="2971291"/>
          </a:xfrm>
        </p:grpSpPr>
        <p:pic>
          <p:nvPicPr>
            <p:cNvPr id="6" name="รูปภาพ 5">
              <a:extLst>
                <a:ext uri="{FF2B5EF4-FFF2-40B4-BE49-F238E27FC236}">
                  <a16:creationId xmlns:a16="http://schemas.microsoft.com/office/drawing/2014/main" id="{2C2BC936-2898-417A-8907-AA3878CEC3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6532" y="1337932"/>
              <a:ext cx="2625989" cy="2403489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496353" y="105890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235044" y="363008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454199" y="309468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712914" y="358933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41616508-9098-4FB5-8DB4-67F99A949D8F}"/>
              </a:ext>
            </a:extLst>
          </p:cNvPr>
          <p:cNvSpPr txBox="1"/>
          <p:nvPr/>
        </p:nvSpPr>
        <p:spPr>
          <a:xfrm>
            <a:off x="3505600" y="932355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25FDDCE6-D424-4D30-BBE0-7419F0CFDF94}"/>
              </a:ext>
            </a:extLst>
          </p:cNvPr>
          <p:cNvSpPr txBox="1"/>
          <p:nvPr/>
        </p:nvSpPr>
        <p:spPr>
          <a:xfrm>
            <a:off x="3505600" y="1365198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B9133F7-04AD-4F18-B1D1-100800A2B0AA}"/>
              </a:ext>
            </a:extLst>
          </p:cNvPr>
          <p:cNvSpPr txBox="1"/>
          <p:nvPr/>
        </p:nvSpPr>
        <p:spPr>
          <a:xfrm>
            <a:off x="3518055" y="1789954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0DECE965-BFE3-4B01-9FD2-76E12711A3A9}"/>
              </a:ext>
            </a:extLst>
          </p:cNvPr>
          <p:cNvSpPr txBox="1"/>
          <p:nvPr/>
        </p:nvSpPr>
        <p:spPr>
          <a:xfrm>
            <a:off x="6813557" y="220976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0446A33-D00F-473B-9B95-D1035CD0A6ED}"/>
              </a:ext>
            </a:extLst>
          </p:cNvPr>
          <p:cNvSpPr txBox="1"/>
          <p:nvPr/>
        </p:nvSpPr>
        <p:spPr>
          <a:xfrm>
            <a:off x="4450449" y="347981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42AB3632-3636-49EE-9111-7CA3658FEA81}"/>
              </a:ext>
            </a:extLst>
          </p:cNvPr>
          <p:cNvSpPr txBox="1"/>
          <p:nvPr/>
        </p:nvSpPr>
        <p:spPr>
          <a:xfrm>
            <a:off x="6813557" y="349707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4CBB7822-E546-495B-B520-3D8A835900FF}"/>
              </a:ext>
            </a:extLst>
          </p:cNvPr>
          <p:cNvSpPr txBox="1"/>
          <p:nvPr/>
        </p:nvSpPr>
        <p:spPr>
          <a:xfrm>
            <a:off x="6813557" y="267728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9EE59726-233A-470C-A1CE-9A653BA5E53B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OQ = O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8EF01153-2056-49D7-9EC9-B41F260650D3}"/>
              </a:ext>
            </a:extLst>
          </p:cNvPr>
          <p:cNvSpPr txBox="1"/>
          <p:nvPr/>
        </p:nvSpPr>
        <p:spPr>
          <a:xfrm>
            <a:off x="5082226" y="935797"/>
            <a:ext cx="526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P = RP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OQ = O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2B14D1A0-BCCC-4397-B2E5-73B4C09CC51B}"/>
              </a:ext>
            </a:extLst>
          </p:cNvPr>
          <p:cNvSpPr txBox="1"/>
          <p:nvPr/>
        </p:nvSpPr>
        <p:spPr>
          <a:xfrm>
            <a:off x="5329447" y="304211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O = PO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65A2C242-9044-4AC1-B781-51B64728AAE8}"/>
              </a:ext>
            </a:extLst>
          </p:cNvPr>
          <p:cNvSpPr txBox="1"/>
          <p:nvPr/>
        </p:nvSpPr>
        <p:spPr>
          <a:xfrm>
            <a:off x="5345731" y="222162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P = RP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5B563379-7263-4CB2-B9B8-3778551752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570" y="385907"/>
            <a:ext cx="8858256" cy="75597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6F2E2F31-DC16-48D7-83A7-C586F21A31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8182" y="1417714"/>
            <a:ext cx="1688738" cy="31092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E9411B45-17FE-49CA-A031-52B36D6D85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4311" y="1686252"/>
            <a:ext cx="5657578" cy="74987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FFB51546-74DA-45E5-81BE-83060F1772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7534" y="2992771"/>
            <a:ext cx="1822862" cy="646232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306EC54A-62A2-47E1-97AC-791C737ACE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34913" y="3559651"/>
            <a:ext cx="1688738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77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7" grpId="0"/>
      <p:bldP spid="51" grpId="0"/>
      <p:bldP spid="58" grpId="0"/>
      <p:bldP spid="60" grpId="0"/>
      <p:bldP spid="35" grpId="0"/>
      <p:bldP spid="53" grpId="0"/>
      <p:bldP spid="46" grpId="0"/>
      <p:bldP spid="4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B46B107C-A734-4FE6-AB1A-64E857BBFDA7}"/>
              </a:ext>
            </a:extLst>
          </p:cNvPr>
          <p:cNvGrpSpPr/>
          <p:nvPr/>
        </p:nvGrpSpPr>
        <p:grpSpPr>
          <a:xfrm>
            <a:off x="266874" y="1523011"/>
            <a:ext cx="3025652" cy="2264278"/>
            <a:chOff x="266874" y="1523011"/>
            <a:chExt cx="3025652" cy="2264278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A3E5312D-576B-447C-8E81-F5DCD25A8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7153" y="1862138"/>
              <a:ext cx="2730268" cy="1539661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266874" y="338717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921872" y="330179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331619" y="152301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8C88D136-8416-4893-A652-A8CEA4D08C10}"/>
                </a:ext>
              </a:extLst>
            </p:cNvPr>
            <p:cNvSpPr txBox="1"/>
            <p:nvPr/>
          </p:nvSpPr>
          <p:spPr>
            <a:xfrm>
              <a:off x="2907441" y="156203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24ABF0A-B10A-4CA5-A4A1-72CBC5CBBF7B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4314831" y="3465958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677939" y="348322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35F113FE-69D0-4302-A9A0-3A0ED87CA58C}"/>
              </a:ext>
            </a:extLst>
          </p:cNvPr>
          <p:cNvSpPr txBox="1"/>
          <p:nvPr/>
        </p:nvSpPr>
        <p:spPr>
          <a:xfrm>
            <a:off x="6670463" y="2642114"/>
            <a:ext cx="2413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ED61820-C5C4-45AF-AA0C-EB0E232C54D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8D1D110B-5F83-4E5E-8CB4-A4ABC365C32D}"/>
              </a:ext>
            </a:extLst>
          </p:cNvPr>
          <p:cNvSpPr txBox="1"/>
          <p:nvPr/>
        </p:nvSpPr>
        <p:spPr>
          <a:xfrm>
            <a:off x="3914817" y="3932975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F19CC87B-1CAC-40E6-B0EB-B533997D3B1D}"/>
              </a:ext>
            </a:extLst>
          </p:cNvPr>
          <p:cNvSpPr txBox="1"/>
          <p:nvPr/>
        </p:nvSpPr>
        <p:spPr>
          <a:xfrm>
            <a:off x="6234583" y="3879642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1283B3E7-0051-4FAC-AF09-EDCFB83A0A45}"/>
              </a:ext>
            </a:extLst>
          </p:cNvPr>
          <p:cNvSpPr txBox="1"/>
          <p:nvPr/>
        </p:nvSpPr>
        <p:spPr>
          <a:xfrm>
            <a:off x="6681824" y="2204039"/>
            <a:ext cx="2567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E3896535-C7C8-48FB-AECB-EB3C7B9F3D72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F0AA0101-ABF7-4ABC-957A-3B7A6DF06373}"/>
              </a:ext>
            </a:extLst>
          </p:cNvPr>
          <p:cNvSpPr txBox="1"/>
          <p:nvPr/>
        </p:nvSpPr>
        <p:spPr>
          <a:xfrm>
            <a:off x="5323410" y="219464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A = B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430C0250-9296-4BD7-9C77-1649929FC94C}"/>
              </a:ext>
            </a:extLst>
          </p:cNvPr>
          <p:cNvSpPr txBox="1"/>
          <p:nvPr/>
        </p:nvSpPr>
        <p:spPr>
          <a:xfrm>
            <a:off x="5323410" y="308051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B = B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E697C3BE-513A-493C-A565-0271699EA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874" y="289373"/>
            <a:ext cx="8858256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296E167D-322A-4C1A-9B01-BB1AE12000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0172" y="813882"/>
            <a:ext cx="5261304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BAB75B1B-03BC-4E27-BA08-483D3EB419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0759" y="1261937"/>
            <a:ext cx="5389331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53730D84-118F-46F6-80DC-DFE61E71DB7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6978" y="1700507"/>
            <a:ext cx="5651482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BC00322D-4DCE-4651-8729-956EE4984F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6344" y="3035201"/>
            <a:ext cx="1816765" cy="646232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A93F8012-5B13-43F7-B49A-25185A25F24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99448" y="3570736"/>
            <a:ext cx="1725318" cy="323116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D1B56B2D-2F3E-4FC7-ADC9-5871B1510F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01390" y="3943157"/>
            <a:ext cx="1194920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54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3" grpId="0"/>
      <p:bldP spid="49" grpId="0"/>
      <p:bldP spid="50" grpId="0"/>
      <p:bldP spid="51" grpId="0"/>
      <p:bldP spid="63" grpId="0"/>
      <p:bldP spid="64" grpId="0"/>
      <p:bldP spid="59" grpId="0"/>
      <p:bldP spid="60" grpId="0"/>
      <p:bldP spid="56" grpId="0"/>
      <p:bldP spid="5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000450" y="1173182"/>
            <a:ext cx="63951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24ABF0A-B10A-4CA5-A4A1-72CBC5CBBF7B}"/>
              </a:ext>
            </a:extLst>
          </p:cNvPr>
          <p:cNvSpPr txBox="1"/>
          <p:nvPr/>
        </p:nvSpPr>
        <p:spPr>
          <a:xfrm>
            <a:off x="2996519" y="1969171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3855678" y="368455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218786" y="370181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35F113FE-69D0-4302-A9A0-3A0ED87CA58C}"/>
              </a:ext>
            </a:extLst>
          </p:cNvPr>
          <p:cNvSpPr txBox="1"/>
          <p:nvPr/>
        </p:nvSpPr>
        <p:spPr>
          <a:xfrm>
            <a:off x="6211310" y="2860707"/>
            <a:ext cx="2413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ED61820-C5C4-45AF-AA0C-EB0E232C54D8}"/>
              </a:ext>
            </a:extLst>
          </p:cNvPr>
          <p:cNvSpPr txBox="1"/>
          <p:nvPr/>
        </p:nvSpPr>
        <p:spPr>
          <a:xfrm>
            <a:off x="3005133" y="1110091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8D1D110B-5F83-4E5E-8CB4-A4ABC365C32D}"/>
              </a:ext>
            </a:extLst>
          </p:cNvPr>
          <p:cNvSpPr txBox="1"/>
          <p:nvPr/>
        </p:nvSpPr>
        <p:spPr>
          <a:xfrm>
            <a:off x="3455664" y="4151568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F19CC87B-1CAC-40E6-B0EB-B533997D3B1D}"/>
              </a:ext>
            </a:extLst>
          </p:cNvPr>
          <p:cNvSpPr txBox="1"/>
          <p:nvPr/>
        </p:nvSpPr>
        <p:spPr>
          <a:xfrm>
            <a:off x="5775430" y="4098235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1283B3E7-0051-4FAC-AF09-EDCFB83A0A45}"/>
              </a:ext>
            </a:extLst>
          </p:cNvPr>
          <p:cNvSpPr txBox="1"/>
          <p:nvPr/>
        </p:nvSpPr>
        <p:spPr>
          <a:xfrm>
            <a:off x="6222671" y="2422632"/>
            <a:ext cx="2567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E3896535-C7C8-48FB-AECB-EB3C7B9F3D72}"/>
              </a:ext>
            </a:extLst>
          </p:cNvPr>
          <p:cNvSpPr txBox="1"/>
          <p:nvPr/>
        </p:nvSpPr>
        <p:spPr>
          <a:xfrm>
            <a:off x="4864257" y="284630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C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208860C2-BC0C-46B0-842A-1DD5B066CB36}"/>
              </a:ext>
            </a:extLst>
          </p:cNvPr>
          <p:cNvSpPr txBox="1"/>
          <p:nvPr/>
        </p:nvSpPr>
        <p:spPr>
          <a:xfrm>
            <a:off x="6229503" y="3276647"/>
            <a:ext cx="3070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ามเหลี่ยมหน้าจั่ว)</a:t>
            </a: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F0AA0101-ABF7-4ABC-957A-3B7A6DF06373}"/>
              </a:ext>
            </a:extLst>
          </p:cNvPr>
          <p:cNvSpPr txBox="1"/>
          <p:nvPr/>
        </p:nvSpPr>
        <p:spPr>
          <a:xfrm>
            <a:off x="4864257" y="241324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A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430C0250-9296-4BD7-9C77-1649929FC94C}"/>
              </a:ext>
            </a:extLst>
          </p:cNvPr>
          <p:cNvSpPr txBox="1"/>
          <p:nvPr/>
        </p:nvSpPr>
        <p:spPr>
          <a:xfrm>
            <a:off x="4864257" y="329911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382FD29A-3240-4012-BB63-443CD2F881D9}"/>
              </a:ext>
            </a:extLst>
          </p:cNvPr>
          <p:cNvGrpSpPr/>
          <p:nvPr/>
        </p:nvGrpSpPr>
        <p:grpSpPr>
          <a:xfrm>
            <a:off x="24812" y="1412190"/>
            <a:ext cx="2965149" cy="2547782"/>
            <a:chOff x="24812" y="1412190"/>
            <a:chExt cx="2965149" cy="2547782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00AE981B-497C-43BD-B50B-A0DB527D87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7745" y="1744845"/>
              <a:ext cx="2557987" cy="1882472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331756" y="141219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4812" y="355986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604359" y="355986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8C88D136-8416-4893-A652-A8CEA4D08C10}"/>
                </a:ext>
              </a:extLst>
            </p:cNvPr>
            <p:cNvSpPr txBox="1"/>
            <p:nvPr/>
          </p:nvSpPr>
          <p:spPr>
            <a:xfrm>
              <a:off x="2619307" y="355986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6AE6143A-7E94-4C5F-AB42-FFBD0A3AA6B2}"/>
                </a:ext>
              </a:extLst>
            </p:cNvPr>
            <p:cNvSpPr txBox="1"/>
            <p:nvPr/>
          </p:nvSpPr>
          <p:spPr>
            <a:xfrm>
              <a:off x="2120006" y="355743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96AD4A39-F6CD-4E50-8542-232045FB6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72" y="294741"/>
            <a:ext cx="8858256" cy="1182727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D534C846-D52B-4924-8D6B-8618E5B1CE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0837" y="1032655"/>
            <a:ext cx="5962405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B590A95D-F423-407F-8103-231F342A2A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1294" y="1510121"/>
            <a:ext cx="5389331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35B4371E-500A-4BF1-BBE5-CF428B1F3E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6955" y="1905774"/>
            <a:ext cx="5657578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EC376BDD-AB53-46E1-AB32-7588DA1106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5652" y="3780481"/>
            <a:ext cx="1755800" cy="323116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ECA43C4B-2AD6-4B21-898A-C4ECFB4BF6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3422" y="4163482"/>
            <a:ext cx="1207113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32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3" grpId="0"/>
      <p:bldP spid="49" grpId="0"/>
      <p:bldP spid="50" grpId="0"/>
      <p:bldP spid="51" grpId="0"/>
      <p:bldP spid="63" grpId="0"/>
      <p:bldP spid="64" grpId="0"/>
      <p:bldP spid="59" grpId="0"/>
      <p:bldP spid="60" grpId="0"/>
      <p:bldP spid="41" grpId="0"/>
      <p:bldP spid="56" grpId="0"/>
      <p:bldP spid="5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166387" y="1085276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F8A56023-7F68-4BFC-9BF9-FE76BBDFC3BE}"/>
              </a:ext>
            </a:extLst>
          </p:cNvPr>
          <p:cNvSpPr txBox="1"/>
          <p:nvPr/>
        </p:nvSpPr>
        <p:spPr>
          <a:xfrm>
            <a:off x="3285760" y="10502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AC7F54C7-8539-40FF-A0D5-23B836460179}"/>
              </a:ext>
            </a:extLst>
          </p:cNvPr>
          <p:cNvSpPr txBox="1"/>
          <p:nvPr/>
        </p:nvSpPr>
        <p:spPr>
          <a:xfrm>
            <a:off x="5620823" y="15174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01CF5735-DCE1-4B09-BCF8-EC54F56B8BD9}"/>
              </a:ext>
            </a:extLst>
          </p:cNvPr>
          <p:cNvSpPr txBox="1"/>
          <p:nvPr/>
        </p:nvSpPr>
        <p:spPr>
          <a:xfrm>
            <a:off x="3661309" y="279114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53DEA7B8-D489-40C2-86C5-42EF92E06C20}"/>
              </a:ext>
            </a:extLst>
          </p:cNvPr>
          <p:cNvSpPr txBox="1"/>
          <p:nvPr/>
        </p:nvSpPr>
        <p:spPr>
          <a:xfrm>
            <a:off x="6024417" y="280840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DC882A3A-FD31-4AAB-B2CA-55EEAD93A798}"/>
              </a:ext>
            </a:extLst>
          </p:cNvPr>
          <p:cNvSpPr txBox="1"/>
          <p:nvPr/>
        </p:nvSpPr>
        <p:spPr>
          <a:xfrm>
            <a:off x="5635264" y="195616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DAA61EBF-39B4-4058-B33B-2268520EDF1D}"/>
              </a:ext>
            </a:extLst>
          </p:cNvPr>
          <p:cNvSpPr txBox="1"/>
          <p:nvPr/>
        </p:nvSpPr>
        <p:spPr>
          <a:xfrm>
            <a:off x="3632836" y="3203672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AF7B470D-B0E9-4B72-8F51-6E9F77D6B132}"/>
              </a:ext>
            </a:extLst>
          </p:cNvPr>
          <p:cNvSpPr txBox="1"/>
          <p:nvPr/>
        </p:nvSpPr>
        <p:spPr>
          <a:xfrm>
            <a:off x="5969660" y="3255876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46CF2E2E-E9B2-4C5F-A722-EA062CEF8EB7}"/>
              </a:ext>
            </a:extLst>
          </p:cNvPr>
          <p:cNvSpPr txBox="1"/>
          <p:nvPr/>
        </p:nvSpPr>
        <p:spPr>
          <a:xfrm>
            <a:off x="5922044" y="40685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4B31A55E-A85D-43BA-9D03-21B8C57243F4}"/>
              </a:ext>
            </a:extLst>
          </p:cNvPr>
          <p:cNvSpPr txBox="1"/>
          <p:nvPr/>
        </p:nvSpPr>
        <p:spPr>
          <a:xfrm>
            <a:off x="3661309" y="445540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2E7B469F-C929-46CA-87EC-59B85B4CD773}"/>
              </a:ext>
            </a:extLst>
          </p:cNvPr>
          <p:cNvSpPr txBox="1"/>
          <p:nvPr/>
        </p:nvSpPr>
        <p:spPr>
          <a:xfrm>
            <a:off x="5877732" y="4511118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sp>
        <p:nvSpPr>
          <p:cNvPr id="79" name="กล่องข้อความ 78">
            <a:extLst>
              <a:ext uri="{FF2B5EF4-FFF2-40B4-BE49-F238E27FC236}">
                <a16:creationId xmlns:a16="http://schemas.microsoft.com/office/drawing/2014/main" id="{94E48CBF-89CB-47EF-AB32-ED01BE603D78}"/>
              </a:ext>
            </a:extLst>
          </p:cNvPr>
          <p:cNvSpPr txBox="1"/>
          <p:nvPr/>
        </p:nvSpPr>
        <p:spPr>
          <a:xfrm>
            <a:off x="4378310" y="192685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T = MT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2" name="กล่องข้อความ 81">
            <a:extLst>
              <a:ext uri="{FF2B5EF4-FFF2-40B4-BE49-F238E27FC236}">
                <a16:creationId xmlns:a16="http://schemas.microsoft.com/office/drawing/2014/main" id="{F34335DB-C170-4C13-8712-D8213D63EFCF}"/>
              </a:ext>
            </a:extLst>
          </p:cNvPr>
          <p:cNvSpPr txBox="1"/>
          <p:nvPr/>
        </p:nvSpPr>
        <p:spPr>
          <a:xfrm>
            <a:off x="5648757" y="23437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DDEA0AE9-23E0-4EA5-ADA9-6FA0FF943AD2}"/>
              </a:ext>
            </a:extLst>
          </p:cNvPr>
          <p:cNvGrpSpPr/>
          <p:nvPr/>
        </p:nvGrpSpPr>
        <p:grpSpPr>
          <a:xfrm>
            <a:off x="259909" y="1297299"/>
            <a:ext cx="3254748" cy="3283675"/>
            <a:chOff x="259909" y="1297299"/>
            <a:chExt cx="3254748" cy="3283675"/>
          </a:xfrm>
        </p:grpSpPr>
        <p:grpSp>
          <p:nvGrpSpPr>
            <p:cNvPr id="5" name="กลุ่ม 4">
              <a:extLst>
                <a:ext uri="{FF2B5EF4-FFF2-40B4-BE49-F238E27FC236}">
                  <a16:creationId xmlns:a16="http://schemas.microsoft.com/office/drawing/2014/main" id="{EC72CF61-B722-4D1B-B081-C90673AC8AFC}"/>
                </a:ext>
              </a:extLst>
            </p:cNvPr>
            <p:cNvGrpSpPr/>
            <p:nvPr/>
          </p:nvGrpSpPr>
          <p:grpSpPr>
            <a:xfrm>
              <a:off x="330626" y="1509090"/>
              <a:ext cx="3184031" cy="2556169"/>
              <a:chOff x="729125" y="1748270"/>
              <a:chExt cx="3184031" cy="2556169"/>
            </a:xfrm>
          </p:grpSpPr>
          <p:pic>
            <p:nvPicPr>
              <p:cNvPr id="3" name="รูปภาพ 2">
                <a:extLst>
                  <a:ext uri="{FF2B5EF4-FFF2-40B4-BE49-F238E27FC236}">
                    <a16:creationId xmlns:a16="http://schemas.microsoft.com/office/drawing/2014/main" id="{420774B5-7627-45FF-A831-926A21160C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9125" y="1748270"/>
                <a:ext cx="1220282" cy="2556169"/>
              </a:xfrm>
              <a:prstGeom prst="rect">
                <a:avLst/>
              </a:prstGeom>
            </p:spPr>
          </p:pic>
          <p:pic>
            <p:nvPicPr>
              <p:cNvPr id="59" name="รูปภาพ 58">
                <a:extLst>
                  <a:ext uri="{FF2B5EF4-FFF2-40B4-BE49-F238E27FC236}">
                    <a16:creationId xmlns:a16="http://schemas.microsoft.com/office/drawing/2014/main" id="{2535397A-6338-4F81-B594-0C47BD8981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18020392" flipH="1" flipV="1">
                <a:off x="2024931" y="2169839"/>
                <a:ext cx="1220282" cy="2556169"/>
              </a:xfrm>
              <a:prstGeom prst="rect">
                <a:avLst/>
              </a:prstGeom>
            </p:spPr>
          </p:pic>
        </p:grpSp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329872" y="340602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1325510" y="129729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805263" y="418086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M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59909" y="389926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T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5" name="กล่องข้อความ 64">
              <a:extLst>
                <a:ext uri="{FF2B5EF4-FFF2-40B4-BE49-F238E27FC236}">
                  <a16:creationId xmlns:a16="http://schemas.microsoft.com/office/drawing/2014/main" id="{3204B5A0-CA85-4AD1-99E1-02A2B3F3E087}"/>
                </a:ext>
              </a:extLst>
            </p:cNvPr>
            <p:cNvSpPr txBox="1"/>
            <p:nvPr/>
          </p:nvSpPr>
          <p:spPr>
            <a:xfrm>
              <a:off x="1431234" y="185008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CD3B4339-B8EF-4B48-A79F-DE659389D9ED}"/>
              </a:ext>
            </a:extLst>
          </p:cNvPr>
          <p:cNvSpPr txBox="1"/>
          <p:nvPr/>
        </p:nvSpPr>
        <p:spPr>
          <a:xfrm>
            <a:off x="4371030" y="148564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T = AN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3B8C74AD-CA96-4634-883E-A008BBA88389}"/>
              </a:ext>
            </a:extLst>
          </p:cNvPr>
          <p:cNvSpPr txBox="1"/>
          <p:nvPr/>
        </p:nvSpPr>
        <p:spPr>
          <a:xfrm>
            <a:off x="4385590" y="232916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AM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C0E399E9-1688-414A-A151-119490ACB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53" y="325248"/>
            <a:ext cx="8858256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63153EFD-2BB2-43E3-A5ED-800CC7D89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3202" y="971269"/>
            <a:ext cx="5657578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1BE3C0AC-E89D-4D33-8B9B-7E9B017EE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1296" y="2861951"/>
            <a:ext cx="1792379" cy="323116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935E295F-06A4-4131-8497-423C899441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3384" y="3239201"/>
            <a:ext cx="1231499" cy="396274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9BAFE347-C5CB-4C05-9A5B-E367D1A6E6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6824" y="4019488"/>
            <a:ext cx="1164437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A8E45AAC-2C2A-4083-B620-C5D0F615BA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7882" y="4455409"/>
            <a:ext cx="1152244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8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0" grpId="0"/>
      <p:bldP spid="34" grpId="0"/>
      <p:bldP spid="35" grpId="0"/>
      <p:bldP spid="36" grpId="0"/>
      <p:bldP spid="37" grpId="0"/>
      <p:bldP spid="40" grpId="0"/>
      <p:bldP spid="46" grpId="0"/>
      <p:bldP spid="50" grpId="0"/>
      <p:bldP spid="79" grpId="0"/>
      <p:bldP spid="82" grpId="0"/>
      <p:bldP spid="66" grpId="0"/>
      <p:bldP spid="6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033493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402;p40">
            <a:extLst>
              <a:ext uri="{FF2B5EF4-FFF2-40B4-BE49-F238E27FC236}">
                <a16:creationId xmlns:a16="http://schemas.microsoft.com/office/drawing/2014/main" id="{71B4680A-6E41-4EF0-AA93-B70A1E3904CE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ECCBE22E-943D-479E-B1EB-F910225C5949}"/>
              </a:ext>
            </a:extLst>
          </p:cNvPr>
          <p:cNvSpPr txBox="1"/>
          <p:nvPr/>
        </p:nvSpPr>
        <p:spPr>
          <a:xfrm>
            <a:off x="528928" y="1389557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กำหนดรูปสามเหลี่ยมสองรูป ที่มีมุมที่มีขนาดเท่ากัน 2 คู่ และด้านที่ยาวเท่ากัน 1 คู่ ซึ่งด้านคู่นี้จะอยู่ตรงข้ามกับมุมคู่ที่มีขนาดเท่ากัน</a:t>
            </a:r>
          </a:p>
        </p:txBody>
      </p:sp>
      <p:grpSp>
        <p:nvGrpSpPr>
          <p:cNvPr id="67" name="กลุ่ม 66">
            <a:extLst>
              <a:ext uri="{FF2B5EF4-FFF2-40B4-BE49-F238E27FC236}">
                <a16:creationId xmlns:a16="http://schemas.microsoft.com/office/drawing/2014/main" id="{E6DDDDBE-9236-4FFA-85C2-7C93FB2221AF}"/>
              </a:ext>
            </a:extLst>
          </p:cNvPr>
          <p:cNvGrpSpPr/>
          <p:nvPr/>
        </p:nvGrpSpPr>
        <p:grpSpPr>
          <a:xfrm>
            <a:off x="775072" y="2343664"/>
            <a:ext cx="3796928" cy="2242432"/>
            <a:chOff x="1023806" y="2686845"/>
            <a:chExt cx="3796928" cy="2242432"/>
          </a:xfrm>
        </p:grpSpPr>
        <p:sp>
          <p:nvSpPr>
            <p:cNvPr id="68" name="กล่องข้อความ 67">
              <a:extLst>
                <a:ext uri="{FF2B5EF4-FFF2-40B4-BE49-F238E27FC236}">
                  <a16:creationId xmlns:a16="http://schemas.microsoft.com/office/drawing/2014/main" id="{7681FB4C-1464-4845-9D08-74DFD72CFEB3}"/>
                </a:ext>
              </a:extLst>
            </p:cNvPr>
            <p:cNvSpPr txBox="1"/>
            <p:nvPr/>
          </p:nvSpPr>
          <p:spPr>
            <a:xfrm>
              <a:off x="1023806" y="452916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9" name="กล่องข้อความ 68">
              <a:extLst>
                <a:ext uri="{FF2B5EF4-FFF2-40B4-BE49-F238E27FC236}">
                  <a16:creationId xmlns:a16="http://schemas.microsoft.com/office/drawing/2014/main" id="{7487CBFA-6AF5-44DF-BBE2-B31ACF09F535}"/>
                </a:ext>
              </a:extLst>
            </p:cNvPr>
            <p:cNvSpPr txBox="1"/>
            <p:nvPr/>
          </p:nvSpPr>
          <p:spPr>
            <a:xfrm>
              <a:off x="4450080" y="452916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70" name="กล่องข้อความ 69">
              <a:extLst>
                <a:ext uri="{FF2B5EF4-FFF2-40B4-BE49-F238E27FC236}">
                  <a16:creationId xmlns:a16="http://schemas.microsoft.com/office/drawing/2014/main" id="{93C6E4C3-02A3-411C-9A67-FFAEB1410135}"/>
                </a:ext>
              </a:extLst>
            </p:cNvPr>
            <p:cNvSpPr txBox="1"/>
            <p:nvPr/>
          </p:nvSpPr>
          <p:spPr>
            <a:xfrm>
              <a:off x="2067635" y="268684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71" name="รูปภาพ 70">
            <a:extLst>
              <a:ext uri="{FF2B5EF4-FFF2-40B4-BE49-F238E27FC236}">
                <a16:creationId xmlns:a16="http://schemas.microsoft.com/office/drawing/2014/main" id="{BA588B04-38E4-473C-B08A-AE9A1E7F69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599" y="2655863"/>
            <a:ext cx="2871033" cy="1768407"/>
          </a:xfrm>
          <a:prstGeom prst="rect">
            <a:avLst/>
          </a:prstGeom>
        </p:spPr>
      </p:pic>
      <p:pic>
        <p:nvPicPr>
          <p:cNvPr id="72" name="รูปภาพ 71">
            <a:extLst>
              <a:ext uri="{FF2B5EF4-FFF2-40B4-BE49-F238E27FC236}">
                <a16:creationId xmlns:a16="http://schemas.microsoft.com/office/drawing/2014/main" id="{27BB99E2-ED01-498B-B9A3-71281FFD9F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084" y="2655862"/>
            <a:ext cx="2871033" cy="1768407"/>
          </a:xfrm>
          <a:prstGeom prst="rect">
            <a:avLst/>
          </a:prstGeom>
        </p:spPr>
      </p:pic>
      <p:grpSp>
        <p:nvGrpSpPr>
          <p:cNvPr id="73" name="กลุ่ม 72">
            <a:extLst>
              <a:ext uri="{FF2B5EF4-FFF2-40B4-BE49-F238E27FC236}">
                <a16:creationId xmlns:a16="http://schemas.microsoft.com/office/drawing/2014/main" id="{E79C5DA0-CA31-4359-89A8-51495A073FEE}"/>
              </a:ext>
            </a:extLst>
          </p:cNvPr>
          <p:cNvGrpSpPr/>
          <p:nvPr/>
        </p:nvGrpSpPr>
        <p:grpSpPr>
          <a:xfrm>
            <a:off x="5030617" y="2343664"/>
            <a:ext cx="3477887" cy="2242432"/>
            <a:chOff x="5047529" y="2486790"/>
            <a:chExt cx="3477887" cy="2242432"/>
          </a:xfrm>
        </p:grpSpPr>
        <p:sp>
          <p:nvSpPr>
            <p:cNvPr id="74" name="กล่องข้อความ 73">
              <a:extLst>
                <a:ext uri="{FF2B5EF4-FFF2-40B4-BE49-F238E27FC236}">
                  <a16:creationId xmlns:a16="http://schemas.microsoft.com/office/drawing/2014/main" id="{418A5DE9-67EC-449D-926A-4FE6255DBA41}"/>
                </a:ext>
              </a:extLst>
            </p:cNvPr>
            <p:cNvSpPr txBox="1"/>
            <p:nvPr/>
          </p:nvSpPr>
          <p:spPr>
            <a:xfrm>
              <a:off x="5047529" y="432911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75" name="กล่องข้อความ 74">
              <a:extLst>
                <a:ext uri="{FF2B5EF4-FFF2-40B4-BE49-F238E27FC236}">
                  <a16:creationId xmlns:a16="http://schemas.microsoft.com/office/drawing/2014/main" id="{45F7EF71-E396-400D-9986-8A3B54DAB101}"/>
                </a:ext>
              </a:extLst>
            </p:cNvPr>
            <p:cNvSpPr txBox="1"/>
            <p:nvPr/>
          </p:nvSpPr>
          <p:spPr>
            <a:xfrm>
              <a:off x="8154762" y="432911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76" name="กล่องข้อความ 75">
              <a:extLst>
                <a:ext uri="{FF2B5EF4-FFF2-40B4-BE49-F238E27FC236}">
                  <a16:creationId xmlns:a16="http://schemas.microsoft.com/office/drawing/2014/main" id="{9D84EFD5-46C4-4D0B-B5B2-F3163116C463}"/>
                </a:ext>
              </a:extLst>
            </p:cNvPr>
            <p:cNvSpPr txBox="1"/>
            <p:nvPr/>
          </p:nvSpPr>
          <p:spPr>
            <a:xfrm>
              <a:off x="6028702" y="248679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cxnSp>
        <p:nvCxnSpPr>
          <p:cNvPr id="77" name="ตัวเชื่อมต่อตรง 76">
            <a:extLst>
              <a:ext uri="{FF2B5EF4-FFF2-40B4-BE49-F238E27FC236}">
                <a16:creationId xmlns:a16="http://schemas.microsoft.com/office/drawing/2014/main" id="{B3535A06-01DA-433D-8538-BCBDCA293501}"/>
              </a:ext>
            </a:extLst>
          </p:cNvPr>
          <p:cNvCxnSpPr>
            <a:cxnSpLocks/>
          </p:cNvCxnSpPr>
          <p:nvPr/>
        </p:nvCxnSpPr>
        <p:spPr>
          <a:xfrm>
            <a:off x="1273277" y="4237948"/>
            <a:ext cx="269895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ตัวเชื่อมต่อตรง 77">
            <a:extLst>
              <a:ext uri="{FF2B5EF4-FFF2-40B4-BE49-F238E27FC236}">
                <a16:creationId xmlns:a16="http://schemas.microsoft.com/office/drawing/2014/main" id="{B68E65EE-251C-477A-A7C9-8A74ACCB99D8}"/>
              </a:ext>
            </a:extLst>
          </p:cNvPr>
          <p:cNvCxnSpPr>
            <a:cxnSpLocks/>
          </p:cNvCxnSpPr>
          <p:nvPr/>
        </p:nvCxnSpPr>
        <p:spPr>
          <a:xfrm>
            <a:off x="2138517" y="2733942"/>
            <a:ext cx="1833715" cy="15040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ตัวเชื่อมต่อตรง 78">
            <a:extLst>
              <a:ext uri="{FF2B5EF4-FFF2-40B4-BE49-F238E27FC236}">
                <a16:creationId xmlns:a16="http://schemas.microsoft.com/office/drawing/2014/main" id="{6E4ECE71-EC94-485D-8E4E-2735535CAD2D}"/>
              </a:ext>
            </a:extLst>
          </p:cNvPr>
          <p:cNvCxnSpPr>
            <a:cxnSpLocks/>
          </p:cNvCxnSpPr>
          <p:nvPr/>
        </p:nvCxnSpPr>
        <p:spPr>
          <a:xfrm flipV="1">
            <a:off x="1273277" y="2733941"/>
            <a:ext cx="865240" cy="15040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9C6D1B25-E0F6-45EE-8AFB-C53024DD3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5850" y="2799837"/>
            <a:ext cx="170093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8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3 -4.07407E-6 L 0.44114 -4.07407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2.22222E-6 L 0.4434 2.22222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87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2.22222E-6 L 0.44253 2.22222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538259" y="2005377"/>
            <a:ext cx="8266489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มุม-มุม-ด้าน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ีมุมที่มีขนาดเท่ากันสองคู่ และด้านที่อยู่ตรงข้ามกับมุมที่มีขนาดเท่ากันยาวเท่ากันหนึ่งคู่ แล้วรูปสามเหลี่ยมสองรูปนั้นเท่ากันทุกประการ</a:t>
            </a:r>
          </a:p>
        </p:txBody>
      </p:sp>
    </p:spTree>
    <p:extLst>
      <p:ext uri="{BB962C8B-B14F-4D97-AF65-F5344CB8AC3E}">
        <p14:creationId xmlns:p14="http://schemas.microsoft.com/office/powerpoint/2010/main" val="189154932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</a:p>
        </p:txBody>
      </p:sp>
      <p:grpSp>
        <p:nvGrpSpPr>
          <p:cNvPr id="17" name="กลุ่ม 16">
            <a:extLst>
              <a:ext uri="{FF2B5EF4-FFF2-40B4-BE49-F238E27FC236}">
                <a16:creationId xmlns:a16="http://schemas.microsoft.com/office/drawing/2014/main" id="{395E683F-3A31-4F6D-8453-FF83C5748E86}"/>
              </a:ext>
            </a:extLst>
          </p:cNvPr>
          <p:cNvGrpSpPr/>
          <p:nvPr/>
        </p:nvGrpSpPr>
        <p:grpSpPr>
          <a:xfrm>
            <a:off x="3015484" y="2070507"/>
            <a:ext cx="3756540" cy="2790413"/>
            <a:chOff x="3015484" y="2070507"/>
            <a:chExt cx="3756540" cy="2790413"/>
          </a:xfrm>
        </p:grpSpPr>
        <p:pic>
          <p:nvPicPr>
            <p:cNvPr id="7" name="รูปภาพ 6">
              <a:extLst>
                <a:ext uri="{FF2B5EF4-FFF2-40B4-BE49-F238E27FC236}">
                  <a16:creationId xmlns:a16="http://schemas.microsoft.com/office/drawing/2014/main" id="{F60AD069-355A-4186-9201-37421722E8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157588"/>
              <a:ext cx="3346704" cy="2459736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015484" y="2070507"/>
              <a:ext cx="3756540" cy="2790413"/>
              <a:chOff x="3015484" y="2070507"/>
              <a:chExt cx="3756540" cy="2790413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3386138" y="221501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0A6CD0C2-8C72-4363-9455-79A171F63D13}"/>
                  </a:ext>
                </a:extLst>
              </p:cNvPr>
              <p:cNvSpPr txBox="1"/>
              <p:nvPr/>
            </p:nvSpPr>
            <p:spPr>
              <a:xfrm>
                <a:off x="6401370" y="207050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3015484" y="4460810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5757864" y="421721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4181102" y="327458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9" name="กล่องข้อความ 18">
                <a:extLst>
                  <a:ext uri="{FF2B5EF4-FFF2-40B4-BE49-F238E27FC236}">
                    <a16:creationId xmlns:a16="http://schemas.microsoft.com/office/drawing/2014/main" id="{C5DC413D-F668-4B06-8F8F-051E192D3614}"/>
                  </a:ext>
                </a:extLst>
              </p:cNvPr>
              <p:cNvSpPr txBox="1"/>
              <p:nvPr/>
            </p:nvSpPr>
            <p:spPr>
              <a:xfrm>
                <a:off x="5148877" y="2987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AF44497D-5B36-4014-9FAE-1D9BE495FC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588" y="1064265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30563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078565" y="355010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129128" y="1097626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141583" y="1464161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326051" y="191409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4042240" y="356539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405348" y="35826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405348" y="277661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C7E81217-E788-4DED-80B5-94F0DF0819AC}"/>
              </a:ext>
            </a:extLst>
          </p:cNvPr>
          <p:cNvSpPr txBox="1"/>
          <p:nvPr/>
        </p:nvSpPr>
        <p:spPr>
          <a:xfrm>
            <a:off x="4042240" y="4105229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E = D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2BD4FE2-ED47-40BB-A525-4F2B6540CD58}"/>
              </a:ext>
            </a:extLst>
          </p:cNvPr>
          <p:cNvSpPr txBox="1"/>
          <p:nvPr/>
        </p:nvSpPr>
        <p:spPr>
          <a:xfrm>
            <a:off x="6397401" y="4122809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705864AB-A160-4E52-B7AB-492F4885CBCD}"/>
              </a:ext>
            </a:extLst>
          </p:cNvPr>
          <p:cNvSpPr txBox="1"/>
          <p:nvPr/>
        </p:nvSpPr>
        <p:spPr>
          <a:xfrm>
            <a:off x="6405348" y="321605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33" name="กลุ่ม 32">
            <a:extLst>
              <a:ext uri="{FF2B5EF4-FFF2-40B4-BE49-F238E27FC236}">
                <a16:creationId xmlns:a16="http://schemas.microsoft.com/office/drawing/2014/main" id="{2AC15FF4-C58B-4D0D-8893-5AC63772FD39}"/>
              </a:ext>
            </a:extLst>
          </p:cNvPr>
          <p:cNvGrpSpPr/>
          <p:nvPr/>
        </p:nvGrpSpPr>
        <p:grpSpPr>
          <a:xfrm>
            <a:off x="120931" y="1505926"/>
            <a:ext cx="3111842" cy="2311522"/>
            <a:chOff x="3015484" y="2070507"/>
            <a:chExt cx="3756540" cy="2790413"/>
          </a:xfrm>
        </p:grpSpPr>
        <p:pic>
          <p:nvPicPr>
            <p:cNvPr id="36" name="รูปภาพ 35">
              <a:extLst>
                <a:ext uri="{FF2B5EF4-FFF2-40B4-BE49-F238E27FC236}">
                  <a16:creationId xmlns:a16="http://schemas.microsoft.com/office/drawing/2014/main" id="{F0A8BEB4-FCD8-4A70-AE40-3739BB4224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157588"/>
              <a:ext cx="3346704" cy="2459736"/>
            </a:xfrm>
            <a:prstGeom prst="rect">
              <a:avLst/>
            </a:prstGeom>
          </p:spPr>
        </p:pic>
        <p:grpSp>
          <p:nvGrpSpPr>
            <p:cNvPr id="37" name="กลุ่ม 36">
              <a:extLst>
                <a:ext uri="{FF2B5EF4-FFF2-40B4-BE49-F238E27FC236}">
                  <a16:creationId xmlns:a16="http://schemas.microsoft.com/office/drawing/2014/main" id="{A352591D-D704-46CC-9840-6693D4BCE9E5}"/>
                </a:ext>
              </a:extLst>
            </p:cNvPr>
            <p:cNvGrpSpPr/>
            <p:nvPr/>
          </p:nvGrpSpPr>
          <p:grpSpPr>
            <a:xfrm>
              <a:off x="3015484" y="2070507"/>
              <a:ext cx="3756540" cy="2790413"/>
              <a:chOff x="3015484" y="2070507"/>
              <a:chExt cx="3756540" cy="2790413"/>
            </a:xfrm>
          </p:grpSpPr>
          <p:sp>
            <p:nvSpPr>
              <p:cNvPr id="38" name="กล่องข้อความ 37">
                <a:extLst>
                  <a:ext uri="{FF2B5EF4-FFF2-40B4-BE49-F238E27FC236}">
                    <a16:creationId xmlns:a16="http://schemas.microsoft.com/office/drawing/2014/main" id="{1F4C2002-4D39-4B7E-BA01-EFBB7ADF333B}"/>
                  </a:ext>
                </a:extLst>
              </p:cNvPr>
              <p:cNvSpPr txBox="1"/>
              <p:nvPr/>
            </p:nvSpPr>
            <p:spPr>
              <a:xfrm>
                <a:off x="3386138" y="221501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0" name="กล่องข้อความ 39">
                <a:extLst>
                  <a:ext uri="{FF2B5EF4-FFF2-40B4-BE49-F238E27FC236}">
                    <a16:creationId xmlns:a16="http://schemas.microsoft.com/office/drawing/2014/main" id="{64E6478B-81A7-49FF-990B-6D0D30301C86}"/>
                  </a:ext>
                </a:extLst>
              </p:cNvPr>
              <p:cNvSpPr txBox="1"/>
              <p:nvPr/>
            </p:nvSpPr>
            <p:spPr>
              <a:xfrm>
                <a:off x="6401370" y="207050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2" name="กล่องข้อความ 41">
                <a:extLst>
                  <a:ext uri="{FF2B5EF4-FFF2-40B4-BE49-F238E27FC236}">
                    <a16:creationId xmlns:a16="http://schemas.microsoft.com/office/drawing/2014/main" id="{EB92FF65-EF74-4D4F-9C26-2EA74CEA215D}"/>
                  </a:ext>
                </a:extLst>
              </p:cNvPr>
              <p:cNvSpPr txBox="1"/>
              <p:nvPr/>
            </p:nvSpPr>
            <p:spPr>
              <a:xfrm>
                <a:off x="3015484" y="4460810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4" name="กล่องข้อความ 43">
                <a:extLst>
                  <a:ext uri="{FF2B5EF4-FFF2-40B4-BE49-F238E27FC236}">
                    <a16:creationId xmlns:a16="http://schemas.microsoft.com/office/drawing/2014/main" id="{08409628-7EF5-48A7-BBD1-55D85C973AD0}"/>
                  </a:ext>
                </a:extLst>
              </p:cNvPr>
              <p:cNvSpPr txBox="1"/>
              <p:nvPr/>
            </p:nvSpPr>
            <p:spPr>
              <a:xfrm>
                <a:off x="5757864" y="421721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2FD2FB3B-53B0-440C-95D8-7C7392773359}"/>
                  </a:ext>
                </a:extLst>
              </p:cNvPr>
              <p:cNvSpPr txBox="1"/>
              <p:nvPr/>
            </p:nvSpPr>
            <p:spPr>
              <a:xfrm>
                <a:off x="4181102" y="327458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6" name="กล่องข้อความ 45">
                <a:extLst>
                  <a:ext uri="{FF2B5EF4-FFF2-40B4-BE49-F238E27FC236}">
                    <a16:creationId xmlns:a16="http://schemas.microsoft.com/office/drawing/2014/main" id="{A10E7327-2E54-4AEB-A263-FA833D833B6E}"/>
                  </a:ext>
                </a:extLst>
              </p:cNvPr>
              <p:cNvSpPr txBox="1"/>
              <p:nvPr/>
            </p:nvSpPr>
            <p:spPr>
              <a:xfrm>
                <a:off x="5148877" y="2987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8E17FC6C-F026-40FB-9E4A-D410516FCC2A}"/>
              </a:ext>
            </a:extLst>
          </p:cNvPr>
          <p:cNvSpPr txBox="1"/>
          <p:nvPr/>
        </p:nvSpPr>
        <p:spPr>
          <a:xfrm>
            <a:off x="6383938" y="2248584"/>
            <a:ext cx="2389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ขนานกันและมีเส้นตัด แล้วมุมแย้งจะมีขนาดเท่ากัน)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8C0B9E2-4CDE-4D43-B1AC-27AC292D31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1968" y="324134"/>
            <a:ext cx="6364776" cy="1176630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C273D391-C260-43B6-BC43-82EB264E7B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1959" y="1244189"/>
            <a:ext cx="877900" cy="29873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0D046488-3E42-4A93-A487-A7EC56EEF6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0657" y="1411867"/>
            <a:ext cx="5651482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997F3D00-8F33-435F-ABB9-26BDB2E9F6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79797" y="1806854"/>
            <a:ext cx="2487384" cy="749873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E13726E7-9C6F-42A6-A5BF-246EE43CA9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1307" y="2326621"/>
            <a:ext cx="1152244" cy="402371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5118C513-AF1A-4006-BC37-FB0C25E353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0598" y="2750358"/>
            <a:ext cx="1158340" cy="402371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C9DB21B3-8379-4871-AD4C-31EAD4EBB5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3795" y="3297846"/>
            <a:ext cx="914479" cy="298730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DC2140F3-6189-4390-8EB1-3E428E5D90B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31959" y="3675748"/>
            <a:ext cx="1713124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503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5" grpId="0"/>
      <p:bldP spid="30" grpId="0"/>
      <p:bldP spid="32" grpId="0"/>
      <p:bldP spid="34" grpId="0"/>
      <p:bldP spid="35" grpId="0"/>
      <p:bldP spid="43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มุม</a:t>
            </a:r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DA430EE9-7E4E-423F-B716-11EE91D378D8}"/>
              </a:ext>
            </a:extLst>
          </p:cNvPr>
          <p:cNvSpPr txBox="1"/>
          <p:nvPr/>
        </p:nvSpPr>
        <p:spPr>
          <a:xfrm>
            <a:off x="1060391" y="1026208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มื่อกำหนด      และ      ที่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         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ดังรูป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  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1751620" y="403644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O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E756EF83-CC5D-4306-AF0A-DC48EB7C50F8}"/>
              </a:ext>
            </a:extLst>
          </p:cNvPr>
          <p:cNvSpPr txBox="1"/>
          <p:nvPr/>
        </p:nvSpPr>
        <p:spPr>
          <a:xfrm>
            <a:off x="4026291" y="403644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2" name="กลุ่ม 21">
            <a:extLst>
              <a:ext uri="{FF2B5EF4-FFF2-40B4-BE49-F238E27FC236}">
                <a16:creationId xmlns:a16="http://schemas.microsoft.com/office/drawing/2014/main" id="{2A9297EB-02E1-4E7F-8164-65A13342D526}"/>
              </a:ext>
            </a:extLst>
          </p:cNvPr>
          <p:cNvGrpSpPr/>
          <p:nvPr/>
        </p:nvGrpSpPr>
        <p:grpSpPr>
          <a:xfrm>
            <a:off x="1668302" y="2571750"/>
            <a:ext cx="2708313" cy="1892975"/>
            <a:chOff x="1668302" y="2571750"/>
            <a:chExt cx="2708313" cy="1892975"/>
          </a:xfrm>
        </p:grpSpPr>
        <p:cxnSp>
          <p:nvCxnSpPr>
            <p:cNvPr id="5" name="ลูกศรเชื่อมต่อแบบตรง 4">
              <a:extLst>
                <a:ext uri="{FF2B5EF4-FFF2-40B4-BE49-F238E27FC236}">
                  <a16:creationId xmlns:a16="http://schemas.microsoft.com/office/drawing/2014/main" id="{F7DF1CFC-46A0-4FDD-B9B1-381D0816F64B}"/>
                </a:ext>
              </a:extLst>
            </p:cNvPr>
            <p:cNvCxnSpPr/>
            <p:nvPr/>
          </p:nvCxnSpPr>
          <p:spPr>
            <a:xfrm>
              <a:off x="1938215" y="4048369"/>
              <a:ext cx="2438400" cy="0"/>
            </a:xfrm>
            <a:prstGeom prst="straightConnector1">
              <a:avLst/>
            </a:prstGeom>
            <a:ln w="28575">
              <a:solidFill>
                <a:schemeClr val="accent1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ลูกศรเชื่อมต่อแบบตรง 23">
              <a:extLst>
                <a:ext uri="{FF2B5EF4-FFF2-40B4-BE49-F238E27FC236}">
                  <a16:creationId xmlns:a16="http://schemas.microsoft.com/office/drawing/2014/main" id="{B41E288A-56E5-4ED4-831E-D459E75548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6030" y="2571750"/>
              <a:ext cx="1866624" cy="1476619"/>
            </a:xfrm>
            <a:prstGeom prst="straightConnector1">
              <a:avLst/>
            </a:prstGeom>
            <a:ln w="28575">
              <a:solidFill>
                <a:schemeClr val="accent1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ส่วนโค้ง 14">
              <a:extLst>
                <a:ext uri="{FF2B5EF4-FFF2-40B4-BE49-F238E27FC236}">
                  <a16:creationId xmlns:a16="http://schemas.microsoft.com/office/drawing/2014/main" id="{E95E4517-49E2-4F2C-A831-32B45C190F81}"/>
                </a:ext>
              </a:extLst>
            </p:cNvPr>
            <p:cNvSpPr/>
            <p:nvPr/>
          </p:nvSpPr>
          <p:spPr>
            <a:xfrm>
              <a:off x="1668302" y="3632012"/>
              <a:ext cx="790223" cy="832713"/>
            </a:xfrm>
            <a:prstGeom prst="arc">
              <a:avLst>
                <a:gd name="adj1" fmla="val 18565362"/>
                <a:gd name="adj2" fmla="val 25526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25" name="กลุ่ม 24">
            <a:extLst>
              <a:ext uri="{FF2B5EF4-FFF2-40B4-BE49-F238E27FC236}">
                <a16:creationId xmlns:a16="http://schemas.microsoft.com/office/drawing/2014/main" id="{2E375E03-8383-48AD-A685-302B2029D808}"/>
              </a:ext>
            </a:extLst>
          </p:cNvPr>
          <p:cNvGrpSpPr/>
          <p:nvPr/>
        </p:nvGrpSpPr>
        <p:grpSpPr>
          <a:xfrm>
            <a:off x="4571025" y="1901223"/>
            <a:ext cx="3681153" cy="2563502"/>
            <a:chOff x="4571025" y="1901223"/>
            <a:chExt cx="3681153" cy="2563502"/>
          </a:xfrm>
        </p:grpSpPr>
        <p:cxnSp>
          <p:nvCxnSpPr>
            <p:cNvPr id="27" name="ลูกศรเชื่อมต่อแบบตรง 26">
              <a:extLst>
                <a:ext uri="{FF2B5EF4-FFF2-40B4-BE49-F238E27FC236}">
                  <a16:creationId xmlns:a16="http://schemas.microsoft.com/office/drawing/2014/main" id="{BF108338-B1E7-47D3-9865-0286DA111483}"/>
                </a:ext>
              </a:extLst>
            </p:cNvPr>
            <p:cNvCxnSpPr>
              <a:cxnSpLocks/>
            </p:cNvCxnSpPr>
            <p:nvPr/>
          </p:nvCxnSpPr>
          <p:spPr>
            <a:xfrm>
              <a:off x="4807623" y="4048369"/>
              <a:ext cx="3444555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ลูกศรเชื่อมต่อแบบตรง 28">
              <a:extLst>
                <a:ext uri="{FF2B5EF4-FFF2-40B4-BE49-F238E27FC236}">
                  <a16:creationId xmlns:a16="http://schemas.microsoft.com/office/drawing/2014/main" id="{269AE03B-4DA3-47E3-822F-ABD1A52B66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15438" y="1901223"/>
              <a:ext cx="2714251" cy="2147147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ส่วนโค้ง 32">
              <a:extLst>
                <a:ext uri="{FF2B5EF4-FFF2-40B4-BE49-F238E27FC236}">
                  <a16:creationId xmlns:a16="http://schemas.microsoft.com/office/drawing/2014/main" id="{2134BA11-E7E7-4FAE-B403-CA0086577512}"/>
                </a:ext>
              </a:extLst>
            </p:cNvPr>
            <p:cNvSpPr/>
            <p:nvPr/>
          </p:nvSpPr>
          <p:spPr>
            <a:xfrm>
              <a:off x="4571025" y="3632012"/>
              <a:ext cx="790223" cy="832713"/>
            </a:xfrm>
            <a:prstGeom prst="arc">
              <a:avLst>
                <a:gd name="adj1" fmla="val 18565362"/>
                <a:gd name="adj2" fmla="val 2552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C7BFDDB4-2969-4B6A-BB96-EC6A72AE02C9}"/>
              </a:ext>
            </a:extLst>
          </p:cNvPr>
          <p:cNvSpPr txBox="1"/>
          <p:nvPr/>
        </p:nvSpPr>
        <p:spPr>
          <a:xfrm>
            <a:off x="3548215" y="1999775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37" name="ลูกศรเชื่อมต่อแบบตรง 36">
            <a:extLst>
              <a:ext uri="{FF2B5EF4-FFF2-40B4-BE49-F238E27FC236}">
                <a16:creationId xmlns:a16="http://schemas.microsoft.com/office/drawing/2014/main" id="{C57D1826-D58A-4C95-A42A-D0C5AEC56993}"/>
              </a:ext>
            </a:extLst>
          </p:cNvPr>
          <p:cNvCxnSpPr/>
          <p:nvPr/>
        </p:nvCxnSpPr>
        <p:spPr>
          <a:xfrm>
            <a:off x="1938215" y="4048368"/>
            <a:ext cx="24384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ลูกศรเชื่อมต่อแบบตรง 37">
            <a:extLst>
              <a:ext uri="{FF2B5EF4-FFF2-40B4-BE49-F238E27FC236}">
                <a16:creationId xmlns:a16="http://schemas.microsoft.com/office/drawing/2014/main" id="{559CEBC5-35FA-4B86-AB9A-4352C6D60408}"/>
              </a:ext>
            </a:extLst>
          </p:cNvPr>
          <p:cNvCxnSpPr>
            <a:cxnSpLocks/>
          </p:cNvCxnSpPr>
          <p:nvPr/>
        </p:nvCxnSpPr>
        <p:spPr>
          <a:xfrm flipV="1">
            <a:off x="1946030" y="2571749"/>
            <a:ext cx="1866624" cy="14766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36B66558-B506-4CA7-9C09-09CD6F735A04}"/>
              </a:ext>
            </a:extLst>
          </p:cNvPr>
          <p:cNvSpPr txBox="1"/>
          <p:nvPr/>
        </p:nvSpPr>
        <p:spPr>
          <a:xfrm>
            <a:off x="4654343" y="3995640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E3E604EE-3C1A-44EC-ABA4-C8D9A4120338}"/>
              </a:ext>
            </a:extLst>
          </p:cNvPr>
          <p:cNvSpPr txBox="1"/>
          <p:nvPr/>
        </p:nvSpPr>
        <p:spPr>
          <a:xfrm>
            <a:off x="7874875" y="397540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986AF282-87F9-4501-8AC8-DC8223CFB1CF}"/>
              </a:ext>
            </a:extLst>
          </p:cNvPr>
          <p:cNvSpPr txBox="1"/>
          <p:nvPr/>
        </p:nvSpPr>
        <p:spPr>
          <a:xfrm>
            <a:off x="6929014" y="171193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CD63C4C2-7998-4DF8-8031-AAC9277D46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944" y="1060361"/>
            <a:ext cx="3103133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54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0.31407 2.96296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94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00154 L 0.31302 -0.0003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69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AA678FF8-FF35-4BC5-9970-0968EA6DBA1E}"/>
              </a:ext>
            </a:extLst>
          </p:cNvPr>
          <p:cNvGrpSpPr/>
          <p:nvPr/>
        </p:nvGrpSpPr>
        <p:grpSpPr>
          <a:xfrm>
            <a:off x="3255305" y="1975249"/>
            <a:ext cx="2406701" cy="2738654"/>
            <a:chOff x="3255305" y="1975249"/>
            <a:chExt cx="2406701" cy="2738654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5ED4B22E-0E26-4925-863C-9FF0418204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02359" y="2375359"/>
              <a:ext cx="2115684" cy="2056980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255305" y="1975249"/>
              <a:ext cx="2406701" cy="2738654"/>
              <a:chOff x="3255305" y="1975249"/>
              <a:chExt cx="2406701" cy="2738654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4274874" y="197524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0A6CD0C2-8C72-4363-9455-79A171F63D13}"/>
                  </a:ext>
                </a:extLst>
              </p:cNvPr>
              <p:cNvSpPr txBox="1"/>
              <p:nvPr/>
            </p:nvSpPr>
            <p:spPr>
              <a:xfrm>
                <a:off x="3255305" y="431379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5291352" y="42998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4323008" y="431379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14851904-39D0-4318-95B2-A7832ED07E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50" y="1107542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575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044210" y="540591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094773" y="1283207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107228" y="1649742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984605" y="3425597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47713" y="344286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grpSp>
        <p:nvGrpSpPr>
          <p:cNvPr id="39" name="กลุ่ม 38">
            <a:extLst>
              <a:ext uri="{FF2B5EF4-FFF2-40B4-BE49-F238E27FC236}">
                <a16:creationId xmlns:a16="http://schemas.microsoft.com/office/drawing/2014/main" id="{9D157E23-0B93-4DBA-960A-414A5B44B02C}"/>
              </a:ext>
            </a:extLst>
          </p:cNvPr>
          <p:cNvGrpSpPr/>
          <p:nvPr/>
        </p:nvGrpSpPr>
        <p:grpSpPr>
          <a:xfrm>
            <a:off x="395764" y="1006432"/>
            <a:ext cx="2406701" cy="2738654"/>
            <a:chOff x="3255305" y="1975249"/>
            <a:chExt cx="2406701" cy="2738654"/>
          </a:xfrm>
        </p:grpSpPr>
        <p:pic>
          <p:nvPicPr>
            <p:cNvPr id="52" name="รูปภาพ 51">
              <a:extLst>
                <a:ext uri="{FF2B5EF4-FFF2-40B4-BE49-F238E27FC236}">
                  <a16:creationId xmlns:a16="http://schemas.microsoft.com/office/drawing/2014/main" id="{AFEEE2FD-B1AE-4013-A10A-CB9269EF72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02359" y="2375359"/>
              <a:ext cx="2115684" cy="2056980"/>
            </a:xfrm>
            <a:prstGeom prst="rect">
              <a:avLst/>
            </a:prstGeom>
          </p:spPr>
        </p:pic>
        <p:grpSp>
          <p:nvGrpSpPr>
            <p:cNvPr id="53" name="กลุ่ม 52">
              <a:extLst>
                <a:ext uri="{FF2B5EF4-FFF2-40B4-BE49-F238E27FC236}">
                  <a16:creationId xmlns:a16="http://schemas.microsoft.com/office/drawing/2014/main" id="{DAC9A390-C8C8-4BEE-A59A-412FCF268D1C}"/>
                </a:ext>
              </a:extLst>
            </p:cNvPr>
            <p:cNvGrpSpPr/>
            <p:nvPr/>
          </p:nvGrpSpPr>
          <p:grpSpPr>
            <a:xfrm>
              <a:off x="3255305" y="1975249"/>
              <a:ext cx="2406701" cy="2738654"/>
              <a:chOff x="3255305" y="1975249"/>
              <a:chExt cx="2406701" cy="2738654"/>
            </a:xfrm>
          </p:grpSpPr>
          <p:sp>
            <p:nvSpPr>
              <p:cNvPr id="54" name="กล่องข้อความ 53">
                <a:extLst>
                  <a:ext uri="{FF2B5EF4-FFF2-40B4-BE49-F238E27FC236}">
                    <a16:creationId xmlns:a16="http://schemas.microsoft.com/office/drawing/2014/main" id="{03BEA1BE-183D-4EA8-B78A-07B5F378E7AC}"/>
                  </a:ext>
                </a:extLst>
              </p:cNvPr>
              <p:cNvSpPr txBox="1"/>
              <p:nvPr/>
            </p:nvSpPr>
            <p:spPr>
              <a:xfrm>
                <a:off x="4274874" y="197524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8" name="กล่องข้อความ 57">
                <a:extLst>
                  <a:ext uri="{FF2B5EF4-FFF2-40B4-BE49-F238E27FC236}">
                    <a16:creationId xmlns:a16="http://schemas.microsoft.com/office/drawing/2014/main" id="{C87AA74B-75CF-4D86-847B-4F2552FFCF14}"/>
                  </a:ext>
                </a:extLst>
              </p:cNvPr>
              <p:cNvSpPr txBox="1"/>
              <p:nvPr/>
            </p:nvSpPr>
            <p:spPr>
              <a:xfrm>
                <a:off x="3255305" y="431379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1" name="กล่องข้อความ 60">
                <a:extLst>
                  <a:ext uri="{FF2B5EF4-FFF2-40B4-BE49-F238E27FC236}">
                    <a16:creationId xmlns:a16="http://schemas.microsoft.com/office/drawing/2014/main" id="{25A5BFE1-3890-4FE3-9DF0-5F88C36E117A}"/>
                  </a:ext>
                </a:extLst>
              </p:cNvPr>
              <p:cNvSpPr txBox="1"/>
              <p:nvPr/>
            </p:nvSpPr>
            <p:spPr>
              <a:xfrm>
                <a:off x="5291352" y="42998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2" name="กล่องข้อความ 61">
                <a:extLst>
                  <a:ext uri="{FF2B5EF4-FFF2-40B4-BE49-F238E27FC236}">
                    <a16:creationId xmlns:a16="http://schemas.microsoft.com/office/drawing/2014/main" id="{E406A0C1-791D-4758-97D8-485A9BF231D9}"/>
                  </a:ext>
                </a:extLst>
              </p:cNvPr>
              <p:cNvSpPr txBox="1"/>
              <p:nvPr/>
            </p:nvSpPr>
            <p:spPr>
              <a:xfrm>
                <a:off x="4323008" y="431379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55D461A5-5C89-4034-A6DA-724D3C3270E9}"/>
              </a:ext>
            </a:extLst>
          </p:cNvPr>
          <p:cNvSpPr txBox="1"/>
          <p:nvPr/>
        </p:nvSpPr>
        <p:spPr>
          <a:xfrm>
            <a:off x="6253440" y="209293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43467308-9379-4B30-9D5B-C4A8E0A44E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6725" y="464479"/>
            <a:ext cx="6358679" cy="117663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42899654-A73C-4935-80C7-1E2F5C24F3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0838" y="1393241"/>
            <a:ext cx="1767993" cy="323116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1C23C42A-2871-4AE6-A9D5-64711F10E1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5357" y="1570196"/>
            <a:ext cx="5651482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FE367276-28AC-4BBC-AB2F-834E475E3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7280" y="2130247"/>
            <a:ext cx="1219306" cy="402371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F715C50B-6112-42F3-800B-8A64E8E8BC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14549" y="2600688"/>
            <a:ext cx="1219306" cy="402371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23829E09-2A47-4F3E-8341-A07FE942B9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9316" y="2490912"/>
            <a:ext cx="1725318" cy="646232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F6E8A25E-2BF8-4B10-9DE9-8DC234114C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35764" y="3127498"/>
            <a:ext cx="926672" cy="286537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75109B14-F6E5-4039-8089-776E182F325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98264" y="2974788"/>
            <a:ext cx="1822862" cy="646232"/>
          </a:xfrm>
          <a:prstGeom prst="rect">
            <a:avLst/>
          </a:prstGeom>
        </p:spPr>
      </p:pic>
      <p:pic>
        <p:nvPicPr>
          <p:cNvPr id="35" name="รูปภาพ 34">
            <a:extLst>
              <a:ext uri="{FF2B5EF4-FFF2-40B4-BE49-F238E27FC236}">
                <a16:creationId xmlns:a16="http://schemas.microsoft.com/office/drawing/2014/main" id="{B89753D0-505C-41DB-A7E1-11606F55A8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30715" y="3512137"/>
            <a:ext cx="1761897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6914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5" grpId="0"/>
      <p:bldP spid="30" grpId="0"/>
      <p:bldP spid="6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</a:p>
        </p:txBody>
      </p:sp>
      <p:grpSp>
        <p:nvGrpSpPr>
          <p:cNvPr id="13" name="กลุ่ม 12">
            <a:extLst>
              <a:ext uri="{FF2B5EF4-FFF2-40B4-BE49-F238E27FC236}">
                <a16:creationId xmlns:a16="http://schemas.microsoft.com/office/drawing/2014/main" id="{0798041D-5DB9-4184-8C75-27209AB866A9}"/>
              </a:ext>
            </a:extLst>
          </p:cNvPr>
          <p:cNvGrpSpPr/>
          <p:nvPr/>
        </p:nvGrpSpPr>
        <p:grpSpPr>
          <a:xfrm>
            <a:off x="3292627" y="2153239"/>
            <a:ext cx="3021756" cy="2592204"/>
            <a:chOff x="3292627" y="2153239"/>
            <a:chExt cx="3021756" cy="2592204"/>
          </a:xfrm>
        </p:grpSpPr>
        <p:pic>
          <p:nvPicPr>
            <p:cNvPr id="7" name="รูปภาพ 6">
              <a:extLst>
                <a:ext uri="{FF2B5EF4-FFF2-40B4-BE49-F238E27FC236}">
                  <a16:creationId xmlns:a16="http://schemas.microsoft.com/office/drawing/2014/main" id="{CAA3D2E3-F42E-4657-BE6F-219E0DADB0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12122" y="2403446"/>
              <a:ext cx="2597439" cy="2062940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292627" y="2153239"/>
              <a:ext cx="3021756" cy="2592204"/>
              <a:chOff x="3227313" y="1936542"/>
              <a:chExt cx="3021756" cy="2592204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3860802" y="193654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H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0A6CD0C2-8C72-4363-9455-79A171F63D13}"/>
                  </a:ext>
                </a:extLst>
              </p:cNvPr>
              <p:cNvSpPr txBox="1"/>
              <p:nvPr/>
            </p:nvSpPr>
            <p:spPr>
              <a:xfrm>
                <a:off x="3227313" y="412863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J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5878415" y="378905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I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4046129" y="321821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EB0A3A69-3C67-4410-9CDD-688C704723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671" y="1094939"/>
            <a:ext cx="8504657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56213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09B6552D-64F3-4FEB-9FDD-AE26F6895A20}"/>
              </a:ext>
            </a:extLst>
          </p:cNvPr>
          <p:cNvSpPr txBox="1"/>
          <p:nvPr/>
        </p:nvSpPr>
        <p:spPr>
          <a:xfrm>
            <a:off x="2524836" y="306017"/>
            <a:ext cx="1002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28E93E7C-35D0-40D2-A1DE-3ED603DB8ABE}"/>
              </a:ext>
            </a:extLst>
          </p:cNvPr>
          <p:cNvSpPr txBox="1"/>
          <p:nvPr/>
        </p:nvSpPr>
        <p:spPr>
          <a:xfrm>
            <a:off x="6121596" y="737163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A2A4173-8EB9-4F19-B3C7-697D164BB14F}"/>
              </a:ext>
            </a:extLst>
          </p:cNvPr>
          <p:cNvSpPr txBox="1"/>
          <p:nvPr/>
        </p:nvSpPr>
        <p:spPr>
          <a:xfrm>
            <a:off x="4572000" y="15055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ach TV" panose="02000000000000000000" pitchFamily="2" charset="0"/>
                <a:cs typeface="Peach TV" panose="02000000000000000000" pitchFamily="2" charset="0"/>
              </a:rPr>
              <a:t>GI = GI</a:t>
            </a:r>
            <a:endParaRPr lang="th-TH" sz="24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E0D4CB8-C3B2-46B6-B2F7-0D5DF5263F98}"/>
              </a:ext>
            </a:extLst>
          </p:cNvPr>
          <p:cNvSpPr txBox="1"/>
          <p:nvPr/>
        </p:nvSpPr>
        <p:spPr>
          <a:xfrm>
            <a:off x="3425493" y="1828690"/>
            <a:ext cx="5528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23E9C55F-5D01-4B7A-B86A-AEF47784B63E}"/>
              </a:ext>
            </a:extLst>
          </p:cNvPr>
          <p:cNvSpPr txBox="1"/>
          <p:nvPr/>
        </p:nvSpPr>
        <p:spPr>
          <a:xfrm>
            <a:off x="6120250" y="1867321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0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73467D3F-11C7-4E04-B2EC-A79FAB6AADBE}"/>
              </a:ext>
            </a:extLst>
          </p:cNvPr>
          <p:cNvSpPr txBox="1"/>
          <p:nvPr/>
        </p:nvSpPr>
        <p:spPr>
          <a:xfrm>
            <a:off x="6121596" y="1162437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9405E217-F540-4544-A091-70A944DA02B2}"/>
              </a:ext>
            </a:extLst>
          </p:cNvPr>
          <p:cNvSpPr txBox="1"/>
          <p:nvPr/>
        </p:nvSpPr>
        <p:spPr>
          <a:xfrm>
            <a:off x="3471920" y="2234644"/>
            <a:ext cx="1947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B8849930-01DD-4E43-AD7C-BCFCC29EDC62}"/>
              </a:ext>
            </a:extLst>
          </p:cNvPr>
          <p:cNvSpPr txBox="1"/>
          <p:nvPr/>
        </p:nvSpPr>
        <p:spPr>
          <a:xfrm>
            <a:off x="6092944" y="2220641"/>
            <a:ext cx="3015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6EEDFC89-887F-4298-BF70-FFE38896DBA8}"/>
              </a:ext>
            </a:extLst>
          </p:cNvPr>
          <p:cNvSpPr txBox="1"/>
          <p:nvPr/>
        </p:nvSpPr>
        <p:spPr>
          <a:xfrm>
            <a:off x="6097906" y="2744169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B4E61848-B64A-4D8D-A3D1-392EDC671494}"/>
              </a:ext>
            </a:extLst>
          </p:cNvPr>
          <p:cNvSpPr txBox="1"/>
          <p:nvPr/>
        </p:nvSpPr>
        <p:spPr>
          <a:xfrm>
            <a:off x="3527448" y="3790624"/>
            <a:ext cx="5528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862538BC-276E-40CA-A755-DE09833FD551}"/>
              </a:ext>
            </a:extLst>
          </p:cNvPr>
          <p:cNvSpPr txBox="1"/>
          <p:nvPr/>
        </p:nvSpPr>
        <p:spPr>
          <a:xfrm>
            <a:off x="3527448" y="4187783"/>
            <a:ext cx="5528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8D900AC3-16EA-4E12-B013-746042A76CE7}"/>
              </a:ext>
            </a:extLst>
          </p:cNvPr>
          <p:cNvSpPr txBox="1"/>
          <p:nvPr/>
        </p:nvSpPr>
        <p:spPr>
          <a:xfrm>
            <a:off x="6104231" y="4199121"/>
            <a:ext cx="2364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grpSp>
        <p:nvGrpSpPr>
          <p:cNvPr id="44" name="กลุ่ม 43">
            <a:extLst>
              <a:ext uri="{FF2B5EF4-FFF2-40B4-BE49-F238E27FC236}">
                <a16:creationId xmlns:a16="http://schemas.microsoft.com/office/drawing/2014/main" id="{9755E001-A496-4D5A-A1DC-114632F2E036}"/>
              </a:ext>
            </a:extLst>
          </p:cNvPr>
          <p:cNvGrpSpPr/>
          <p:nvPr/>
        </p:nvGrpSpPr>
        <p:grpSpPr>
          <a:xfrm>
            <a:off x="-136859" y="926710"/>
            <a:ext cx="3021756" cy="2561426"/>
            <a:chOff x="3292627" y="2153239"/>
            <a:chExt cx="3021756" cy="2561426"/>
          </a:xfrm>
        </p:grpSpPr>
        <p:pic>
          <p:nvPicPr>
            <p:cNvPr id="45" name="รูปภาพ 44">
              <a:extLst>
                <a:ext uri="{FF2B5EF4-FFF2-40B4-BE49-F238E27FC236}">
                  <a16:creationId xmlns:a16="http://schemas.microsoft.com/office/drawing/2014/main" id="{BA7C81F9-8C7C-49F5-9F6F-C752E8B824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12122" y="2403446"/>
              <a:ext cx="2597439" cy="2062940"/>
            </a:xfrm>
            <a:prstGeom prst="rect">
              <a:avLst/>
            </a:prstGeom>
          </p:spPr>
        </p:pic>
        <p:grpSp>
          <p:nvGrpSpPr>
            <p:cNvPr id="46" name="กลุ่ม 45">
              <a:extLst>
                <a:ext uri="{FF2B5EF4-FFF2-40B4-BE49-F238E27FC236}">
                  <a16:creationId xmlns:a16="http://schemas.microsoft.com/office/drawing/2014/main" id="{1FEF57DB-C9FF-46C3-9A2E-11EEF63F079A}"/>
                </a:ext>
              </a:extLst>
            </p:cNvPr>
            <p:cNvGrpSpPr/>
            <p:nvPr/>
          </p:nvGrpSpPr>
          <p:grpSpPr>
            <a:xfrm>
              <a:off x="3292627" y="2153239"/>
              <a:ext cx="3021756" cy="2561426"/>
              <a:chOff x="3227313" y="1936542"/>
              <a:chExt cx="3021756" cy="2561426"/>
            </a:xfrm>
          </p:grpSpPr>
          <p:sp>
            <p:nvSpPr>
              <p:cNvPr id="47" name="กล่องข้อความ 46">
                <a:extLst>
                  <a:ext uri="{FF2B5EF4-FFF2-40B4-BE49-F238E27FC236}">
                    <a16:creationId xmlns:a16="http://schemas.microsoft.com/office/drawing/2014/main" id="{E4E5253D-268D-4575-BE36-D143283FB50F}"/>
                  </a:ext>
                </a:extLst>
              </p:cNvPr>
              <p:cNvSpPr txBox="1"/>
              <p:nvPr/>
            </p:nvSpPr>
            <p:spPr>
              <a:xfrm>
                <a:off x="3860802" y="1936542"/>
                <a:ext cx="3706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H</a:t>
                </a:r>
                <a:endParaRPr lang="th-TH" sz="1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9" name="กล่องข้อความ 48">
                <a:extLst>
                  <a:ext uri="{FF2B5EF4-FFF2-40B4-BE49-F238E27FC236}">
                    <a16:creationId xmlns:a16="http://schemas.microsoft.com/office/drawing/2014/main" id="{101A0D73-7F8E-4758-AFF3-063B6BE7E876}"/>
                  </a:ext>
                </a:extLst>
              </p:cNvPr>
              <p:cNvSpPr txBox="1"/>
              <p:nvPr/>
            </p:nvSpPr>
            <p:spPr>
              <a:xfrm>
                <a:off x="3227313" y="4128636"/>
                <a:ext cx="3706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J</a:t>
                </a:r>
                <a:endParaRPr lang="th-TH" sz="1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0" name="กล่องข้อความ 49">
                <a:extLst>
                  <a:ext uri="{FF2B5EF4-FFF2-40B4-BE49-F238E27FC236}">
                    <a16:creationId xmlns:a16="http://schemas.microsoft.com/office/drawing/2014/main" id="{91742BCB-BF12-4377-BE9C-D13F8B135560}"/>
                  </a:ext>
                </a:extLst>
              </p:cNvPr>
              <p:cNvSpPr txBox="1"/>
              <p:nvPr/>
            </p:nvSpPr>
            <p:spPr>
              <a:xfrm>
                <a:off x="5878415" y="3789053"/>
                <a:ext cx="3706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I</a:t>
                </a:r>
                <a:endParaRPr lang="th-TH" sz="1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1" name="กล่องข้อความ 50">
                <a:extLst>
                  <a:ext uri="{FF2B5EF4-FFF2-40B4-BE49-F238E27FC236}">
                    <a16:creationId xmlns:a16="http://schemas.microsoft.com/office/drawing/2014/main" id="{85295DD4-B466-4DEB-B704-B934F3E90C97}"/>
                  </a:ext>
                </a:extLst>
              </p:cNvPr>
              <p:cNvSpPr txBox="1"/>
              <p:nvPr/>
            </p:nvSpPr>
            <p:spPr>
              <a:xfrm>
                <a:off x="4046129" y="3218219"/>
                <a:ext cx="3706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1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9CFB71EF-604E-4EE4-A22A-F5A7DA716807}"/>
              </a:ext>
            </a:extLst>
          </p:cNvPr>
          <p:cNvSpPr txBox="1"/>
          <p:nvPr/>
        </p:nvSpPr>
        <p:spPr>
          <a:xfrm>
            <a:off x="3250039" y="2632822"/>
            <a:ext cx="111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เนื่องจาก</a:t>
            </a:r>
          </a:p>
        </p:txBody>
      </p:sp>
      <p:sp>
        <p:nvSpPr>
          <p:cNvPr id="74" name="กล่องข้อความ 73">
            <a:extLst>
              <a:ext uri="{FF2B5EF4-FFF2-40B4-BE49-F238E27FC236}">
                <a16:creationId xmlns:a16="http://schemas.microsoft.com/office/drawing/2014/main" id="{A9D47C4D-AF0F-486D-8A5C-302109F0CF60}"/>
              </a:ext>
            </a:extLst>
          </p:cNvPr>
          <p:cNvSpPr txBox="1"/>
          <p:nvPr/>
        </p:nvSpPr>
        <p:spPr>
          <a:xfrm>
            <a:off x="6091497" y="3093944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CB701491-1176-460D-A7F4-EF6A8B5E2805}"/>
              </a:ext>
            </a:extLst>
          </p:cNvPr>
          <p:cNvSpPr txBox="1"/>
          <p:nvPr/>
        </p:nvSpPr>
        <p:spPr>
          <a:xfrm>
            <a:off x="6097906" y="3414428"/>
            <a:ext cx="1635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814F9632-A694-49BE-99A5-18B421A268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9748" y="259966"/>
            <a:ext cx="5627096" cy="646232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90ABE4ED-0B21-4B00-899A-6F7511ABD5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9369" y="676470"/>
            <a:ext cx="975445" cy="390178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6D6B0BB3-D1DA-4708-B7B7-1A377DF5AE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1437" y="1086130"/>
            <a:ext cx="981541" cy="384081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A9EBCDCE-6B64-4B88-B7D2-58CE1854B4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9030" y="1473747"/>
            <a:ext cx="1700931" cy="542591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B917A25E-7C81-44E5-BF4E-5FC3F34857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16085" y="1892869"/>
            <a:ext cx="1481456" cy="280440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7464CEF5-4286-4FDE-AA6F-E61DC501DFB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3747" y="2297343"/>
            <a:ext cx="810838" cy="26215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5385C13F-C74F-4301-9E3D-16A7BF72E8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83747" y="2714527"/>
            <a:ext cx="1280271" cy="262151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BD34364E-3EB7-4B65-A0CE-47D8345BAD2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83747" y="3162241"/>
            <a:ext cx="1292464" cy="262151"/>
          </a:xfrm>
          <a:prstGeom prst="rect">
            <a:avLst/>
          </a:prstGeom>
        </p:spPr>
      </p:pic>
      <p:pic>
        <p:nvPicPr>
          <p:cNvPr id="20" name="รูปภาพ 19">
            <a:extLst>
              <a:ext uri="{FF2B5EF4-FFF2-40B4-BE49-F238E27FC236}">
                <a16:creationId xmlns:a16="http://schemas.microsoft.com/office/drawing/2014/main" id="{AC3905F5-B114-4086-B6D3-4AD007CD64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43569" y="3357524"/>
            <a:ext cx="3511600" cy="646232"/>
          </a:xfrm>
          <a:prstGeom prst="rect">
            <a:avLst/>
          </a:prstGeom>
        </p:spPr>
      </p:pic>
      <p:pic>
        <p:nvPicPr>
          <p:cNvPr id="22" name="รูปภาพ 21">
            <a:extLst>
              <a:ext uri="{FF2B5EF4-FFF2-40B4-BE49-F238E27FC236}">
                <a16:creationId xmlns:a16="http://schemas.microsoft.com/office/drawing/2014/main" id="{90AA5824-D9E8-45C2-94B8-2A3D753DBB3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41656" y="3908600"/>
            <a:ext cx="2511770" cy="256054"/>
          </a:xfrm>
          <a:prstGeom prst="rect">
            <a:avLst/>
          </a:prstGeom>
        </p:spPr>
      </p:pic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2986C183-EACD-44C7-995F-90556ED8127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41656" y="4295061"/>
            <a:ext cx="1335140" cy="25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855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33" grpId="0"/>
      <p:bldP spid="35" grpId="0"/>
      <p:bldP spid="37" grpId="0"/>
      <p:bldP spid="48" grpId="0"/>
      <p:bldP spid="54" grpId="0"/>
      <p:bldP spid="55" grpId="0"/>
      <p:bldP spid="58" grpId="0"/>
      <p:bldP spid="63" grpId="0"/>
      <p:bldP spid="65" grpId="0"/>
      <p:bldP spid="67" grpId="0"/>
      <p:bldP spid="53" grpId="0"/>
      <p:bldP spid="74" grpId="0"/>
      <p:bldP spid="7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6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236247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6689067" y="303982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F2DD6967-F091-4E7F-9B18-C51E7542E6EC}"/>
              </a:ext>
            </a:extLst>
          </p:cNvPr>
          <p:cNvGrpSpPr/>
          <p:nvPr/>
        </p:nvGrpSpPr>
        <p:grpSpPr>
          <a:xfrm>
            <a:off x="319641" y="768317"/>
            <a:ext cx="2999442" cy="3827966"/>
            <a:chOff x="319641" y="768317"/>
            <a:chExt cx="2999442" cy="3827966"/>
          </a:xfrm>
        </p:grpSpPr>
        <p:pic>
          <p:nvPicPr>
            <p:cNvPr id="5" name="รูปภาพ 4">
              <a:extLst>
                <a:ext uri="{FF2B5EF4-FFF2-40B4-BE49-F238E27FC236}">
                  <a16:creationId xmlns:a16="http://schemas.microsoft.com/office/drawing/2014/main" id="{52F62C46-A939-4344-ADD0-86ADF06B1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7999" y="1014890"/>
              <a:ext cx="2472127" cy="1580706"/>
            </a:xfrm>
            <a:prstGeom prst="rect">
              <a:avLst/>
            </a:prstGeom>
          </p:spPr>
        </p:pic>
        <p:pic>
          <p:nvPicPr>
            <p:cNvPr id="42" name="รูปภาพ 41">
              <a:extLst>
                <a:ext uri="{FF2B5EF4-FFF2-40B4-BE49-F238E27FC236}">
                  <a16:creationId xmlns:a16="http://schemas.microsoft.com/office/drawing/2014/main" id="{E1D5A839-D168-4557-9BE3-28C6DD9B88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2552" y="2943351"/>
              <a:ext cx="2472127" cy="1580706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0317EB0F-1FA9-40B3-9535-A55C54CD6E2E}"/>
                </a:ext>
              </a:extLst>
            </p:cNvPr>
            <p:cNvGrpSpPr/>
            <p:nvPr/>
          </p:nvGrpSpPr>
          <p:grpSpPr>
            <a:xfrm>
              <a:off x="319641" y="768317"/>
              <a:ext cx="2999442" cy="3827966"/>
              <a:chOff x="319641" y="768317"/>
              <a:chExt cx="2999442" cy="3827966"/>
            </a:xfrm>
          </p:grpSpPr>
          <p:sp>
            <p:nvSpPr>
              <p:cNvPr id="33" name="กล่องข้อความ 32">
                <a:extLst>
                  <a:ext uri="{FF2B5EF4-FFF2-40B4-BE49-F238E27FC236}">
                    <a16:creationId xmlns:a16="http://schemas.microsoft.com/office/drawing/2014/main" id="{E2CEEC89-4F06-458F-8180-E58087EF3666}"/>
                  </a:ext>
                </a:extLst>
              </p:cNvPr>
              <p:cNvSpPr txBox="1"/>
              <p:nvPr/>
            </p:nvSpPr>
            <p:spPr>
              <a:xfrm>
                <a:off x="2948429" y="228317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A9D8E631-0955-4FA1-8F7C-876EAC538A9C}"/>
                  </a:ext>
                </a:extLst>
              </p:cNvPr>
              <p:cNvSpPr txBox="1"/>
              <p:nvPr/>
            </p:nvSpPr>
            <p:spPr>
              <a:xfrm>
                <a:off x="2889211" y="417066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4" name="กล่องข้อความ 53">
                <a:extLst>
                  <a:ext uri="{FF2B5EF4-FFF2-40B4-BE49-F238E27FC236}">
                    <a16:creationId xmlns:a16="http://schemas.microsoft.com/office/drawing/2014/main" id="{7AD32084-B575-401F-A3A0-5C76D5CCCBC7}"/>
                  </a:ext>
                </a:extLst>
              </p:cNvPr>
              <p:cNvSpPr txBox="1"/>
              <p:nvPr/>
            </p:nvSpPr>
            <p:spPr>
              <a:xfrm>
                <a:off x="319641" y="234473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538AA19C-5BFC-4F52-8176-7ED83E41246A}"/>
                  </a:ext>
                </a:extLst>
              </p:cNvPr>
              <p:cNvSpPr txBox="1"/>
              <p:nvPr/>
            </p:nvSpPr>
            <p:spPr>
              <a:xfrm>
                <a:off x="1372846" y="76831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9" name="กล่องข้อความ 48">
                <a:extLst>
                  <a:ext uri="{FF2B5EF4-FFF2-40B4-BE49-F238E27FC236}">
                    <a16:creationId xmlns:a16="http://schemas.microsoft.com/office/drawing/2014/main" id="{B6840F8C-EF1C-43D5-91D8-67B480E29DF6}"/>
                  </a:ext>
                </a:extLst>
              </p:cNvPr>
              <p:cNvSpPr txBox="1"/>
              <p:nvPr/>
            </p:nvSpPr>
            <p:spPr>
              <a:xfrm>
                <a:off x="1326635" y="261326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0" name="กล่องข้อความ 49">
                <a:extLst>
                  <a:ext uri="{FF2B5EF4-FFF2-40B4-BE49-F238E27FC236}">
                    <a16:creationId xmlns:a16="http://schemas.microsoft.com/office/drawing/2014/main" id="{D024188A-5FCD-40AB-BEA9-4F4A4F4E8235}"/>
                  </a:ext>
                </a:extLst>
              </p:cNvPr>
              <p:cNvSpPr txBox="1"/>
              <p:nvPr/>
            </p:nvSpPr>
            <p:spPr>
              <a:xfrm>
                <a:off x="331981" y="419617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D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8EC0BE71-8F64-45A7-ACA9-34672B9FD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08" y="344568"/>
            <a:ext cx="8864352" cy="755970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524663EE-253D-43B2-B09B-D5171D8468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553" y="828309"/>
            <a:ext cx="5261304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690AD776-C1D1-49CF-BE30-33D284B24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5393" y="1260747"/>
            <a:ext cx="5389331" cy="755970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D88F354A-3EA0-4458-A123-22676A30E3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5071" y="1703892"/>
            <a:ext cx="5651482" cy="749873"/>
          </a:xfrm>
          <a:prstGeom prst="rect">
            <a:avLst/>
          </a:prstGeom>
        </p:spPr>
      </p:pic>
      <p:pic>
        <p:nvPicPr>
          <p:cNvPr id="25" name="รูปภาพ 24">
            <a:extLst>
              <a:ext uri="{FF2B5EF4-FFF2-40B4-BE49-F238E27FC236}">
                <a16:creationId xmlns:a16="http://schemas.microsoft.com/office/drawing/2014/main" id="{6244B3B8-4A24-4950-88A5-55AB6A3B4D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253" y="2228072"/>
            <a:ext cx="1158340" cy="402371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B08D1974-3679-4B3A-ADA3-82C4C942C3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71604" y="2650229"/>
            <a:ext cx="1158340" cy="396274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439907B8-D8A2-45C6-9458-9FE96F74E64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93825" y="3566882"/>
            <a:ext cx="170093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76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8" grpId="0"/>
      <p:bldP spid="29" grpId="0"/>
      <p:bldP spid="41" grpId="0"/>
      <p:bldP spid="46" grpId="0"/>
      <p:bldP spid="61" grpId="0"/>
      <p:bldP spid="4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44907B13-5EF7-4529-A8FE-20F2AAD51B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74" y="1474367"/>
            <a:ext cx="3495079" cy="2216742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-4999" y="1193965"/>
            <a:ext cx="3689798" cy="2846369"/>
            <a:chOff x="-4999" y="1193965"/>
            <a:chExt cx="3689798" cy="2846369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085806" y="119396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-4999" y="21716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085806" y="364022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3314145" y="218262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43774835-C208-4B0C-9AAB-434A9043288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49D5B098-A1D2-4149-8650-276DA499AC5D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D6B417A4-88CF-40B8-A4C8-456412D0F6D8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00689A3A-BB41-430D-8041-FBC3BDB1C31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4BFD51C4-2EB5-43B0-9667-2CA3B2440008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65F094E4-507B-4AEC-BADA-C40F32B0EC34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6" name="กล่องข้อความ 75">
            <a:extLst>
              <a:ext uri="{FF2B5EF4-FFF2-40B4-BE49-F238E27FC236}">
                <a16:creationId xmlns:a16="http://schemas.microsoft.com/office/drawing/2014/main" id="{E8D8ED2B-8409-42FB-BB22-33165597261C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B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7" name="Rectangle 2">
            <a:extLst>
              <a:ext uri="{FF2B5EF4-FFF2-40B4-BE49-F238E27FC236}">
                <a16:creationId xmlns:a16="http://schemas.microsoft.com/office/drawing/2014/main" id="{59DEED31-6250-41C0-948A-D95E02B2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628DB9CB-723D-44A9-A7B6-E5F219880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08" y="354627"/>
            <a:ext cx="8864352" cy="75597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D5D8F751-0694-4004-9257-EE91CA7F57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9115" y="815199"/>
            <a:ext cx="5261304" cy="74987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B3591EE7-E697-4E62-B41E-D981E8FA72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2993" y="1249871"/>
            <a:ext cx="5389331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765D993F-4ECF-4756-B2C6-D688E15EEE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2255" y="1668692"/>
            <a:ext cx="5651482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8E716739-9A90-44F9-9A5F-CB1CC59777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11821" y="2196530"/>
            <a:ext cx="1194920" cy="402371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361E7BEE-7934-41F3-A4F7-3CE7EF6187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8118" y="2647734"/>
            <a:ext cx="1194920" cy="396274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B744BA98-1C0A-4B2F-8832-D186F37AC5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75612" y="3023269"/>
            <a:ext cx="1822862" cy="646232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08A97F1D-F261-4ABC-924D-9EA8D1EF5EB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71380" y="3555599"/>
            <a:ext cx="173751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4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3" grpId="0"/>
      <p:bldP spid="67" grpId="0"/>
      <p:bldP spid="68" grpId="0"/>
      <p:bldP spid="72" grpId="0"/>
      <p:bldP spid="73" grpId="0"/>
      <p:bldP spid="76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4043" y="659738"/>
            <a:ext cx="639510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B46B107C-A734-4FE6-AB1A-64E857BBFDA7}"/>
              </a:ext>
            </a:extLst>
          </p:cNvPr>
          <p:cNvGrpSpPr/>
          <p:nvPr/>
        </p:nvGrpSpPr>
        <p:grpSpPr>
          <a:xfrm>
            <a:off x="127768" y="1448258"/>
            <a:ext cx="3197925" cy="1955931"/>
            <a:chOff x="118437" y="1625540"/>
            <a:chExt cx="3197925" cy="1955931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644736" y="315093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453459" y="318136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118437" y="164200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8C88D136-8416-4893-A652-A8CEA4D08C10}"/>
                </a:ext>
              </a:extLst>
            </p:cNvPr>
            <p:cNvSpPr txBox="1"/>
            <p:nvPr/>
          </p:nvSpPr>
          <p:spPr>
            <a:xfrm>
              <a:off x="2945708" y="16255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722720F1-FEFF-4BBD-A78B-3F43EC0F2451}"/>
                </a:ext>
              </a:extLst>
            </p:cNvPr>
            <p:cNvSpPr txBox="1"/>
            <p:nvPr/>
          </p:nvSpPr>
          <p:spPr>
            <a:xfrm>
              <a:off x="1091757" y="164769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029ABEBD-C1B5-4768-8792-4CFCD2E6ADCC}"/>
                </a:ext>
              </a:extLst>
            </p:cNvPr>
            <p:cNvSpPr txBox="1"/>
            <p:nvPr/>
          </p:nvSpPr>
          <p:spPr>
            <a:xfrm>
              <a:off x="2138538" y="166208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4328192" y="4048773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680281" y="403050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8D1D110B-5F83-4E5E-8CB4-A4ABC365C32D}"/>
              </a:ext>
            </a:extLst>
          </p:cNvPr>
          <p:cNvSpPr txBox="1"/>
          <p:nvPr/>
        </p:nvSpPr>
        <p:spPr>
          <a:xfrm>
            <a:off x="3480650" y="4473401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F19CC87B-1CAC-40E6-B0EB-B533997D3B1D}"/>
              </a:ext>
            </a:extLst>
          </p:cNvPr>
          <p:cNvSpPr txBox="1"/>
          <p:nvPr/>
        </p:nvSpPr>
        <p:spPr>
          <a:xfrm>
            <a:off x="5008587" y="4527386"/>
            <a:ext cx="42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3A2DA286-D8A7-4E5D-AFCF-42F5728E4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632" y="1805496"/>
            <a:ext cx="3060775" cy="1237838"/>
          </a:xfrm>
          <a:prstGeom prst="rect">
            <a:avLst/>
          </a:prstGeom>
        </p:spPr>
      </p:pic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9B35637A-75FE-49FC-9E84-DBC5C29BEE31}"/>
              </a:ext>
            </a:extLst>
          </p:cNvPr>
          <p:cNvSpPr txBox="1"/>
          <p:nvPr/>
        </p:nvSpPr>
        <p:spPr>
          <a:xfrm>
            <a:off x="3450112" y="145572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5746E395-C280-43ED-97F9-8D263D403B04}"/>
              </a:ext>
            </a:extLst>
          </p:cNvPr>
          <p:cNvSpPr txBox="1"/>
          <p:nvPr/>
        </p:nvSpPr>
        <p:spPr>
          <a:xfrm>
            <a:off x="6952111" y="190859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057F1CFA-750B-4ECA-9F4B-8F5147B3EF66}"/>
              </a:ext>
            </a:extLst>
          </p:cNvPr>
          <p:cNvSpPr txBox="1"/>
          <p:nvPr/>
        </p:nvSpPr>
        <p:spPr>
          <a:xfrm>
            <a:off x="6970714" y="234373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4" name="กล่องข้อความ 73">
            <a:extLst>
              <a:ext uri="{FF2B5EF4-FFF2-40B4-BE49-F238E27FC236}">
                <a16:creationId xmlns:a16="http://schemas.microsoft.com/office/drawing/2014/main" id="{2B4C16C1-29C4-4AD7-B875-8921FB03480B}"/>
              </a:ext>
            </a:extLst>
          </p:cNvPr>
          <p:cNvSpPr txBox="1"/>
          <p:nvPr/>
        </p:nvSpPr>
        <p:spPr>
          <a:xfrm>
            <a:off x="3458726" y="596647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8" name="กล่องข้อความ 77">
            <a:extLst>
              <a:ext uri="{FF2B5EF4-FFF2-40B4-BE49-F238E27FC236}">
                <a16:creationId xmlns:a16="http://schemas.microsoft.com/office/drawing/2014/main" id="{5AD4BACF-BA3C-4C92-8B34-2374CCD73F2D}"/>
              </a:ext>
            </a:extLst>
          </p:cNvPr>
          <p:cNvSpPr txBox="1"/>
          <p:nvPr/>
        </p:nvSpPr>
        <p:spPr>
          <a:xfrm>
            <a:off x="6989317" y="274144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9" name="กล่องข้อความ 78">
            <a:extLst>
              <a:ext uri="{FF2B5EF4-FFF2-40B4-BE49-F238E27FC236}">
                <a16:creationId xmlns:a16="http://schemas.microsoft.com/office/drawing/2014/main" id="{5D6AA490-3D3D-4065-BE1A-C6E0FC48475E}"/>
              </a:ext>
            </a:extLst>
          </p:cNvPr>
          <p:cNvSpPr txBox="1"/>
          <p:nvPr/>
        </p:nvSpPr>
        <p:spPr>
          <a:xfrm>
            <a:off x="5329196" y="275541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F = D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6" name="กล่องข้อความ 85">
            <a:extLst>
              <a:ext uri="{FF2B5EF4-FFF2-40B4-BE49-F238E27FC236}">
                <a16:creationId xmlns:a16="http://schemas.microsoft.com/office/drawing/2014/main" id="{B1130BD1-6D0C-4FE6-844F-9230E5B19804}"/>
              </a:ext>
            </a:extLst>
          </p:cNvPr>
          <p:cNvSpPr txBox="1"/>
          <p:nvPr/>
        </p:nvSpPr>
        <p:spPr>
          <a:xfrm>
            <a:off x="6980239" y="321100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การเท่ากัน)</a:t>
            </a:r>
          </a:p>
        </p:txBody>
      </p:sp>
      <p:sp>
        <p:nvSpPr>
          <p:cNvPr id="87" name="กล่องข้อความ 86">
            <a:extLst>
              <a:ext uri="{FF2B5EF4-FFF2-40B4-BE49-F238E27FC236}">
                <a16:creationId xmlns:a16="http://schemas.microsoft.com/office/drawing/2014/main" id="{79431C85-D0C7-406A-90FD-DA3CC55E051C}"/>
              </a:ext>
            </a:extLst>
          </p:cNvPr>
          <p:cNvSpPr txBox="1"/>
          <p:nvPr/>
        </p:nvSpPr>
        <p:spPr>
          <a:xfrm>
            <a:off x="4906165" y="3224980"/>
            <a:ext cx="2203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F+FE = </a:t>
            </a:r>
            <a:r>
              <a:rPr lang="en-US" sz="2800">
                <a:latin typeface="Peach TV" panose="02000000000000000000" pitchFamily="2" charset="0"/>
                <a:cs typeface="Peach TV" panose="02000000000000000000" pitchFamily="2" charset="0"/>
              </a:rPr>
              <a:t>DE+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9" name="กล่องข้อความ 88">
            <a:extLst>
              <a:ext uri="{FF2B5EF4-FFF2-40B4-BE49-F238E27FC236}">
                <a16:creationId xmlns:a16="http://schemas.microsoft.com/office/drawing/2014/main" id="{4CAB3C26-8462-4B9E-9339-FCD1F49CF412}"/>
              </a:ext>
            </a:extLst>
          </p:cNvPr>
          <p:cNvSpPr txBox="1"/>
          <p:nvPr/>
        </p:nvSpPr>
        <p:spPr>
          <a:xfrm>
            <a:off x="5314242" y="362093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E = D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15" name="ตัวเชื่อมต่อตรง 14">
            <a:extLst>
              <a:ext uri="{FF2B5EF4-FFF2-40B4-BE49-F238E27FC236}">
                <a16:creationId xmlns:a16="http://schemas.microsoft.com/office/drawing/2014/main" id="{75163E6A-4A11-4446-8E6A-DA6455396C91}"/>
              </a:ext>
            </a:extLst>
          </p:cNvPr>
          <p:cNvCxnSpPr>
            <a:cxnSpLocks/>
          </p:cNvCxnSpPr>
          <p:nvPr/>
        </p:nvCxnSpPr>
        <p:spPr>
          <a:xfrm>
            <a:off x="252413" y="1932375"/>
            <a:ext cx="10009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ตัวเชื่อมต่อตรง 89">
            <a:extLst>
              <a:ext uri="{FF2B5EF4-FFF2-40B4-BE49-F238E27FC236}">
                <a16:creationId xmlns:a16="http://schemas.microsoft.com/office/drawing/2014/main" id="{51B61181-F9C8-42CB-8D6B-11879EC0B0B1}"/>
              </a:ext>
            </a:extLst>
          </p:cNvPr>
          <p:cNvCxnSpPr>
            <a:cxnSpLocks/>
          </p:cNvCxnSpPr>
          <p:nvPr/>
        </p:nvCxnSpPr>
        <p:spPr>
          <a:xfrm>
            <a:off x="2219326" y="1932375"/>
            <a:ext cx="1000991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ตัวเชื่อมต่อตรง 90">
            <a:extLst>
              <a:ext uri="{FF2B5EF4-FFF2-40B4-BE49-F238E27FC236}">
                <a16:creationId xmlns:a16="http://schemas.microsoft.com/office/drawing/2014/main" id="{CEF57F05-34B2-4206-B614-77947DCC6BCF}"/>
              </a:ext>
            </a:extLst>
          </p:cNvPr>
          <p:cNvCxnSpPr>
            <a:cxnSpLocks/>
          </p:cNvCxnSpPr>
          <p:nvPr/>
        </p:nvCxnSpPr>
        <p:spPr>
          <a:xfrm>
            <a:off x="1253404" y="1932375"/>
            <a:ext cx="965922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ตัวเชื่อมต่อตรง 20">
            <a:extLst>
              <a:ext uri="{FF2B5EF4-FFF2-40B4-BE49-F238E27FC236}">
                <a16:creationId xmlns:a16="http://schemas.microsoft.com/office/drawing/2014/main" id="{73A26198-8B40-4750-A0E3-379163A82851}"/>
              </a:ext>
            </a:extLst>
          </p:cNvPr>
          <p:cNvCxnSpPr>
            <a:cxnSpLocks/>
          </p:cNvCxnSpPr>
          <p:nvPr/>
        </p:nvCxnSpPr>
        <p:spPr>
          <a:xfrm>
            <a:off x="252413" y="1870522"/>
            <a:ext cx="19263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ตัวเชื่อมต่อตรง 91">
            <a:extLst>
              <a:ext uri="{FF2B5EF4-FFF2-40B4-BE49-F238E27FC236}">
                <a16:creationId xmlns:a16="http://schemas.microsoft.com/office/drawing/2014/main" id="{16336342-B393-44B0-BA7F-6634D8B6AA9F}"/>
              </a:ext>
            </a:extLst>
          </p:cNvPr>
          <p:cNvCxnSpPr>
            <a:cxnSpLocks/>
          </p:cNvCxnSpPr>
          <p:nvPr/>
        </p:nvCxnSpPr>
        <p:spPr>
          <a:xfrm>
            <a:off x="1253404" y="1805496"/>
            <a:ext cx="1966913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10230909-D9C5-4A9C-87C1-71659D50B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487" y="183873"/>
            <a:ext cx="8864352" cy="75597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8E389FEA-7E75-4BCA-BF0B-A3446F4BA1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5972" y="559178"/>
            <a:ext cx="5261304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12C36722-6B68-4F4B-BD2B-13F701E0D7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7198" y="984334"/>
            <a:ext cx="5389331" cy="755970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BA93A3F1-3796-439C-95F4-2E9952ACC9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4262" y="1388698"/>
            <a:ext cx="5651482" cy="755970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CB28BE06-5A82-4776-BED5-0E6E308B48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69996" y="1884728"/>
            <a:ext cx="1152244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2559C922-3343-4124-BEE6-F1A0EBF609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4482" y="2331673"/>
            <a:ext cx="1158340" cy="402371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0E652F5E-5238-42AE-9CDC-414160B83DA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47098" y="4120227"/>
            <a:ext cx="1713124" cy="323116"/>
          </a:xfrm>
          <a:prstGeom prst="rect">
            <a:avLst/>
          </a:prstGeom>
        </p:spPr>
      </p:pic>
      <p:pic>
        <p:nvPicPr>
          <p:cNvPr id="20" name="รูปภาพ 19">
            <a:extLst>
              <a:ext uri="{FF2B5EF4-FFF2-40B4-BE49-F238E27FC236}">
                <a16:creationId xmlns:a16="http://schemas.microsoft.com/office/drawing/2014/main" id="{8D50D13C-7F98-4AC5-9929-0BCF832723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32563" y="4563963"/>
            <a:ext cx="877900" cy="28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26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9" grpId="0"/>
      <p:bldP spid="63" grpId="0"/>
      <p:bldP spid="64" grpId="0"/>
      <p:bldP spid="67" grpId="0"/>
      <p:bldP spid="72" grpId="0"/>
      <p:bldP spid="73" grpId="0"/>
      <p:bldP spid="74" grpId="0"/>
      <p:bldP spid="78" grpId="0"/>
      <p:bldP spid="79" grpId="0"/>
      <p:bldP spid="86" grpId="0"/>
      <p:bldP spid="87" grpId="0"/>
      <p:bldP spid="89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2427077" y="1173182"/>
            <a:ext cx="69684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24ABF0A-B10A-4CA5-A4A1-72CBC5CBBF7B}"/>
              </a:ext>
            </a:extLst>
          </p:cNvPr>
          <p:cNvSpPr txBox="1"/>
          <p:nvPr/>
        </p:nvSpPr>
        <p:spPr>
          <a:xfrm>
            <a:off x="2901744" y="199552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3747175" y="4143960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110283" y="416122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35F113FE-69D0-4302-A9A0-3A0ED87CA58C}"/>
              </a:ext>
            </a:extLst>
          </p:cNvPr>
          <p:cNvSpPr txBox="1"/>
          <p:nvPr/>
        </p:nvSpPr>
        <p:spPr>
          <a:xfrm>
            <a:off x="5641735" y="3329504"/>
            <a:ext cx="2413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แย้งมีขนาดเท่ากัน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ED61820-C5C4-45AF-AA0C-EB0E232C54D8}"/>
              </a:ext>
            </a:extLst>
          </p:cNvPr>
          <p:cNvSpPr txBox="1"/>
          <p:nvPr/>
        </p:nvSpPr>
        <p:spPr>
          <a:xfrm>
            <a:off x="2394022" y="1183025"/>
            <a:ext cx="124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1283B3E7-0051-4FAC-AF09-EDCFB83A0A45}"/>
              </a:ext>
            </a:extLst>
          </p:cNvPr>
          <p:cNvSpPr txBox="1"/>
          <p:nvPr/>
        </p:nvSpPr>
        <p:spPr>
          <a:xfrm>
            <a:off x="5669114" y="2494893"/>
            <a:ext cx="36069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ตัดกัน แล้วขนาดของมุมตรงข้ามย่อมเท่ากัน)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208860C2-BC0C-46B0-842A-1DD5B066CB36}"/>
              </a:ext>
            </a:extLst>
          </p:cNvPr>
          <p:cNvSpPr txBox="1"/>
          <p:nvPr/>
        </p:nvSpPr>
        <p:spPr>
          <a:xfrm>
            <a:off x="5641735" y="3700908"/>
            <a:ext cx="3070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เหลี่ยมด้านขนาน)</a:t>
            </a: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430C0250-9296-4BD7-9C77-1649929FC94C}"/>
              </a:ext>
            </a:extLst>
          </p:cNvPr>
          <p:cNvSpPr txBox="1"/>
          <p:nvPr/>
        </p:nvSpPr>
        <p:spPr>
          <a:xfrm>
            <a:off x="4276489" y="372337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C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1683EFF5-EA5F-4B4B-92EA-769FAE4025DA}"/>
              </a:ext>
            </a:extLst>
          </p:cNvPr>
          <p:cNvGrpSpPr/>
          <p:nvPr/>
        </p:nvGrpSpPr>
        <p:grpSpPr>
          <a:xfrm>
            <a:off x="1" y="1757921"/>
            <a:ext cx="2572445" cy="1695494"/>
            <a:chOff x="0" y="1745957"/>
            <a:chExt cx="3154061" cy="2078836"/>
          </a:xfrm>
        </p:grpSpPr>
        <p:pic>
          <p:nvPicPr>
            <p:cNvPr id="6" name="รูปภาพ 5">
              <a:extLst>
                <a:ext uri="{FF2B5EF4-FFF2-40B4-BE49-F238E27FC236}">
                  <a16:creationId xmlns:a16="http://schemas.microsoft.com/office/drawing/2014/main" id="{574D3EFC-D770-4379-94A0-9217AC2929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303" y="2102655"/>
              <a:ext cx="2881523" cy="1365440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382FD29A-3240-4012-BB63-443CD2F881D9}"/>
                </a:ext>
              </a:extLst>
            </p:cNvPr>
            <p:cNvGrpSpPr/>
            <p:nvPr/>
          </p:nvGrpSpPr>
          <p:grpSpPr>
            <a:xfrm>
              <a:off x="0" y="1745957"/>
              <a:ext cx="3154061" cy="2078836"/>
              <a:chOff x="0" y="1745957"/>
              <a:chExt cx="3154061" cy="2078836"/>
            </a:xfrm>
          </p:grpSpPr>
          <p:sp>
            <p:nvSpPr>
              <p:cNvPr id="33" name="กล่องข้อความ 32">
                <a:extLst>
                  <a:ext uri="{FF2B5EF4-FFF2-40B4-BE49-F238E27FC236}">
                    <a16:creationId xmlns:a16="http://schemas.microsoft.com/office/drawing/2014/main" id="{E2CEEC89-4F06-458F-8180-E58087EF3666}"/>
                  </a:ext>
                </a:extLst>
              </p:cNvPr>
              <p:cNvSpPr txBox="1"/>
              <p:nvPr/>
            </p:nvSpPr>
            <p:spPr>
              <a:xfrm>
                <a:off x="318290" y="181083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4" name="กล่องข้อความ 53">
                <a:extLst>
                  <a:ext uri="{FF2B5EF4-FFF2-40B4-BE49-F238E27FC236}">
                    <a16:creationId xmlns:a16="http://schemas.microsoft.com/office/drawing/2014/main" id="{7AD32084-B575-401F-A3A0-5C76D5CCCBC7}"/>
                  </a:ext>
                </a:extLst>
              </p:cNvPr>
              <p:cNvSpPr txBox="1"/>
              <p:nvPr/>
            </p:nvSpPr>
            <p:spPr>
              <a:xfrm>
                <a:off x="2783406" y="1745957"/>
                <a:ext cx="3706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538AA19C-5BFC-4F52-8176-7ED83E41246A}"/>
                  </a:ext>
                </a:extLst>
              </p:cNvPr>
              <p:cNvSpPr txBox="1"/>
              <p:nvPr/>
            </p:nvSpPr>
            <p:spPr>
              <a:xfrm>
                <a:off x="0" y="342073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8" name="กล่องข้อความ 27">
                <a:extLst>
                  <a:ext uri="{FF2B5EF4-FFF2-40B4-BE49-F238E27FC236}">
                    <a16:creationId xmlns:a16="http://schemas.microsoft.com/office/drawing/2014/main" id="{8C88D136-8416-4893-A652-A8CEA4D08C10}"/>
                  </a:ext>
                </a:extLst>
              </p:cNvPr>
              <p:cNvSpPr txBox="1"/>
              <p:nvPr/>
            </p:nvSpPr>
            <p:spPr>
              <a:xfrm>
                <a:off x="2325929" y="342468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2" name="กล่องข้อความ 41">
                <a:extLst>
                  <a:ext uri="{FF2B5EF4-FFF2-40B4-BE49-F238E27FC236}">
                    <a16:creationId xmlns:a16="http://schemas.microsoft.com/office/drawing/2014/main" id="{6AE6143A-7E94-4C5F-AB42-FFBD0A3AA6B2}"/>
                  </a:ext>
                </a:extLst>
              </p:cNvPr>
              <p:cNvSpPr txBox="1"/>
              <p:nvPr/>
            </p:nvSpPr>
            <p:spPr>
              <a:xfrm>
                <a:off x="1349737" y="2833640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grpSp>
        <p:nvGrpSpPr>
          <p:cNvPr id="12" name="กลุ่ม 11">
            <a:extLst>
              <a:ext uri="{FF2B5EF4-FFF2-40B4-BE49-F238E27FC236}">
                <a16:creationId xmlns:a16="http://schemas.microsoft.com/office/drawing/2014/main" id="{9CB1DE8C-8DE4-496C-951D-C8DA07DAEBFF}"/>
              </a:ext>
            </a:extLst>
          </p:cNvPr>
          <p:cNvGrpSpPr/>
          <p:nvPr/>
        </p:nvGrpSpPr>
        <p:grpSpPr>
          <a:xfrm rot="6706704">
            <a:off x="833069" y="2105033"/>
            <a:ext cx="914400" cy="933357"/>
            <a:chOff x="-61900" y="1509776"/>
            <a:chExt cx="914400" cy="933357"/>
          </a:xfrm>
        </p:grpSpPr>
        <p:sp>
          <p:nvSpPr>
            <p:cNvPr id="8" name="ส่วนโค้ง 7">
              <a:extLst>
                <a:ext uri="{FF2B5EF4-FFF2-40B4-BE49-F238E27FC236}">
                  <a16:creationId xmlns:a16="http://schemas.microsoft.com/office/drawing/2014/main" id="{DD4BED40-5D0B-4469-A9AF-7A3D2AD68912}"/>
                </a:ext>
              </a:extLst>
            </p:cNvPr>
            <p:cNvSpPr/>
            <p:nvPr/>
          </p:nvSpPr>
          <p:spPr>
            <a:xfrm rot="6789634">
              <a:off x="-61900" y="1509776"/>
              <a:ext cx="914400" cy="914400"/>
            </a:xfrm>
            <a:prstGeom prst="arc">
              <a:avLst>
                <a:gd name="adj1" fmla="val 17332857"/>
                <a:gd name="adj2" fmla="val 2047357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10" name="ตัวเชื่อมต่อตรง 9">
              <a:extLst>
                <a:ext uri="{FF2B5EF4-FFF2-40B4-BE49-F238E27FC236}">
                  <a16:creationId xmlns:a16="http://schemas.microsoft.com/office/drawing/2014/main" id="{8322E7DD-3957-4EC6-B17C-7A6E0EB7D6C4}"/>
                </a:ext>
              </a:extLst>
            </p:cNvPr>
            <p:cNvCxnSpPr/>
            <p:nvPr/>
          </p:nvCxnSpPr>
          <p:spPr>
            <a:xfrm>
              <a:off x="537351" y="2326731"/>
              <a:ext cx="46743" cy="11640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กลุ่ม 10">
            <a:extLst>
              <a:ext uri="{FF2B5EF4-FFF2-40B4-BE49-F238E27FC236}">
                <a16:creationId xmlns:a16="http://schemas.microsoft.com/office/drawing/2014/main" id="{04116BD6-B06B-45FC-A6DC-368A61B42191}"/>
              </a:ext>
            </a:extLst>
          </p:cNvPr>
          <p:cNvGrpSpPr/>
          <p:nvPr/>
        </p:nvGrpSpPr>
        <p:grpSpPr>
          <a:xfrm rot="5953117">
            <a:off x="772907" y="2180254"/>
            <a:ext cx="914400" cy="972150"/>
            <a:chOff x="1556308" y="2761702"/>
            <a:chExt cx="914400" cy="972150"/>
          </a:xfrm>
        </p:grpSpPr>
        <p:sp>
          <p:nvSpPr>
            <p:cNvPr id="48" name="ส่วนโค้ง 47">
              <a:extLst>
                <a:ext uri="{FF2B5EF4-FFF2-40B4-BE49-F238E27FC236}">
                  <a16:creationId xmlns:a16="http://schemas.microsoft.com/office/drawing/2014/main" id="{A2E071E5-0A3E-48F8-8D5C-F9C02AFEEC8F}"/>
                </a:ext>
              </a:extLst>
            </p:cNvPr>
            <p:cNvSpPr/>
            <p:nvPr/>
          </p:nvSpPr>
          <p:spPr>
            <a:xfrm rot="1959074" flipH="1">
              <a:off x="1556308" y="2819452"/>
              <a:ext cx="914400" cy="914400"/>
            </a:xfrm>
            <a:prstGeom prst="arc">
              <a:avLst>
                <a:gd name="adj1" fmla="val 17332857"/>
                <a:gd name="adj2" fmla="val 2047357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53" name="ตัวเชื่อมต่อตรง 52">
              <a:extLst>
                <a:ext uri="{FF2B5EF4-FFF2-40B4-BE49-F238E27FC236}">
                  <a16:creationId xmlns:a16="http://schemas.microsoft.com/office/drawing/2014/main" id="{0D4A9A37-A1DE-4B39-9180-B40D0257A634}"/>
                </a:ext>
              </a:extLst>
            </p:cNvPr>
            <p:cNvCxnSpPr/>
            <p:nvPr/>
          </p:nvCxnSpPr>
          <p:spPr>
            <a:xfrm>
              <a:off x="1891741" y="2761702"/>
              <a:ext cx="46743" cy="11640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ตัวเชื่อมต่อตรง 14">
            <a:extLst>
              <a:ext uri="{FF2B5EF4-FFF2-40B4-BE49-F238E27FC236}">
                <a16:creationId xmlns:a16="http://schemas.microsoft.com/office/drawing/2014/main" id="{40AC0FBE-23C4-48CF-B1A2-227BAA04FBE9}"/>
              </a:ext>
            </a:extLst>
          </p:cNvPr>
          <p:cNvCxnSpPr>
            <a:cxnSpLocks/>
          </p:cNvCxnSpPr>
          <p:nvPr/>
        </p:nvCxnSpPr>
        <p:spPr>
          <a:xfrm>
            <a:off x="466058" y="2102728"/>
            <a:ext cx="1551714" cy="9971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ตัวเชื่อมต่อตรง 57">
            <a:extLst>
              <a:ext uri="{FF2B5EF4-FFF2-40B4-BE49-F238E27FC236}">
                <a16:creationId xmlns:a16="http://schemas.microsoft.com/office/drawing/2014/main" id="{C04CC5B8-AA8D-4686-81D2-F600C0AE82D1}"/>
              </a:ext>
            </a:extLst>
          </p:cNvPr>
          <p:cNvCxnSpPr>
            <a:cxnSpLocks/>
          </p:cNvCxnSpPr>
          <p:nvPr/>
        </p:nvCxnSpPr>
        <p:spPr>
          <a:xfrm flipV="1">
            <a:off x="135568" y="2100704"/>
            <a:ext cx="2240965" cy="9858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ตัวเชื่อมต่อตรง 20">
            <a:extLst>
              <a:ext uri="{FF2B5EF4-FFF2-40B4-BE49-F238E27FC236}">
                <a16:creationId xmlns:a16="http://schemas.microsoft.com/office/drawing/2014/main" id="{AFDF5451-A4A6-4D8E-ACD1-915142549782}"/>
              </a:ext>
            </a:extLst>
          </p:cNvPr>
          <p:cNvCxnSpPr>
            <a:cxnSpLocks/>
          </p:cNvCxnSpPr>
          <p:nvPr/>
        </p:nvCxnSpPr>
        <p:spPr>
          <a:xfrm>
            <a:off x="461295" y="2094742"/>
            <a:ext cx="1915238" cy="59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ตัวเชื่อมต่อตรง 60">
            <a:extLst>
              <a:ext uri="{FF2B5EF4-FFF2-40B4-BE49-F238E27FC236}">
                <a16:creationId xmlns:a16="http://schemas.microsoft.com/office/drawing/2014/main" id="{EFD7DE10-481C-4416-82DD-E862125AD20E}"/>
              </a:ext>
            </a:extLst>
          </p:cNvPr>
          <p:cNvCxnSpPr>
            <a:cxnSpLocks/>
          </p:cNvCxnSpPr>
          <p:nvPr/>
        </p:nvCxnSpPr>
        <p:spPr>
          <a:xfrm>
            <a:off x="132030" y="3094827"/>
            <a:ext cx="1915238" cy="59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กลุ่ม 26">
            <a:extLst>
              <a:ext uri="{FF2B5EF4-FFF2-40B4-BE49-F238E27FC236}">
                <a16:creationId xmlns:a16="http://schemas.microsoft.com/office/drawing/2014/main" id="{4F8BE535-488B-4BE9-8A98-CE0DCF60D534}"/>
              </a:ext>
            </a:extLst>
          </p:cNvPr>
          <p:cNvGrpSpPr/>
          <p:nvPr/>
        </p:nvGrpSpPr>
        <p:grpSpPr>
          <a:xfrm>
            <a:off x="-411419" y="2666664"/>
            <a:ext cx="914400" cy="914400"/>
            <a:chOff x="-411419" y="2666664"/>
            <a:chExt cx="914400" cy="914400"/>
          </a:xfrm>
        </p:grpSpPr>
        <p:sp>
          <p:nvSpPr>
            <p:cNvPr id="23" name="ส่วนโค้ง 22">
              <a:extLst>
                <a:ext uri="{FF2B5EF4-FFF2-40B4-BE49-F238E27FC236}">
                  <a16:creationId xmlns:a16="http://schemas.microsoft.com/office/drawing/2014/main" id="{4D41787B-6971-4ADC-A507-F4F684C48188}"/>
                </a:ext>
              </a:extLst>
            </p:cNvPr>
            <p:cNvSpPr/>
            <p:nvPr/>
          </p:nvSpPr>
          <p:spPr>
            <a:xfrm>
              <a:off x="-411419" y="2666664"/>
              <a:ext cx="914400" cy="914400"/>
            </a:xfrm>
            <a:prstGeom prst="arc">
              <a:avLst>
                <a:gd name="adj1" fmla="val 17842094"/>
                <a:gd name="adj2" fmla="val 20271293"/>
              </a:avLst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25" name="ตัวเชื่อมต่อตรง 24">
              <a:extLst>
                <a:ext uri="{FF2B5EF4-FFF2-40B4-BE49-F238E27FC236}">
                  <a16:creationId xmlns:a16="http://schemas.microsoft.com/office/drawing/2014/main" id="{C324D4F2-72CF-4FCA-98B4-6ABB04F68B57}"/>
                </a:ext>
              </a:extLst>
            </p:cNvPr>
            <p:cNvCxnSpPr/>
            <p:nvPr/>
          </p:nvCxnSpPr>
          <p:spPr>
            <a:xfrm flipH="1">
              <a:off x="308846" y="2740243"/>
              <a:ext cx="98933" cy="95921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ตัวเชื่อมต่อตรง 66">
              <a:extLst>
                <a:ext uri="{FF2B5EF4-FFF2-40B4-BE49-F238E27FC236}">
                  <a16:creationId xmlns:a16="http://schemas.microsoft.com/office/drawing/2014/main" id="{E3EEA389-91FE-4306-99C4-7A25BD86FC49}"/>
                </a:ext>
              </a:extLst>
            </p:cNvPr>
            <p:cNvCxnSpPr/>
            <p:nvPr/>
          </p:nvCxnSpPr>
          <p:spPr>
            <a:xfrm flipH="1">
              <a:off x="339778" y="2765737"/>
              <a:ext cx="98933" cy="95921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กลุ่ม 25">
            <a:extLst>
              <a:ext uri="{FF2B5EF4-FFF2-40B4-BE49-F238E27FC236}">
                <a16:creationId xmlns:a16="http://schemas.microsoft.com/office/drawing/2014/main" id="{13F68622-FA7F-46AF-893F-2C90C99B8484}"/>
              </a:ext>
            </a:extLst>
          </p:cNvPr>
          <p:cNvGrpSpPr/>
          <p:nvPr/>
        </p:nvGrpSpPr>
        <p:grpSpPr>
          <a:xfrm>
            <a:off x="1962039" y="1602984"/>
            <a:ext cx="914400" cy="914400"/>
            <a:chOff x="1962039" y="1602984"/>
            <a:chExt cx="914400" cy="914400"/>
          </a:xfrm>
        </p:grpSpPr>
        <p:sp>
          <p:nvSpPr>
            <p:cNvPr id="66" name="ส่วนโค้ง 65">
              <a:extLst>
                <a:ext uri="{FF2B5EF4-FFF2-40B4-BE49-F238E27FC236}">
                  <a16:creationId xmlns:a16="http://schemas.microsoft.com/office/drawing/2014/main" id="{01065B8F-C1EC-4FD6-ABE4-157C92586931}"/>
                </a:ext>
              </a:extLst>
            </p:cNvPr>
            <p:cNvSpPr/>
            <p:nvPr/>
          </p:nvSpPr>
          <p:spPr>
            <a:xfrm rot="10542168">
              <a:off x="1962039" y="1602984"/>
              <a:ext cx="914400" cy="914400"/>
            </a:xfrm>
            <a:prstGeom prst="arc">
              <a:avLst>
                <a:gd name="adj1" fmla="val 17842094"/>
                <a:gd name="adj2" fmla="val 20271293"/>
              </a:avLst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68" name="ตัวเชื่อมต่อตรง 67">
              <a:extLst>
                <a:ext uri="{FF2B5EF4-FFF2-40B4-BE49-F238E27FC236}">
                  <a16:creationId xmlns:a16="http://schemas.microsoft.com/office/drawing/2014/main" id="{231168FA-21CB-4889-A6FA-814F777AEE38}"/>
                </a:ext>
              </a:extLst>
            </p:cNvPr>
            <p:cNvCxnSpPr/>
            <p:nvPr/>
          </p:nvCxnSpPr>
          <p:spPr>
            <a:xfrm flipH="1">
              <a:off x="2035768" y="2320570"/>
              <a:ext cx="98933" cy="95921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ตัวเชื่อมต่อตรง 68">
              <a:extLst>
                <a:ext uri="{FF2B5EF4-FFF2-40B4-BE49-F238E27FC236}">
                  <a16:creationId xmlns:a16="http://schemas.microsoft.com/office/drawing/2014/main" id="{68D7397D-6EE2-4E8C-B55D-B0AE4034C8F1}"/>
                </a:ext>
              </a:extLst>
            </p:cNvPr>
            <p:cNvCxnSpPr/>
            <p:nvPr/>
          </p:nvCxnSpPr>
          <p:spPr>
            <a:xfrm flipH="1">
              <a:off x="2066700" y="2346064"/>
              <a:ext cx="98933" cy="95921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471B949E-BAA6-4E11-9826-067462BB8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539" y="239238"/>
            <a:ext cx="8864352" cy="1176630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BD49BA59-FAC6-49AA-8A40-262C091864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5353" y="1059557"/>
            <a:ext cx="6852498" cy="749873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8BFA6FD3-92D7-4523-B187-A9BA154541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0141" y="1472082"/>
            <a:ext cx="5389331" cy="755970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9AA621D8-140B-4A3C-8B8D-A828367A76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8557" y="1922458"/>
            <a:ext cx="5651482" cy="749873"/>
          </a:xfrm>
          <a:prstGeom prst="rect">
            <a:avLst/>
          </a:prstGeom>
        </p:spPr>
      </p:pic>
      <p:pic>
        <p:nvPicPr>
          <p:cNvPr id="22" name="รูปภาพ 21">
            <a:extLst>
              <a:ext uri="{FF2B5EF4-FFF2-40B4-BE49-F238E27FC236}">
                <a16:creationId xmlns:a16="http://schemas.microsoft.com/office/drawing/2014/main" id="{F717CB06-F21E-4431-A517-FD2B2C49C7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1174" y="2439614"/>
            <a:ext cx="1194920" cy="396274"/>
          </a:xfrm>
          <a:prstGeom prst="rect">
            <a:avLst/>
          </a:prstGeom>
        </p:spPr>
      </p:pic>
      <p:pic>
        <p:nvPicPr>
          <p:cNvPr id="38" name="รูปภาพ 37">
            <a:extLst>
              <a:ext uri="{FF2B5EF4-FFF2-40B4-BE49-F238E27FC236}">
                <a16:creationId xmlns:a16="http://schemas.microsoft.com/office/drawing/2014/main" id="{717259BB-7758-4BF4-97DB-C00AA55CAA4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1261" y="3332554"/>
            <a:ext cx="1194920" cy="402371"/>
          </a:xfrm>
          <a:prstGeom prst="rect">
            <a:avLst/>
          </a:prstGeom>
        </p:spPr>
      </p:pic>
      <p:pic>
        <p:nvPicPr>
          <p:cNvPr id="60" name="รูปภาพ 59">
            <a:extLst>
              <a:ext uri="{FF2B5EF4-FFF2-40B4-BE49-F238E27FC236}">
                <a16:creationId xmlns:a16="http://schemas.microsoft.com/office/drawing/2014/main" id="{72DF4A3C-6E3F-42FA-A7AD-086939CAAC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2771" y="4204651"/>
            <a:ext cx="173751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00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3" grpId="0"/>
      <p:bldP spid="49" grpId="0"/>
      <p:bldP spid="50" grpId="0"/>
      <p:bldP spid="51" grpId="0"/>
      <p:bldP spid="59" grpId="0"/>
      <p:bldP spid="41" grpId="0"/>
      <p:bldP spid="5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71552DE9-A995-444D-9900-AB5DA9CC03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86" y="225998"/>
            <a:ext cx="8864352" cy="1182727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145AE090-367B-4059-880A-BCA1330429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05177"/>
            <a:ext cx="3639742" cy="1179384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542173" y="994587"/>
            <a:ext cx="639510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pPr>
              <a:lnSpc>
                <a:spcPct val="150000"/>
              </a:lnSpc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pPr>
              <a:lnSpc>
                <a:spcPct val="150000"/>
              </a:lnSpc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F8A56023-7F68-4BFC-9BF9-FE76BBDFC3BE}"/>
              </a:ext>
            </a:extLst>
          </p:cNvPr>
          <p:cNvSpPr txBox="1"/>
          <p:nvPr/>
        </p:nvSpPr>
        <p:spPr>
          <a:xfrm>
            <a:off x="3661546" y="959589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AC7F54C7-8539-40FF-A0D5-23B836460179}"/>
              </a:ext>
            </a:extLst>
          </p:cNvPr>
          <p:cNvSpPr txBox="1"/>
          <p:nvPr/>
        </p:nvSpPr>
        <p:spPr>
          <a:xfrm>
            <a:off x="5996609" y="142674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01CF5735-DCE1-4B09-BCF8-EC54F56B8BD9}"/>
              </a:ext>
            </a:extLst>
          </p:cNvPr>
          <p:cNvSpPr txBox="1"/>
          <p:nvPr/>
        </p:nvSpPr>
        <p:spPr>
          <a:xfrm>
            <a:off x="4048363" y="283942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53DEA7B8-D489-40C2-86C5-42EF92E06C20}"/>
              </a:ext>
            </a:extLst>
          </p:cNvPr>
          <p:cNvSpPr txBox="1"/>
          <p:nvPr/>
        </p:nvSpPr>
        <p:spPr>
          <a:xfrm>
            <a:off x="6411471" y="285669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DC882A3A-FD31-4AAB-B2CA-55EEAD93A798}"/>
              </a:ext>
            </a:extLst>
          </p:cNvPr>
          <p:cNvSpPr txBox="1"/>
          <p:nvPr/>
        </p:nvSpPr>
        <p:spPr>
          <a:xfrm>
            <a:off x="6011050" y="1865478"/>
            <a:ext cx="29778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ตัดกัน แล้วขนาดของมุมตรงข้ามย่อมเท่ากัน)</a:t>
            </a: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DAA61EBF-39B4-4058-B33B-2268520EDF1D}"/>
              </a:ext>
            </a:extLst>
          </p:cNvPr>
          <p:cNvSpPr txBox="1"/>
          <p:nvPr/>
        </p:nvSpPr>
        <p:spPr>
          <a:xfrm>
            <a:off x="3980996" y="330086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AF7B470D-B0E9-4B72-8F51-6E9F77D6B132}"/>
              </a:ext>
            </a:extLst>
          </p:cNvPr>
          <p:cNvSpPr txBox="1"/>
          <p:nvPr/>
        </p:nvSpPr>
        <p:spPr>
          <a:xfrm>
            <a:off x="5915299" y="3301433"/>
            <a:ext cx="31899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46CF2E2E-E9B2-4C5F-A722-EA062CEF8EB7}"/>
              </a:ext>
            </a:extLst>
          </p:cNvPr>
          <p:cNvSpPr txBox="1"/>
          <p:nvPr/>
        </p:nvSpPr>
        <p:spPr>
          <a:xfrm>
            <a:off x="6275741" y="393090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4B31A55E-A85D-43BA-9D03-21B8C57243F4}"/>
              </a:ext>
            </a:extLst>
          </p:cNvPr>
          <p:cNvSpPr txBox="1"/>
          <p:nvPr/>
        </p:nvSpPr>
        <p:spPr>
          <a:xfrm>
            <a:off x="4039341" y="4317777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2E7B469F-C929-46CA-87EC-59B85B4CD773}"/>
              </a:ext>
            </a:extLst>
          </p:cNvPr>
          <p:cNvSpPr txBox="1"/>
          <p:nvPr/>
        </p:nvSpPr>
        <p:spPr>
          <a:xfrm>
            <a:off x="6231429" y="4373486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sp>
        <p:nvSpPr>
          <p:cNvPr id="82" name="กล่องข้อความ 81">
            <a:extLst>
              <a:ext uri="{FF2B5EF4-FFF2-40B4-BE49-F238E27FC236}">
                <a16:creationId xmlns:a16="http://schemas.microsoft.com/office/drawing/2014/main" id="{F34335DB-C170-4C13-8712-D8213D63EFCF}"/>
              </a:ext>
            </a:extLst>
          </p:cNvPr>
          <p:cNvSpPr txBox="1"/>
          <p:nvPr/>
        </p:nvSpPr>
        <p:spPr>
          <a:xfrm>
            <a:off x="6035811" y="239200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DDEA0AE9-23E0-4EA5-ADA9-6FA0FF943AD2}"/>
              </a:ext>
            </a:extLst>
          </p:cNvPr>
          <p:cNvGrpSpPr/>
          <p:nvPr/>
        </p:nvGrpSpPr>
        <p:grpSpPr>
          <a:xfrm>
            <a:off x="-14441" y="1718117"/>
            <a:ext cx="3814723" cy="1966554"/>
            <a:chOff x="-24987" y="1718117"/>
            <a:chExt cx="3814723" cy="1966554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-24987" y="171811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3419082" y="180013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889418" y="327151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472181" y="328456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5" name="กล่องข้อความ 64">
              <a:extLst>
                <a:ext uri="{FF2B5EF4-FFF2-40B4-BE49-F238E27FC236}">
                  <a16:creationId xmlns:a16="http://schemas.microsoft.com/office/drawing/2014/main" id="{3204B5A0-CA85-4AD1-99E1-02A2B3F3E087}"/>
                </a:ext>
              </a:extLst>
            </p:cNvPr>
            <p:cNvSpPr txBox="1"/>
            <p:nvPr/>
          </p:nvSpPr>
          <p:spPr>
            <a:xfrm>
              <a:off x="1623998" y="24589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4" name="กล่องข้อความ 43">
            <a:extLst>
              <a:ext uri="{FF2B5EF4-FFF2-40B4-BE49-F238E27FC236}">
                <a16:creationId xmlns:a16="http://schemas.microsoft.com/office/drawing/2014/main" id="{5262D18C-72B0-4C53-A67A-4ACAFEE721FF}"/>
              </a:ext>
            </a:extLst>
          </p:cNvPr>
          <p:cNvSpPr txBox="1"/>
          <p:nvPr/>
        </p:nvSpPr>
        <p:spPr>
          <a:xfrm>
            <a:off x="4830900" y="239744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10" name="ตัวเชื่อมต่อตรง 9">
            <a:extLst>
              <a:ext uri="{FF2B5EF4-FFF2-40B4-BE49-F238E27FC236}">
                <a16:creationId xmlns:a16="http://schemas.microsoft.com/office/drawing/2014/main" id="{8580BC90-0BD9-46FF-BF52-8C15F8A713C1}"/>
              </a:ext>
            </a:extLst>
          </p:cNvPr>
          <p:cNvCxnSpPr/>
          <p:nvPr/>
        </p:nvCxnSpPr>
        <p:spPr>
          <a:xfrm>
            <a:off x="48986" y="2154474"/>
            <a:ext cx="3001686" cy="10799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ตัวเชื่อมต่อตรง 56">
            <a:extLst>
              <a:ext uri="{FF2B5EF4-FFF2-40B4-BE49-F238E27FC236}">
                <a16:creationId xmlns:a16="http://schemas.microsoft.com/office/drawing/2014/main" id="{E443A228-3F84-4FAA-A6BB-CBF0F8091C81}"/>
              </a:ext>
            </a:extLst>
          </p:cNvPr>
          <p:cNvCxnSpPr>
            <a:cxnSpLocks/>
          </p:cNvCxnSpPr>
          <p:nvPr/>
        </p:nvCxnSpPr>
        <p:spPr>
          <a:xfrm flipH="1">
            <a:off x="584389" y="2154317"/>
            <a:ext cx="2985492" cy="10860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กลุ่ม 25">
            <a:extLst>
              <a:ext uri="{FF2B5EF4-FFF2-40B4-BE49-F238E27FC236}">
                <a16:creationId xmlns:a16="http://schemas.microsoft.com/office/drawing/2014/main" id="{8A3AD8FF-7247-4406-A3E5-E1AE1DA31417}"/>
              </a:ext>
            </a:extLst>
          </p:cNvPr>
          <p:cNvGrpSpPr/>
          <p:nvPr/>
        </p:nvGrpSpPr>
        <p:grpSpPr>
          <a:xfrm>
            <a:off x="1259410" y="2237669"/>
            <a:ext cx="992139" cy="914400"/>
            <a:chOff x="1259410" y="2237669"/>
            <a:chExt cx="992139" cy="914400"/>
          </a:xfrm>
        </p:grpSpPr>
        <p:sp>
          <p:nvSpPr>
            <p:cNvPr id="11" name="ส่วนโค้ง 10">
              <a:extLst>
                <a:ext uri="{FF2B5EF4-FFF2-40B4-BE49-F238E27FC236}">
                  <a16:creationId xmlns:a16="http://schemas.microsoft.com/office/drawing/2014/main" id="{5BFD31B7-D31D-46B4-81F7-C6D3D3B02E48}"/>
                </a:ext>
              </a:extLst>
            </p:cNvPr>
            <p:cNvSpPr/>
            <p:nvPr/>
          </p:nvSpPr>
          <p:spPr>
            <a:xfrm rot="12875887">
              <a:off x="1337149" y="2237669"/>
              <a:ext cx="914400" cy="914400"/>
            </a:xfrm>
            <a:prstGeom prst="arc">
              <a:avLst>
                <a:gd name="adj1" fmla="val 17674852"/>
                <a:gd name="adj2" fmla="val 2015583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13" name="ตัวเชื่อมต่อตรง 12">
              <a:extLst>
                <a:ext uri="{FF2B5EF4-FFF2-40B4-BE49-F238E27FC236}">
                  <a16:creationId xmlns:a16="http://schemas.microsoft.com/office/drawing/2014/main" id="{6C35E622-4AF3-403F-93FF-BCDE4F95ED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59410" y="2761737"/>
              <a:ext cx="166733" cy="35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กลุ่ม 63">
            <a:extLst>
              <a:ext uri="{FF2B5EF4-FFF2-40B4-BE49-F238E27FC236}">
                <a16:creationId xmlns:a16="http://schemas.microsoft.com/office/drawing/2014/main" id="{D44AB2E5-1C8D-4223-86C5-00EA93949D24}"/>
              </a:ext>
            </a:extLst>
          </p:cNvPr>
          <p:cNvGrpSpPr/>
          <p:nvPr/>
        </p:nvGrpSpPr>
        <p:grpSpPr>
          <a:xfrm flipH="1">
            <a:off x="1406626" y="2237259"/>
            <a:ext cx="992139" cy="914400"/>
            <a:chOff x="1259410" y="2237669"/>
            <a:chExt cx="992139" cy="914400"/>
          </a:xfrm>
        </p:grpSpPr>
        <p:sp>
          <p:nvSpPr>
            <p:cNvPr id="68" name="ส่วนโค้ง 67">
              <a:extLst>
                <a:ext uri="{FF2B5EF4-FFF2-40B4-BE49-F238E27FC236}">
                  <a16:creationId xmlns:a16="http://schemas.microsoft.com/office/drawing/2014/main" id="{B625EF9C-F547-4622-BA09-E4258D1C6DFD}"/>
                </a:ext>
              </a:extLst>
            </p:cNvPr>
            <p:cNvSpPr/>
            <p:nvPr/>
          </p:nvSpPr>
          <p:spPr>
            <a:xfrm rot="12875887">
              <a:off x="1337149" y="2237669"/>
              <a:ext cx="914400" cy="914400"/>
            </a:xfrm>
            <a:prstGeom prst="arc">
              <a:avLst>
                <a:gd name="adj1" fmla="val 17674852"/>
                <a:gd name="adj2" fmla="val 2015583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69" name="ตัวเชื่อมต่อตรง 68">
              <a:extLst>
                <a:ext uri="{FF2B5EF4-FFF2-40B4-BE49-F238E27FC236}">
                  <a16:creationId xmlns:a16="http://schemas.microsoft.com/office/drawing/2014/main" id="{D1564CEB-F197-4E70-9E04-4B63FFE532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59410" y="2761737"/>
              <a:ext cx="166733" cy="350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480FD327-BE71-4F82-96A0-83A3D7D33B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6332" y="878504"/>
            <a:ext cx="5651482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755CF01B-911B-4A4D-8E6E-FD1A933AB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0900" y="1417081"/>
            <a:ext cx="1194920" cy="396274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BC156151-9D02-45C7-84DA-76435AE705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6295" y="1834567"/>
            <a:ext cx="1194920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3047EAE3-76ED-45DD-AF55-344B3381E6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9881" y="2925964"/>
            <a:ext cx="1725318" cy="323116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3C5187F7-D1FE-4ADD-8761-06B16FD459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72154" y="3417318"/>
            <a:ext cx="890093" cy="280440"/>
          </a:xfrm>
          <a:prstGeom prst="rect">
            <a:avLst/>
          </a:prstGeom>
        </p:spPr>
      </p:pic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8E8D5C6C-0B84-4596-BB05-366156D37D61}"/>
              </a:ext>
            </a:extLst>
          </p:cNvPr>
          <p:cNvSpPr txBox="1"/>
          <p:nvPr/>
        </p:nvSpPr>
        <p:spPr>
          <a:xfrm>
            <a:off x="4806733" y="395291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ach TV" panose="02000000000000000000" pitchFamily="2" charset="0"/>
                <a:cs typeface="Peach TV" panose="02000000000000000000" pitchFamily="2" charset="0"/>
              </a:rPr>
              <a:t>BO = 8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หน่วย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EAB680E1-9E54-4240-8EFE-1A9A18CE2E64}"/>
              </a:ext>
            </a:extLst>
          </p:cNvPr>
          <p:cNvSpPr txBox="1"/>
          <p:nvPr/>
        </p:nvSpPr>
        <p:spPr>
          <a:xfrm>
            <a:off x="4806733" y="437348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ach TV" panose="02000000000000000000" pitchFamily="2" charset="0"/>
                <a:cs typeface="Peach TV" panose="02000000000000000000" pitchFamily="2" charset="0"/>
              </a:rPr>
              <a:t>DO = 8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หน่วย</a:t>
            </a:r>
          </a:p>
        </p:txBody>
      </p:sp>
    </p:spTree>
    <p:extLst>
      <p:ext uri="{BB962C8B-B14F-4D97-AF65-F5344CB8AC3E}">
        <p14:creationId xmlns:p14="http://schemas.microsoft.com/office/powerpoint/2010/main" val="344214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0" grpId="0"/>
      <p:bldP spid="34" grpId="0"/>
      <p:bldP spid="35" grpId="0"/>
      <p:bldP spid="36" grpId="0"/>
      <p:bldP spid="37" grpId="0"/>
      <p:bldP spid="40" grpId="0"/>
      <p:bldP spid="46" grpId="0"/>
      <p:bldP spid="50" grpId="0"/>
      <p:bldP spid="82" grpId="0"/>
      <p:bldP spid="44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มุม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956584" y="3092890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O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E756EF83-CC5D-4306-AF0A-DC48EB7C50F8}"/>
              </a:ext>
            </a:extLst>
          </p:cNvPr>
          <p:cNvSpPr txBox="1"/>
          <p:nvPr/>
        </p:nvSpPr>
        <p:spPr>
          <a:xfrm>
            <a:off x="2764272" y="3125387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2" name="กลุ่ม 21">
            <a:extLst>
              <a:ext uri="{FF2B5EF4-FFF2-40B4-BE49-F238E27FC236}">
                <a16:creationId xmlns:a16="http://schemas.microsoft.com/office/drawing/2014/main" id="{2A9297EB-02E1-4E7F-8164-65A13342D526}"/>
              </a:ext>
            </a:extLst>
          </p:cNvPr>
          <p:cNvGrpSpPr/>
          <p:nvPr/>
        </p:nvGrpSpPr>
        <p:grpSpPr>
          <a:xfrm>
            <a:off x="1052577" y="1973548"/>
            <a:ext cx="1879913" cy="1476619"/>
            <a:chOff x="1668302" y="2571750"/>
            <a:chExt cx="2708313" cy="1892975"/>
          </a:xfrm>
        </p:grpSpPr>
        <p:cxnSp>
          <p:nvCxnSpPr>
            <p:cNvPr id="5" name="ลูกศรเชื่อมต่อแบบตรง 4">
              <a:extLst>
                <a:ext uri="{FF2B5EF4-FFF2-40B4-BE49-F238E27FC236}">
                  <a16:creationId xmlns:a16="http://schemas.microsoft.com/office/drawing/2014/main" id="{F7DF1CFC-46A0-4FDD-B9B1-381D0816F64B}"/>
                </a:ext>
              </a:extLst>
            </p:cNvPr>
            <p:cNvCxnSpPr/>
            <p:nvPr/>
          </p:nvCxnSpPr>
          <p:spPr>
            <a:xfrm>
              <a:off x="1938215" y="4048369"/>
              <a:ext cx="2438400" cy="0"/>
            </a:xfrm>
            <a:prstGeom prst="straightConnector1">
              <a:avLst/>
            </a:prstGeom>
            <a:ln w="28575">
              <a:solidFill>
                <a:schemeClr val="accent1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ลูกศรเชื่อมต่อแบบตรง 23">
              <a:extLst>
                <a:ext uri="{FF2B5EF4-FFF2-40B4-BE49-F238E27FC236}">
                  <a16:creationId xmlns:a16="http://schemas.microsoft.com/office/drawing/2014/main" id="{B41E288A-56E5-4ED4-831E-D459E755481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46030" y="2571750"/>
              <a:ext cx="1866624" cy="1476619"/>
            </a:xfrm>
            <a:prstGeom prst="straightConnector1">
              <a:avLst/>
            </a:prstGeom>
            <a:ln w="28575">
              <a:solidFill>
                <a:schemeClr val="accent1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ส่วนโค้ง 14">
              <a:extLst>
                <a:ext uri="{FF2B5EF4-FFF2-40B4-BE49-F238E27FC236}">
                  <a16:creationId xmlns:a16="http://schemas.microsoft.com/office/drawing/2014/main" id="{E95E4517-49E2-4F2C-A831-32B45C190F81}"/>
                </a:ext>
              </a:extLst>
            </p:cNvPr>
            <p:cNvSpPr/>
            <p:nvPr/>
          </p:nvSpPr>
          <p:spPr>
            <a:xfrm>
              <a:off x="1668302" y="3632012"/>
              <a:ext cx="790223" cy="832713"/>
            </a:xfrm>
            <a:prstGeom prst="arc">
              <a:avLst>
                <a:gd name="adj1" fmla="val 18565362"/>
                <a:gd name="adj2" fmla="val 25526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25" name="กลุ่ม 24">
            <a:extLst>
              <a:ext uri="{FF2B5EF4-FFF2-40B4-BE49-F238E27FC236}">
                <a16:creationId xmlns:a16="http://schemas.microsoft.com/office/drawing/2014/main" id="{2E375E03-8383-48AD-A685-302B2029D808}"/>
              </a:ext>
            </a:extLst>
          </p:cNvPr>
          <p:cNvGrpSpPr/>
          <p:nvPr/>
        </p:nvGrpSpPr>
        <p:grpSpPr>
          <a:xfrm>
            <a:off x="3140602" y="1598073"/>
            <a:ext cx="2254217" cy="1810331"/>
            <a:chOff x="4571025" y="1901223"/>
            <a:chExt cx="3681153" cy="2563502"/>
          </a:xfrm>
        </p:grpSpPr>
        <p:cxnSp>
          <p:nvCxnSpPr>
            <p:cNvPr id="27" name="ลูกศรเชื่อมต่อแบบตรง 26">
              <a:extLst>
                <a:ext uri="{FF2B5EF4-FFF2-40B4-BE49-F238E27FC236}">
                  <a16:creationId xmlns:a16="http://schemas.microsoft.com/office/drawing/2014/main" id="{BF108338-B1E7-47D3-9865-0286DA111483}"/>
                </a:ext>
              </a:extLst>
            </p:cNvPr>
            <p:cNvCxnSpPr>
              <a:cxnSpLocks/>
            </p:cNvCxnSpPr>
            <p:nvPr/>
          </p:nvCxnSpPr>
          <p:spPr>
            <a:xfrm>
              <a:off x="4807623" y="4048369"/>
              <a:ext cx="3444555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ลูกศรเชื่อมต่อแบบตรง 28">
              <a:extLst>
                <a:ext uri="{FF2B5EF4-FFF2-40B4-BE49-F238E27FC236}">
                  <a16:creationId xmlns:a16="http://schemas.microsoft.com/office/drawing/2014/main" id="{269AE03B-4DA3-47E3-822F-ABD1A52B66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15438" y="1901223"/>
              <a:ext cx="2714251" cy="2147147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ส่วนโค้ง 32">
              <a:extLst>
                <a:ext uri="{FF2B5EF4-FFF2-40B4-BE49-F238E27FC236}">
                  <a16:creationId xmlns:a16="http://schemas.microsoft.com/office/drawing/2014/main" id="{2134BA11-E7E7-4FAE-B403-CA0086577512}"/>
                </a:ext>
              </a:extLst>
            </p:cNvPr>
            <p:cNvSpPr/>
            <p:nvPr/>
          </p:nvSpPr>
          <p:spPr>
            <a:xfrm>
              <a:off x="4571025" y="3632012"/>
              <a:ext cx="790223" cy="832713"/>
            </a:xfrm>
            <a:prstGeom prst="arc">
              <a:avLst>
                <a:gd name="adj1" fmla="val 18565362"/>
                <a:gd name="adj2" fmla="val 2552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C7BFDDB4-2969-4B6A-BB96-EC6A72AE02C9}"/>
              </a:ext>
            </a:extLst>
          </p:cNvPr>
          <p:cNvSpPr txBox="1"/>
          <p:nvPr/>
        </p:nvSpPr>
        <p:spPr>
          <a:xfrm>
            <a:off x="2264603" y="1752723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36B66558-B506-4CA7-9C09-09CD6F735A04}"/>
              </a:ext>
            </a:extLst>
          </p:cNvPr>
          <p:cNvSpPr txBox="1"/>
          <p:nvPr/>
        </p:nvSpPr>
        <p:spPr>
          <a:xfrm>
            <a:off x="3146239" y="3125387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E3E604EE-3C1A-44EC-ABA4-C8D9A4120338}"/>
              </a:ext>
            </a:extLst>
          </p:cNvPr>
          <p:cNvSpPr txBox="1"/>
          <p:nvPr/>
        </p:nvSpPr>
        <p:spPr>
          <a:xfrm>
            <a:off x="5202462" y="3109901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986AF282-87F9-4501-8AC8-DC8223CFB1CF}"/>
              </a:ext>
            </a:extLst>
          </p:cNvPr>
          <p:cNvSpPr txBox="1"/>
          <p:nvPr/>
        </p:nvSpPr>
        <p:spPr>
          <a:xfrm>
            <a:off x="4392977" y="1581823"/>
            <a:ext cx="544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16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1060391" y="1026208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มื่อกำหนด      และ      ที่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         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ดังรูป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  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AA4BBCB1-AF7C-4BD1-9B27-49AD033177CA}"/>
              </a:ext>
            </a:extLst>
          </p:cNvPr>
          <p:cNvSpPr txBox="1"/>
          <p:nvPr/>
        </p:nvSpPr>
        <p:spPr>
          <a:xfrm>
            <a:off x="3036594" y="3469939"/>
            <a:ext cx="469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 	     แล้ว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2C669BEE-90E4-492A-9EAC-CE9BB696B018}"/>
              </a:ext>
            </a:extLst>
          </p:cNvPr>
          <p:cNvSpPr txBox="1"/>
          <p:nvPr/>
        </p:nvSpPr>
        <p:spPr>
          <a:xfrm>
            <a:off x="3036594" y="4066985"/>
            <a:ext cx="177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 	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C8494CE-B181-47ED-B6F2-E0D8440FBCBA}"/>
              </a:ext>
            </a:extLst>
          </p:cNvPr>
          <p:cNvSpPr txBox="1"/>
          <p:nvPr/>
        </p:nvSpPr>
        <p:spPr>
          <a:xfrm>
            <a:off x="4610100" y="4066985"/>
            <a:ext cx="177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 	</a:t>
            </a:r>
          </a:p>
        </p:txBody>
      </p:sp>
      <p:pic>
        <p:nvPicPr>
          <p:cNvPr id="37" name="รูปภาพ 36">
            <a:extLst>
              <a:ext uri="{FF2B5EF4-FFF2-40B4-BE49-F238E27FC236}">
                <a16:creationId xmlns:a16="http://schemas.microsoft.com/office/drawing/2014/main" id="{440568DF-A1A1-4AB6-BFD3-399E2444C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8615" y="1052804"/>
            <a:ext cx="3103133" cy="402371"/>
          </a:xfrm>
          <a:prstGeom prst="rect">
            <a:avLst/>
          </a:prstGeom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16816780-5E0C-4C9F-967F-F996676FBB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4723" y="4066985"/>
            <a:ext cx="1182727" cy="402371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8C9BE967-CC3A-4772-8D39-262F2279EE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5370" y="4086987"/>
            <a:ext cx="1219306" cy="402371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14662498-8871-4F83-9734-40C296DDD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63417" y="3484326"/>
            <a:ext cx="1219306" cy="402371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8CBB9B15-7427-4FEA-B26B-94074D790A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5370" y="3470833"/>
            <a:ext cx="1176630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66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4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89197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494717" y="1359492"/>
            <a:ext cx="8266489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ฉาก-ด้าน-ด้าน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ีด้านตรงข้ามมุมฉากยาวเท่ากัน และมีด้านอีกหนึ่งคู่ยาวเท่ากัน แล้วรูปสามเหลี่ยมสองรูปนั้นเท่ากันทุกประการ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AD71537-776F-4E95-B7B0-08F233147975}"/>
              </a:ext>
            </a:extLst>
          </p:cNvPr>
          <p:cNvGrpSpPr/>
          <p:nvPr/>
        </p:nvGrpSpPr>
        <p:grpSpPr>
          <a:xfrm>
            <a:off x="2739421" y="2744487"/>
            <a:ext cx="3938255" cy="2022964"/>
            <a:chOff x="2739421" y="2744487"/>
            <a:chExt cx="3938255" cy="2022964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2C514EF1-6173-426D-8394-628EDBE579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95459" y="2903450"/>
              <a:ext cx="1170141" cy="1769985"/>
            </a:xfrm>
            <a:prstGeom prst="rect">
              <a:avLst/>
            </a:prstGeom>
          </p:spPr>
        </p:pic>
        <p:pic>
          <p:nvPicPr>
            <p:cNvPr id="6" name="รูปภาพ 5">
              <a:extLst>
                <a:ext uri="{FF2B5EF4-FFF2-40B4-BE49-F238E27FC236}">
                  <a16:creationId xmlns:a16="http://schemas.microsoft.com/office/drawing/2014/main" id="{74F386F4-7479-475A-AA56-29B7B8FBC4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5022286" y="3097333"/>
              <a:ext cx="1170141" cy="1769985"/>
            </a:xfrm>
            <a:prstGeom prst="rect">
              <a:avLst/>
            </a:prstGeom>
          </p:spPr>
        </p:pic>
        <p:sp>
          <p:nvSpPr>
            <p:cNvPr id="7" name="กล่องข้อความ 6">
              <a:extLst>
                <a:ext uri="{FF2B5EF4-FFF2-40B4-BE49-F238E27FC236}">
                  <a16:creationId xmlns:a16="http://schemas.microsoft.com/office/drawing/2014/main" id="{BD499596-7CF8-46F4-B50E-5F860F828615}"/>
                </a:ext>
              </a:extLst>
            </p:cNvPr>
            <p:cNvSpPr txBox="1"/>
            <p:nvPr/>
          </p:nvSpPr>
          <p:spPr>
            <a:xfrm>
              <a:off x="2739421" y="274448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8" name="กล่องข้อความ 7">
              <a:extLst>
                <a:ext uri="{FF2B5EF4-FFF2-40B4-BE49-F238E27FC236}">
                  <a16:creationId xmlns:a16="http://schemas.microsoft.com/office/drawing/2014/main" id="{02D3A589-201F-4A67-B623-E6202DBAA15C}"/>
                </a:ext>
              </a:extLst>
            </p:cNvPr>
            <p:cNvSpPr txBox="1"/>
            <p:nvPr/>
          </p:nvSpPr>
          <p:spPr>
            <a:xfrm>
              <a:off x="2760950" y="427332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6221F9A3-ED43-480C-8AD9-391F603816E7}"/>
                </a:ext>
              </a:extLst>
            </p:cNvPr>
            <p:cNvSpPr txBox="1"/>
            <p:nvPr/>
          </p:nvSpPr>
          <p:spPr>
            <a:xfrm>
              <a:off x="4050984" y="427332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F3F9F3F2-4D0E-471B-8391-1A6A9AF517CE}"/>
                </a:ext>
              </a:extLst>
            </p:cNvPr>
            <p:cNvSpPr txBox="1"/>
            <p:nvPr/>
          </p:nvSpPr>
          <p:spPr>
            <a:xfrm>
              <a:off x="6307022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C862FB8F-098B-4F63-8A91-C107BF44E536}"/>
                </a:ext>
              </a:extLst>
            </p:cNvPr>
            <p:cNvSpPr txBox="1"/>
            <p:nvPr/>
          </p:nvSpPr>
          <p:spPr>
            <a:xfrm>
              <a:off x="4491548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5DAF3ABB-89D8-4F2F-AEF0-D71998CDC391}"/>
                </a:ext>
              </a:extLst>
            </p:cNvPr>
            <p:cNvSpPr txBox="1"/>
            <p:nvPr/>
          </p:nvSpPr>
          <p:spPr>
            <a:xfrm>
              <a:off x="6285640" y="305760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57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BD499596-7CF8-46F4-B50E-5F860F828615}"/>
              </a:ext>
            </a:extLst>
          </p:cNvPr>
          <p:cNvSpPr txBox="1"/>
          <p:nvPr/>
        </p:nvSpPr>
        <p:spPr>
          <a:xfrm>
            <a:off x="2340694" y="320936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" name="กล่องข้อความ 7">
            <a:extLst>
              <a:ext uri="{FF2B5EF4-FFF2-40B4-BE49-F238E27FC236}">
                <a16:creationId xmlns:a16="http://schemas.microsoft.com/office/drawing/2014/main" id="{02D3A589-201F-4A67-B623-E6202DBAA15C}"/>
              </a:ext>
            </a:extLst>
          </p:cNvPr>
          <p:cNvSpPr txBox="1"/>
          <p:nvPr/>
        </p:nvSpPr>
        <p:spPr>
          <a:xfrm>
            <a:off x="6027896" y="1992759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4D28465E-22B7-40F7-9BD8-4A90366C0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906" y="1046376"/>
            <a:ext cx="1339788" cy="1892767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5D0245A3-9702-4B6C-8257-9655AEB6C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694" y="1046376"/>
            <a:ext cx="1339788" cy="1892767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6C7D5D32-341B-41F7-817C-86C3EEF6D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406" y="2316082"/>
            <a:ext cx="1491446" cy="2045462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688763E9-431C-4846-BED9-428451C72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349593" y="2316082"/>
            <a:ext cx="1491446" cy="204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6212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62B32373-224A-425C-B122-84CF3DB8308E}"/>
              </a:ext>
            </a:extLst>
          </p:cNvPr>
          <p:cNvGrpSpPr/>
          <p:nvPr/>
        </p:nvGrpSpPr>
        <p:grpSpPr>
          <a:xfrm>
            <a:off x="3393999" y="1976118"/>
            <a:ext cx="2747704" cy="2791333"/>
            <a:chOff x="3393999" y="1976118"/>
            <a:chExt cx="2747704" cy="2791333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EF9231B3-FD91-41A3-88A6-BDCD159ECF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79326" y="2215011"/>
              <a:ext cx="2328252" cy="2328252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393999" y="1976118"/>
              <a:ext cx="2747704" cy="2791333"/>
              <a:chOff x="3393999" y="1976118"/>
              <a:chExt cx="2747704" cy="2791333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3393999" y="197611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M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3393999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5771049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Q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4576082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N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9" name="กล่องข้อความ 18">
                <a:extLst>
                  <a:ext uri="{FF2B5EF4-FFF2-40B4-BE49-F238E27FC236}">
                    <a16:creationId xmlns:a16="http://schemas.microsoft.com/office/drawing/2014/main" id="{C5DC413D-F668-4B06-8F8F-051E192D3614}"/>
                  </a:ext>
                </a:extLst>
              </p:cNvPr>
              <p:cNvSpPr txBox="1"/>
              <p:nvPr/>
            </p:nvSpPr>
            <p:spPr>
              <a:xfrm>
                <a:off x="5722251" y="303748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P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E3A70940-E4E8-4B19-9816-5975D1CA7D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040" y="1117222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40884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63684957-9E2D-402D-94BF-9E2A815AD3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813" y="760250"/>
            <a:ext cx="8266892" cy="1182727"/>
          </a:xfrm>
          <a:prstGeom prst="rect">
            <a:avLst/>
          </a:prstGeom>
        </p:spPr>
      </p:pic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2986168" y="792274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073813" y="1629641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086268" y="2047916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986925" y="379037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50033" y="380763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321624" y="286991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705864AB-A160-4E52-B7AB-492F4885CBCD}"/>
              </a:ext>
            </a:extLst>
          </p:cNvPr>
          <p:cNvSpPr txBox="1"/>
          <p:nvPr/>
        </p:nvSpPr>
        <p:spPr>
          <a:xfrm>
            <a:off x="6321624" y="330936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52" name="กลุ่ม 51">
            <a:extLst>
              <a:ext uri="{FF2B5EF4-FFF2-40B4-BE49-F238E27FC236}">
                <a16:creationId xmlns:a16="http://schemas.microsoft.com/office/drawing/2014/main" id="{FCB28FA0-9A0F-4BA9-89E2-C49E0588CB4C}"/>
              </a:ext>
            </a:extLst>
          </p:cNvPr>
          <p:cNvGrpSpPr/>
          <p:nvPr/>
        </p:nvGrpSpPr>
        <p:grpSpPr>
          <a:xfrm>
            <a:off x="293779" y="1176082"/>
            <a:ext cx="2747704" cy="2791333"/>
            <a:chOff x="3393999" y="1976118"/>
            <a:chExt cx="2747704" cy="2791333"/>
          </a:xfrm>
        </p:grpSpPr>
        <p:pic>
          <p:nvPicPr>
            <p:cNvPr id="53" name="รูปภาพ 52">
              <a:extLst>
                <a:ext uri="{FF2B5EF4-FFF2-40B4-BE49-F238E27FC236}">
                  <a16:creationId xmlns:a16="http://schemas.microsoft.com/office/drawing/2014/main" id="{E964644A-3253-48DC-A4D1-DCF3F089AC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79326" y="2215011"/>
              <a:ext cx="2328252" cy="2328252"/>
            </a:xfrm>
            <a:prstGeom prst="rect">
              <a:avLst/>
            </a:prstGeom>
          </p:spPr>
        </p:pic>
        <p:grpSp>
          <p:nvGrpSpPr>
            <p:cNvPr id="54" name="กลุ่ม 53">
              <a:extLst>
                <a:ext uri="{FF2B5EF4-FFF2-40B4-BE49-F238E27FC236}">
                  <a16:creationId xmlns:a16="http://schemas.microsoft.com/office/drawing/2014/main" id="{179C2EDE-44C4-402A-BD15-F931D823271A}"/>
                </a:ext>
              </a:extLst>
            </p:cNvPr>
            <p:cNvGrpSpPr/>
            <p:nvPr/>
          </p:nvGrpSpPr>
          <p:grpSpPr>
            <a:xfrm>
              <a:off x="3393999" y="1976118"/>
              <a:ext cx="2747704" cy="2791333"/>
              <a:chOff x="3393999" y="1976118"/>
              <a:chExt cx="2747704" cy="2791333"/>
            </a:xfrm>
          </p:grpSpPr>
          <p:sp>
            <p:nvSpPr>
              <p:cNvPr id="58" name="กล่องข้อความ 57">
                <a:extLst>
                  <a:ext uri="{FF2B5EF4-FFF2-40B4-BE49-F238E27FC236}">
                    <a16:creationId xmlns:a16="http://schemas.microsoft.com/office/drawing/2014/main" id="{5180E9B0-E5E0-4491-80FD-B64A45E73A89}"/>
                  </a:ext>
                </a:extLst>
              </p:cNvPr>
              <p:cNvSpPr txBox="1"/>
              <p:nvPr/>
            </p:nvSpPr>
            <p:spPr>
              <a:xfrm>
                <a:off x="3393999" y="197611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M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1" name="กล่องข้อความ 60">
                <a:extLst>
                  <a:ext uri="{FF2B5EF4-FFF2-40B4-BE49-F238E27FC236}">
                    <a16:creationId xmlns:a16="http://schemas.microsoft.com/office/drawing/2014/main" id="{71E08D7D-0CD0-4117-94F8-C15A3293496C}"/>
                  </a:ext>
                </a:extLst>
              </p:cNvPr>
              <p:cNvSpPr txBox="1"/>
              <p:nvPr/>
            </p:nvSpPr>
            <p:spPr>
              <a:xfrm>
                <a:off x="3393999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2" name="กล่องข้อความ 61">
                <a:extLst>
                  <a:ext uri="{FF2B5EF4-FFF2-40B4-BE49-F238E27FC236}">
                    <a16:creationId xmlns:a16="http://schemas.microsoft.com/office/drawing/2014/main" id="{5209A7A5-0CC7-47AB-AAB4-44D705268D35}"/>
                  </a:ext>
                </a:extLst>
              </p:cNvPr>
              <p:cNvSpPr txBox="1"/>
              <p:nvPr/>
            </p:nvSpPr>
            <p:spPr>
              <a:xfrm>
                <a:off x="5771049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Q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3" name="กล่องข้อความ 62">
                <a:extLst>
                  <a:ext uri="{FF2B5EF4-FFF2-40B4-BE49-F238E27FC236}">
                    <a16:creationId xmlns:a16="http://schemas.microsoft.com/office/drawing/2014/main" id="{0EEF4D6B-D401-4600-937A-CB6DCEA05266}"/>
                  </a:ext>
                </a:extLst>
              </p:cNvPr>
              <p:cNvSpPr txBox="1"/>
              <p:nvPr/>
            </p:nvSpPr>
            <p:spPr>
              <a:xfrm>
                <a:off x="4576082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N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64" name="กล่องข้อความ 63">
                <a:extLst>
                  <a:ext uri="{FF2B5EF4-FFF2-40B4-BE49-F238E27FC236}">
                    <a16:creationId xmlns:a16="http://schemas.microsoft.com/office/drawing/2014/main" id="{6D824DBE-21A1-4493-9B91-180CF7C95F59}"/>
                  </a:ext>
                </a:extLst>
              </p:cNvPr>
              <p:cNvSpPr txBox="1"/>
              <p:nvPr/>
            </p:nvSpPr>
            <p:spPr>
              <a:xfrm>
                <a:off x="5722251" y="303748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P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B1E41FFA-60D4-4CA7-BAD6-D7B97C1C95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904" y="1727723"/>
            <a:ext cx="1749704" cy="31092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3D3DE140-6ED8-4203-9317-709C19E131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3576" y="1986435"/>
            <a:ext cx="5651482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7847FB4E-E6C0-4529-8102-8289B7C43E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7821" y="2445237"/>
            <a:ext cx="1176630" cy="390178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3F219467-8C65-4993-972B-8726E37ADB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9774" y="2401779"/>
            <a:ext cx="3365284" cy="646232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017A2256-A83E-40BA-8D93-D75A9A5728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50194" y="3013713"/>
            <a:ext cx="902286" cy="286537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6E7CD2A4-3F14-4024-9157-B459077DA3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6441" y="3456956"/>
            <a:ext cx="951058" cy="286537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31F4EB98-F223-4FC7-A795-626A75B7E9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14271" y="3857749"/>
            <a:ext cx="1749704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749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5" grpId="0"/>
      <p:bldP spid="30" grpId="0"/>
      <p:bldP spid="32" grpId="0"/>
      <p:bldP spid="43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4E2909CA-3ABB-4AB7-BBC9-1B964593E53C}"/>
              </a:ext>
            </a:extLst>
          </p:cNvPr>
          <p:cNvGrpSpPr/>
          <p:nvPr/>
        </p:nvGrpSpPr>
        <p:grpSpPr>
          <a:xfrm>
            <a:off x="3011496" y="2014956"/>
            <a:ext cx="2924694" cy="2723511"/>
            <a:chOff x="3011496" y="2014956"/>
            <a:chExt cx="2924694" cy="2723511"/>
          </a:xfrm>
        </p:grpSpPr>
        <p:pic>
          <p:nvPicPr>
            <p:cNvPr id="5" name="รูปภาพ 4">
              <a:extLst>
                <a:ext uri="{FF2B5EF4-FFF2-40B4-BE49-F238E27FC236}">
                  <a16:creationId xmlns:a16="http://schemas.microsoft.com/office/drawing/2014/main" id="{E2ED9D17-49D3-4386-8AC5-0A79064553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7375" y="2295344"/>
              <a:ext cx="2478997" cy="2091436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011496" y="2014956"/>
              <a:ext cx="2924694" cy="2723511"/>
              <a:chOff x="3011496" y="2014956"/>
              <a:chExt cx="2924694" cy="2723511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4201346" y="201495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3011496" y="433835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5565536" y="433835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9" name="กล่องข้อความ 18">
                <a:extLst>
                  <a:ext uri="{FF2B5EF4-FFF2-40B4-BE49-F238E27FC236}">
                    <a16:creationId xmlns:a16="http://schemas.microsoft.com/office/drawing/2014/main" id="{C5DC413D-F668-4B06-8F8F-051E192D3614}"/>
                  </a:ext>
                </a:extLst>
              </p:cNvPr>
              <p:cNvSpPr txBox="1"/>
              <p:nvPr/>
            </p:nvSpPr>
            <p:spPr>
              <a:xfrm>
                <a:off x="4959267" y="303748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6" name="กล่องข้อความ 25">
                <a:extLst>
                  <a:ext uri="{FF2B5EF4-FFF2-40B4-BE49-F238E27FC236}">
                    <a16:creationId xmlns:a16="http://schemas.microsoft.com/office/drawing/2014/main" id="{AC3C35E2-DC23-4009-A53E-DF3A0CC044F7}"/>
                  </a:ext>
                </a:extLst>
              </p:cNvPr>
              <p:cNvSpPr txBox="1"/>
              <p:nvPr/>
            </p:nvSpPr>
            <p:spPr>
              <a:xfrm>
                <a:off x="3468696" y="302299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3C2A1A2E-4EA4-4AEE-934B-72D166E1CB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649" y="1079496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789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2986168" y="792274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036639" y="1299469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049094" y="1717744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949750" y="3392912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12858" y="34101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5927664" y="257161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36" name="กลุ่ม 35">
            <a:extLst>
              <a:ext uri="{FF2B5EF4-FFF2-40B4-BE49-F238E27FC236}">
                <a16:creationId xmlns:a16="http://schemas.microsoft.com/office/drawing/2014/main" id="{97690B91-71C9-4EDC-992C-98D2479331BF}"/>
              </a:ext>
            </a:extLst>
          </p:cNvPr>
          <p:cNvGrpSpPr/>
          <p:nvPr/>
        </p:nvGrpSpPr>
        <p:grpSpPr>
          <a:xfrm>
            <a:off x="283034" y="1282698"/>
            <a:ext cx="2924694" cy="2723511"/>
            <a:chOff x="3011496" y="2014956"/>
            <a:chExt cx="2924694" cy="2723511"/>
          </a:xfrm>
        </p:grpSpPr>
        <p:pic>
          <p:nvPicPr>
            <p:cNvPr id="37" name="รูปภาพ 36">
              <a:extLst>
                <a:ext uri="{FF2B5EF4-FFF2-40B4-BE49-F238E27FC236}">
                  <a16:creationId xmlns:a16="http://schemas.microsoft.com/office/drawing/2014/main" id="{60437659-1B59-4109-B754-C412001A01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7375" y="2295344"/>
              <a:ext cx="2478997" cy="2091436"/>
            </a:xfrm>
            <a:prstGeom prst="rect">
              <a:avLst/>
            </a:prstGeom>
          </p:spPr>
        </p:pic>
        <p:grpSp>
          <p:nvGrpSpPr>
            <p:cNvPr id="38" name="กลุ่ม 37">
              <a:extLst>
                <a:ext uri="{FF2B5EF4-FFF2-40B4-BE49-F238E27FC236}">
                  <a16:creationId xmlns:a16="http://schemas.microsoft.com/office/drawing/2014/main" id="{8DC57B0D-D9ED-47AB-9B7A-0EABE35101F3}"/>
                </a:ext>
              </a:extLst>
            </p:cNvPr>
            <p:cNvGrpSpPr/>
            <p:nvPr/>
          </p:nvGrpSpPr>
          <p:grpSpPr>
            <a:xfrm>
              <a:off x="3011496" y="2014956"/>
              <a:ext cx="2924694" cy="2723511"/>
              <a:chOff x="3011496" y="2014956"/>
              <a:chExt cx="2924694" cy="2723511"/>
            </a:xfrm>
          </p:grpSpPr>
          <p:sp>
            <p:nvSpPr>
              <p:cNvPr id="39" name="กล่องข้อความ 38">
                <a:extLst>
                  <a:ext uri="{FF2B5EF4-FFF2-40B4-BE49-F238E27FC236}">
                    <a16:creationId xmlns:a16="http://schemas.microsoft.com/office/drawing/2014/main" id="{E2DB5D46-79A5-4ED2-A64D-EEC6CC98C64F}"/>
                  </a:ext>
                </a:extLst>
              </p:cNvPr>
              <p:cNvSpPr txBox="1"/>
              <p:nvPr/>
            </p:nvSpPr>
            <p:spPr>
              <a:xfrm>
                <a:off x="4201346" y="201495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0" name="กล่องข้อความ 39">
                <a:extLst>
                  <a:ext uri="{FF2B5EF4-FFF2-40B4-BE49-F238E27FC236}">
                    <a16:creationId xmlns:a16="http://schemas.microsoft.com/office/drawing/2014/main" id="{F06A9F6E-80D5-47EE-B488-5A618C10C9C7}"/>
                  </a:ext>
                </a:extLst>
              </p:cNvPr>
              <p:cNvSpPr txBox="1"/>
              <p:nvPr/>
            </p:nvSpPr>
            <p:spPr>
              <a:xfrm>
                <a:off x="3011496" y="433835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2" name="กล่องข้อความ 41">
                <a:extLst>
                  <a:ext uri="{FF2B5EF4-FFF2-40B4-BE49-F238E27FC236}">
                    <a16:creationId xmlns:a16="http://schemas.microsoft.com/office/drawing/2014/main" id="{0FFC4000-C227-4E41-94C7-DB15D2663894}"/>
                  </a:ext>
                </a:extLst>
              </p:cNvPr>
              <p:cNvSpPr txBox="1"/>
              <p:nvPr/>
            </p:nvSpPr>
            <p:spPr>
              <a:xfrm>
                <a:off x="5565536" y="433835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4" name="กล่องข้อความ 43">
                <a:extLst>
                  <a:ext uri="{FF2B5EF4-FFF2-40B4-BE49-F238E27FC236}">
                    <a16:creationId xmlns:a16="http://schemas.microsoft.com/office/drawing/2014/main" id="{0D30B50D-63F4-4E8F-9E1F-BD3AE3E304AA}"/>
                  </a:ext>
                </a:extLst>
              </p:cNvPr>
              <p:cNvSpPr txBox="1"/>
              <p:nvPr/>
            </p:nvSpPr>
            <p:spPr>
              <a:xfrm>
                <a:off x="4959267" y="303748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2D571986-BE2D-4828-AE9B-424E3ECF7AE1}"/>
                  </a:ext>
                </a:extLst>
              </p:cNvPr>
              <p:cNvSpPr txBox="1"/>
              <p:nvPr/>
            </p:nvSpPr>
            <p:spPr>
              <a:xfrm>
                <a:off x="3468696" y="302299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4AC2636A-BE15-4587-AD18-F38DA01702D5}"/>
              </a:ext>
            </a:extLst>
          </p:cNvPr>
          <p:cNvSpPr txBox="1"/>
          <p:nvPr/>
        </p:nvSpPr>
        <p:spPr>
          <a:xfrm>
            <a:off x="3922989" y="382800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E = B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618EB93-1E26-4D81-BEA2-DB83F8CCAB32}"/>
              </a:ext>
            </a:extLst>
          </p:cNvPr>
          <p:cNvSpPr txBox="1"/>
          <p:nvPr/>
        </p:nvSpPr>
        <p:spPr>
          <a:xfrm>
            <a:off x="6278150" y="3845586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65981B31-D884-4B25-B04D-6B2E84C15A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4934" y="1423940"/>
            <a:ext cx="1042506" cy="286537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4521584B-2F13-45AB-8916-65B397AECA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8856" y="1649480"/>
            <a:ext cx="5657578" cy="755970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453E15B2-0EB5-463C-A6A4-BA48881041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9802" y="2144206"/>
            <a:ext cx="1164437" cy="384081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BBD08163-AB51-4640-9B1F-67F1392C42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23908" y="2080916"/>
            <a:ext cx="3371380" cy="646232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86D875E4-B797-4180-874C-36484B83D4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34780" y="2642407"/>
            <a:ext cx="914479" cy="286537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E280157E-61FA-47AC-8F6D-F945DAC652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39851" y="3069827"/>
            <a:ext cx="914479" cy="286537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7054FE0E-E939-4E56-B012-905E81CEBA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30501" y="2930113"/>
            <a:ext cx="2176461" cy="646232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18BE530A-25F5-4877-8355-EA783403CF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17878" y="3482968"/>
            <a:ext cx="1737511" cy="310923"/>
          </a:xfrm>
          <a:prstGeom prst="rect">
            <a:avLst/>
          </a:prstGeom>
        </p:spPr>
      </p:pic>
      <p:pic>
        <p:nvPicPr>
          <p:cNvPr id="49" name="รูปภาพ 48">
            <a:extLst>
              <a:ext uri="{FF2B5EF4-FFF2-40B4-BE49-F238E27FC236}">
                <a16:creationId xmlns:a16="http://schemas.microsoft.com/office/drawing/2014/main" id="{4B2C7F22-F350-4E50-BDB9-001954348B8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68327" y="706093"/>
            <a:ext cx="8266892" cy="75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1071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5" grpId="0"/>
      <p:bldP spid="30" grpId="0"/>
      <p:bldP spid="32" grpId="0"/>
      <p:bldP spid="47" grpId="0"/>
      <p:bldP spid="48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7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8564385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รูปภาพ 61">
            <a:extLst>
              <a:ext uri="{FF2B5EF4-FFF2-40B4-BE49-F238E27FC236}">
                <a16:creationId xmlns:a16="http://schemas.microsoft.com/office/drawing/2014/main" id="{494CFE63-9E59-4286-8A2F-73C76BD04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697451" y="2373881"/>
            <a:ext cx="1562042" cy="2042178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ฉ.ด.ด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6689067" y="303982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-41495" y="768317"/>
            <a:ext cx="3573187" cy="3892159"/>
            <a:chOff x="-41495" y="768317"/>
            <a:chExt cx="3573187" cy="3892159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-41495" y="302076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3161038" y="426036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474501" y="302076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1372846" y="76831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1714358" y="205156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1610579" y="426036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D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DACCA5EE-A534-4579-9B4B-FB05EC28E8B8}"/>
              </a:ext>
            </a:extLst>
          </p:cNvPr>
          <p:cNvSpPr txBox="1"/>
          <p:nvPr/>
        </p:nvSpPr>
        <p:spPr>
          <a:xfrm>
            <a:off x="5329339" y="260768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D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FAC37FBD-1959-4186-9A04-60F0687618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40" y="1061601"/>
            <a:ext cx="1562042" cy="2042178"/>
          </a:xfrm>
          <a:prstGeom prst="rect">
            <a:avLst/>
          </a:prstGeom>
        </p:spPr>
      </p:pic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29F12A6E-7983-49E3-80C2-81735F9718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159" y="333956"/>
            <a:ext cx="8864352" cy="75597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B119996C-85FA-4B33-B389-BBFC9B68F1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8115" y="838854"/>
            <a:ext cx="5261304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F70EDFD2-AB8D-4ED7-87CB-5B3988ADF3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0759" y="1247713"/>
            <a:ext cx="5389331" cy="755970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5720CE15-87EE-4868-80A6-2882143376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64836" y="1669678"/>
            <a:ext cx="5651482" cy="749873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D9B01B74-BD41-4E85-8EF7-6EF49E8E0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3506" y="2205316"/>
            <a:ext cx="1158340" cy="402371"/>
          </a:xfrm>
          <a:prstGeom prst="rect">
            <a:avLst/>
          </a:prstGeom>
        </p:spPr>
      </p:pic>
      <p:pic>
        <p:nvPicPr>
          <p:cNvPr id="25" name="รูปภาพ 24">
            <a:extLst>
              <a:ext uri="{FF2B5EF4-FFF2-40B4-BE49-F238E27FC236}">
                <a16:creationId xmlns:a16="http://schemas.microsoft.com/office/drawing/2014/main" id="{CA9E9433-E784-4B64-826A-93F40998EC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26951" y="3589621"/>
            <a:ext cx="170093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1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8" grpId="0"/>
      <p:bldP spid="29" grpId="0"/>
      <p:bldP spid="41" grpId="0"/>
      <p:bldP spid="46" grpId="0"/>
      <p:bldP spid="61" grpId="0"/>
      <p:bldP spid="40" grpId="0"/>
      <p:bldP spid="59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24349" y="952172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365655" y="1287996"/>
            <a:ext cx="2930952" cy="2628856"/>
            <a:chOff x="365655" y="1287996"/>
            <a:chExt cx="2930952" cy="2628856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65655" y="129774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1600492" y="128799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578556" y="351674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925953" y="129774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43774835-C208-4B0C-9AAB-434A9043288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00689A3A-BB41-430D-8041-FBC3BDB1C31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4BFD51C4-2EB5-43B0-9667-2CA3B2440008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65F094E4-507B-4AEC-BADA-C40F32B0EC34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7" name="Rectangle 2">
            <a:extLst>
              <a:ext uri="{FF2B5EF4-FFF2-40B4-BE49-F238E27FC236}">
                <a16:creationId xmlns:a16="http://schemas.microsoft.com/office/drawing/2014/main" id="{59DEED31-6250-41C0-948A-D95E02B2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1386CD4E-003A-4224-B1B5-88D36628B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99" y="1602639"/>
            <a:ext cx="2658168" cy="2037584"/>
          </a:xfrm>
          <a:prstGeom prst="rect">
            <a:avLst/>
          </a:prstGeom>
        </p:spPr>
      </p:pic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1FE22CCD-62CF-40F4-91CE-4CEE92276D14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84" name="กล่องข้อความ 83">
            <a:extLst>
              <a:ext uri="{FF2B5EF4-FFF2-40B4-BE49-F238E27FC236}">
                <a16:creationId xmlns:a16="http://schemas.microsoft.com/office/drawing/2014/main" id="{71B525E7-914B-4E73-8549-8D51B839F234}"/>
              </a:ext>
            </a:extLst>
          </p:cNvPr>
          <p:cNvSpPr txBox="1"/>
          <p:nvPr/>
        </p:nvSpPr>
        <p:spPr>
          <a:xfrm>
            <a:off x="5334756" y="3050270"/>
            <a:ext cx="1682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OR = O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90" name="กล่องข้อความ 89">
            <a:extLst>
              <a:ext uri="{FF2B5EF4-FFF2-40B4-BE49-F238E27FC236}">
                <a16:creationId xmlns:a16="http://schemas.microsoft.com/office/drawing/2014/main" id="{435FF7E3-4844-44D7-B555-309C95CC1572}"/>
              </a:ext>
            </a:extLst>
          </p:cNvPr>
          <p:cNvSpPr txBox="1"/>
          <p:nvPr/>
        </p:nvSpPr>
        <p:spPr>
          <a:xfrm>
            <a:off x="5334756" y="258860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R = Q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A7C28177-7911-424A-97B0-90FF08AA43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534" y="329113"/>
            <a:ext cx="8900931" cy="74987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B229E456-D1FE-4E9A-B886-BE1159043B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2967" y="798509"/>
            <a:ext cx="8736325" cy="74987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B6204710-105D-416A-A5DB-CACDF07183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6369" y="1274479"/>
            <a:ext cx="5389331" cy="755970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E37DDAD0-3AED-4035-9536-45AC2EF163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4493" y="1690907"/>
            <a:ext cx="5651482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8B4C567B-7134-4CA5-AF98-4328F88ACB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4253" y="2223754"/>
            <a:ext cx="1158340" cy="390178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0AA1586B-654C-4C37-8334-3011E72A27A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7033" y="2161658"/>
            <a:ext cx="3359187" cy="646232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15B3CE2F-0AEB-4C55-906E-FC53240AD4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77033" y="3011626"/>
            <a:ext cx="1822862" cy="646232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F6B84040-D1AB-48BD-AF79-DD24374A58E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88137" y="3584192"/>
            <a:ext cx="170093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2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/>
      <p:bldP spid="72" grpId="0"/>
      <p:bldP spid="73" grpId="0"/>
      <p:bldP spid="75" grpId="0"/>
      <p:bldP spid="84" grpId="0"/>
      <p:bldP spid="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" name="Google Shape;440;p41"/>
          <p:cNvPicPr preferRelativeResize="0"/>
          <p:nvPr/>
        </p:nvPicPr>
        <p:blipFill rotWithShape="1">
          <a:blip r:embed="rId3">
            <a:alphaModFix/>
          </a:blip>
          <a:srcRect l="5060" t="2018" r="5060"/>
          <a:stretch/>
        </p:blipFill>
        <p:spPr>
          <a:xfrm>
            <a:off x="5056553" y="1181250"/>
            <a:ext cx="3367321" cy="2818001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441" name="Google Shape;441;p41"/>
          <p:cNvSpPr txBox="1">
            <a:spLocks noGrp="1"/>
          </p:cNvSpPr>
          <p:nvPr>
            <p:ph type="title"/>
          </p:nvPr>
        </p:nvSpPr>
        <p:spPr>
          <a:xfrm>
            <a:off x="719999" y="1181250"/>
            <a:ext cx="3057497" cy="9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สมบัติ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42" name="Google Shape;442;p41"/>
          <p:cNvSpPr txBox="1">
            <a:spLocks noGrp="1"/>
          </p:cNvSpPr>
          <p:nvPr>
            <p:ph type="subTitle" idx="1"/>
          </p:nvPr>
        </p:nvSpPr>
        <p:spPr>
          <a:xfrm>
            <a:off x="720000" y="2488000"/>
            <a:ext cx="4136588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solidFill>
                  <a:schemeClr val="tx1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มุมสองมุมเท่ากันทุกประการ ก็ต่อเมื่อ มุมทั้งสองมุมนั้นมี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ขนาดเท่ากัน</a:t>
            </a:r>
            <a:endParaRPr sz="2800" dirty="0">
              <a:solidFill>
                <a:schemeClr val="tx1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443" name="Google Shape;443;p41"/>
          <p:cNvGrpSpPr/>
          <p:nvPr/>
        </p:nvGrpSpPr>
        <p:grpSpPr>
          <a:xfrm>
            <a:off x="3853325" y="1181250"/>
            <a:ext cx="1127400" cy="963900"/>
            <a:chOff x="3446925" y="1181250"/>
            <a:chExt cx="1127400" cy="963900"/>
          </a:xfrm>
        </p:grpSpPr>
        <p:grpSp>
          <p:nvGrpSpPr>
            <p:cNvPr id="444" name="Google Shape;444;p41"/>
            <p:cNvGrpSpPr/>
            <p:nvPr/>
          </p:nvGrpSpPr>
          <p:grpSpPr>
            <a:xfrm>
              <a:off x="3446925" y="1181250"/>
              <a:ext cx="1127400" cy="963900"/>
              <a:chOff x="2532875" y="66375"/>
              <a:chExt cx="1127400" cy="963900"/>
            </a:xfrm>
          </p:grpSpPr>
          <p:sp>
            <p:nvSpPr>
              <p:cNvPr id="445" name="Google Shape;445;p41"/>
              <p:cNvSpPr/>
              <p:nvPr/>
            </p:nvSpPr>
            <p:spPr>
              <a:xfrm>
                <a:off x="2532875" y="66375"/>
                <a:ext cx="1127400" cy="963900"/>
              </a:xfrm>
              <a:prstGeom prst="rect">
                <a:avLst/>
              </a:prstGeom>
              <a:solidFill>
                <a:srgbClr val="B59ECE"/>
              </a:solidFill>
              <a:ln w="19050" cap="flat" cmpd="sng">
                <a:solidFill>
                  <a:srgbClr val="19191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6" name="Google Shape;446;p41"/>
              <p:cNvGrpSpPr/>
              <p:nvPr/>
            </p:nvGrpSpPr>
            <p:grpSpPr>
              <a:xfrm>
                <a:off x="2795748" y="174923"/>
                <a:ext cx="601726" cy="747093"/>
                <a:chOff x="1350850" y="4238125"/>
                <a:chExt cx="677925" cy="841700"/>
              </a:xfrm>
            </p:grpSpPr>
            <p:sp>
              <p:nvSpPr>
                <p:cNvPr id="447" name="Google Shape;447;p41"/>
                <p:cNvSpPr/>
                <p:nvPr/>
              </p:nvSpPr>
              <p:spPr>
                <a:xfrm>
                  <a:off x="1450700" y="4241075"/>
                  <a:ext cx="578075" cy="65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244" extrusionOk="0">
                      <a:moveTo>
                        <a:pt x="11504" y="1"/>
                      </a:moveTo>
                      <a:cubicBezTo>
                        <a:pt x="10268" y="1"/>
                        <a:pt x="9070" y="203"/>
                        <a:pt x="7990" y="750"/>
                      </a:cubicBezTo>
                      <a:cubicBezTo>
                        <a:pt x="6848" y="1595"/>
                        <a:pt x="6004" y="2462"/>
                        <a:pt x="4863" y="3307"/>
                      </a:cubicBezTo>
                      <a:lnTo>
                        <a:pt x="2283" y="6730"/>
                      </a:lnTo>
                      <a:cubicBezTo>
                        <a:pt x="2009" y="7027"/>
                        <a:pt x="2009" y="7301"/>
                        <a:pt x="2283" y="7301"/>
                      </a:cubicBezTo>
                      <a:cubicBezTo>
                        <a:pt x="3425" y="8168"/>
                        <a:pt x="4292" y="9013"/>
                        <a:pt x="5136" y="9583"/>
                      </a:cubicBezTo>
                      <a:cubicBezTo>
                        <a:pt x="5707" y="9880"/>
                        <a:pt x="6004" y="9880"/>
                        <a:pt x="6278" y="10154"/>
                      </a:cubicBezTo>
                      <a:lnTo>
                        <a:pt x="8286" y="10154"/>
                      </a:lnTo>
                      <a:cubicBezTo>
                        <a:pt x="8574" y="10229"/>
                        <a:pt x="8807" y="10266"/>
                        <a:pt x="9004" y="10266"/>
                      </a:cubicBezTo>
                      <a:cubicBezTo>
                        <a:pt x="9585" y="10266"/>
                        <a:pt x="9846" y="9941"/>
                        <a:pt x="10272" y="9310"/>
                      </a:cubicBezTo>
                      <a:cubicBezTo>
                        <a:pt x="10569" y="8739"/>
                        <a:pt x="10843" y="8442"/>
                        <a:pt x="11140" y="7872"/>
                      </a:cubicBezTo>
                      <a:cubicBezTo>
                        <a:pt x="11403" y="7481"/>
                        <a:pt x="11789" y="7271"/>
                        <a:pt x="12211" y="7271"/>
                      </a:cubicBezTo>
                      <a:cubicBezTo>
                        <a:pt x="12702" y="7271"/>
                        <a:pt x="13242" y="7555"/>
                        <a:pt x="13696" y="8168"/>
                      </a:cubicBezTo>
                      <a:cubicBezTo>
                        <a:pt x="14837" y="9880"/>
                        <a:pt x="13993" y="13304"/>
                        <a:pt x="11984" y="14149"/>
                      </a:cubicBezTo>
                      <a:cubicBezTo>
                        <a:pt x="10843" y="14719"/>
                        <a:pt x="9428" y="15016"/>
                        <a:pt x="8286" y="15587"/>
                      </a:cubicBezTo>
                      <a:cubicBezTo>
                        <a:pt x="5707" y="16431"/>
                        <a:pt x="3425" y="17572"/>
                        <a:pt x="1713" y="19581"/>
                      </a:cubicBezTo>
                      <a:cubicBezTo>
                        <a:pt x="1439" y="20152"/>
                        <a:pt x="868" y="20722"/>
                        <a:pt x="571" y="21293"/>
                      </a:cubicBezTo>
                      <a:cubicBezTo>
                        <a:pt x="1" y="21863"/>
                        <a:pt x="298" y="22434"/>
                        <a:pt x="868" y="22708"/>
                      </a:cubicBezTo>
                      <a:cubicBezTo>
                        <a:pt x="2283" y="23575"/>
                        <a:pt x="3721" y="24717"/>
                        <a:pt x="5136" y="25858"/>
                      </a:cubicBezTo>
                      <a:cubicBezTo>
                        <a:pt x="5562" y="26138"/>
                        <a:pt x="5981" y="26209"/>
                        <a:pt x="6401" y="26209"/>
                      </a:cubicBezTo>
                      <a:cubicBezTo>
                        <a:pt x="6837" y="26209"/>
                        <a:pt x="7274" y="26132"/>
                        <a:pt x="7716" y="26132"/>
                      </a:cubicBezTo>
                      <a:cubicBezTo>
                        <a:pt x="7929" y="26207"/>
                        <a:pt x="8144" y="26244"/>
                        <a:pt x="8355" y="26244"/>
                      </a:cubicBezTo>
                      <a:cubicBezTo>
                        <a:pt x="8979" y="26244"/>
                        <a:pt x="9572" y="25919"/>
                        <a:pt x="9998" y="25287"/>
                      </a:cubicBezTo>
                      <a:cubicBezTo>
                        <a:pt x="9998" y="24991"/>
                        <a:pt x="9998" y="24991"/>
                        <a:pt x="10272" y="24717"/>
                      </a:cubicBezTo>
                      <a:cubicBezTo>
                        <a:pt x="11413" y="23575"/>
                        <a:pt x="13125" y="23005"/>
                        <a:pt x="14563" y="22137"/>
                      </a:cubicBezTo>
                      <a:cubicBezTo>
                        <a:pt x="16549" y="21293"/>
                        <a:pt x="18261" y="20152"/>
                        <a:pt x="19402" y="18714"/>
                      </a:cubicBezTo>
                      <a:cubicBezTo>
                        <a:pt x="21685" y="15587"/>
                        <a:pt x="23123" y="12163"/>
                        <a:pt x="22552" y="8442"/>
                      </a:cubicBezTo>
                      <a:cubicBezTo>
                        <a:pt x="21982" y="5315"/>
                        <a:pt x="20544" y="2165"/>
                        <a:pt x="16846" y="1321"/>
                      </a:cubicBezTo>
                      <a:cubicBezTo>
                        <a:pt x="15705" y="750"/>
                        <a:pt x="14837" y="453"/>
                        <a:pt x="13696" y="179"/>
                      </a:cubicBezTo>
                      <a:cubicBezTo>
                        <a:pt x="12963" y="70"/>
                        <a:pt x="12227" y="1"/>
                        <a:pt x="11504" y="1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41"/>
                <p:cNvSpPr/>
                <p:nvPr/>
              </p:nvSpPr>
              <p:spPr>
                <a:xfrm>
                  <a:off x="1350850" y="4855900"/>
                  <a:ext cx="278500" cy="219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8786" extrusionOk="0">
                      <a:moveTo>
                        <a:pt x="2892" y="0"/>
                      </a:moveTo>
                      <a:cubicBezTo>
                        <a:pt x="2690" y="0"/>
                        <a:pt x="2492" y="204"/>
                        <a:pt x="2283" y="398"/>
                      </a:cubicBezTo>
                      <a:cubicBezTo>
                        <a:pt x="1142" y="1539"/>
                        <a:pt x="571" y="3251"/>
                        <a:pt x="0" y="4963"/>
                      </a:cubicBezTo>
                      <a:lnTo>
                        <a:pt x="297" y="5533"/>
                      </a:lnTo>
                      <a:cubicBezTo>
                        <a:pt x="1438" y="6401"/>
                        <a:pt x="2854" y="7245"/>
                        <a:pt x="3995" y="8112"/>
                      </a:cubicBezTo>
                      <a:cubicBezTo>
                        <a:pt x="4292" y="8386"/>
                        <a:pt x="4565" y="8683"/>
                        <a:pt x="5136" y="8683"/>
                      </a:cubicBezTo>
                      <a:lnTo>
                        <a:pt x="6574" y="8683"/>
                      </a:lnTo>
                      <a:cubicBezTo>
                        <a:pt x="6856" y="8751"/>
                        <a:pt x="7104" y="8785"/>
                        <a:pt x="7325" y="8785"/>
                      </a:cubicBezTo>
                      <a:cubicBezTo>
                        <a:pt x="7998" y="8785"/>
                        <a:pt x="8427" y="8468"/>
                        <a:pt x="8857" y="7816"/>
                      </a:cubicBezTo>
                      <a:cubicBezTo>
                        <a:pt x="9130" y="7542"/>
                        <a:pt x="9427" y="7542"/>
                        <a:pt x="9427" y="7245"/>
                      </a:cubicBezTo>
                      <a:cubicBezTo>
                        <a:pt x="9998" y="6401"/>
                        <a:pt x="10568" y="5830"/>
                        <a:pt x="11139" y="4963"/>
                      </a:cubicBezTo>
                      <a:lnTo>
                        <a:pt x="11139" y="4392"/>
                      </a:lnTo>
                      <a:cubicBezTo>
                        <a:pt x="10272" y="3821"/>
                        <a:pt x="9427" y="3251"/>
                        <a:pt x="8857" y="2680"/>
                      </a:cubicBezTo>
                      <a:cubicBezTo>
                        <a:pt x="7989" y="2109"/>
                        <a:pt x="7419" y="1265"/>
                        <a:pt x="6574" y="694"/>
                      </a:cubicBezTo>
                      <a:cubicBezTo>
                        <a:pt x="6277" y="694"/>
                        <a:pt x="6003" y="398"/>
                        <a:pt x="6003" y="398"/>
                      </a:cubicBezTo>
                      <a:cubicBezTo>
                        <a:pt x="4862" y="124"/>
                        <a:pt x="3995" y="124"/>
                        <a:pt x="3150" y="124"/>
                      </a:cubicBezTo>
                      <a:cubicBezTo>
                        <a:pt x="3063" y="36"/>
                        <a:pt x="2977" y="0"/>
                        <a:pt x="2892" y="0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41"/>
                <p:cNvSpPr/>
                <p:nvPr/>
              </p:nvSpPr>
              <p:spPr>
                <a:xfrm>
                  <a:off x="1615050" y="4395050"/>
                  <a:ext cx="142675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7" h="3722" extrusionOk="0">
                      <a:moveTo>
                        <a:pt x="3995" y="1"/>
                      </a:moveTo>
                      <a:cubicBezTo>
                        <a:pt x="3424" y="1"/>
                        <a:pt x="3128" y="1"/>
                        <a:pt x="2557" y="297"/>
                      </a:cubicBezTo>
                      <a:cubicBezTo>
                        <a:pt x="1986" y="571"/>
                        <a:pt x="1712" y="1142"/>
                        <a:pt x="1142" y="1713"/>
                      </a:cubicBezTo>
                      <a:cubicBezTo>
                        <a:pt x="845" y="2009"/>
                        <a:pt x="274" y="2580"/>
                        <a:pt x="274" y="3151"/>
                      </a:cubicBezTo>
                      <a:cubicBezTo>
                        <a:pt x="274" y="3424"/>
                        <a:pt x="0" y="3424"/>
                        <a:pt x="274" y="3721"/>
                      </a:cubicBezTo>
                      <a:lnTo>
                        <a:pt x="1986" y="3721"/>
                      </a:lnTo>
                      <a:cubicBezTo>
                        <a:pt x="2283" y="3721"/>
                        <a:pt x="2854" y="3721"/>
                        <a:pt x="3128" y="3424"/>
                      </a:cubicBezTo>
                      <a:cubicBezTo>
                        <a:pt x="3424" y="2580"/>
                        <a:pt x="3698" y="2283"/>
                        <a:pt x="4269" y="1713"/>
                      </a:cubicBezTo>
                      <a:cubicBezTo>
                        <a:pt x="4566" y="1439"/>
                        <a:pt x="4839" y="1142"/>
                        <a:pt x="5136" y="1142"/>
                      </a:cubicBezTo>
                      <a:cubicBezTo>
                        <a:pt x="5136" y="868"/>
                        <a:pt x="5410" y="868"/>
                        <a:pt x="5410" y="571"/>
                      </a:cubicBezTo>
                      <a:cubicBezTo>
                        <a:pt x="5707" y="571"/>
                        <a:pt x="5707" y="297"/>
                        <a:pt x="5410" y="297"/>
                      </a:cubicBezTo>
                      <a:cubicBezTo>
                        <a:pt x="5136" y="1"/>
                        <a:pt x="4566" y="1"/>
                        <a:pt x="3995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41"/>
                <p:cNvSpPr/>
                <p:nvPr/>
              </p:nvSpPr>
              <p:spPr>
                <a:xfrm>
                  <a:off x="1593375" y="4352250"/>
                  <a:ext cx="413725" cy="53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549" h="21411" extrusionOk="0">
                      <a:moveTo>
                        <a:pt x="14266" y="1"/>
                      </a:moveTo>
                      <a:cubicBezTo>
                        <a:pt x="14266" y="1"/>
                        <a:pt x="13992" y="1"/>
                        <a:pt x="13992" y="298"/>
                      </a:cubicBezTo>
                      <a:cubicBezTo>
                        <a:pt x="13992" y="571"/>
                        <a:pt x="14266" y="868"/>
                        <a:pt x="14266" y="1439"/>
                      </a:cubicBezTo>
                      <a:cubicBezTo>
                        <a:pt x="14266" y="1713"/>
                        <a:pt x="14563" y="2283"/>
                        <a:pt x="14563" y="2854"/>
                      </a:cubicBezTo>
                      <a:cubicBezTo>
                        <a:pt x="14837" y="2854"/>
                        <a:pt x="14837" y="3151"/>
                        <a:pt x="14837" y="3425"/>
                      </a:cubicBezTo>
                      <a:cubicBezTo>
                        <a:pt x="15133" y="3995"/>
                        <a:pt x="14837" y="4566"/>
                        <a:pt x="14837" y="5433"/>
                      </a:cubicBezTo>
                      <a:cubicBezTo>
                        <a:pt x="14837" y="6004"/>
                        <a:pt x="14837" y="6574"/>
                        <a:pt x="14563" y="7145"/>
                      </a:cubicBezTo>
                      <a:cubicBezTo>
                        <a:pt x="14266" y="7716"/>
                        <a:pt x="14266" y="7990"/>
                        <a:pt x="13992" y="8560"/>
                      </a:cubicBezTo>
                      <a:cubicBezTo>
                        <a:pt x="13992" y="9131"/>
                        <a:pt x="13695" y="9702"/>
                        <a:pt x="13421" y="9998"/>
                      </a:cubicBezTo>
                      <a:cubicBezTo>
                        <a:pt x="13125" y="10843"/>
                        <a:pt x="12554" y="11413"/>
                        <a:pt x="12280" y="11984"/>
                      </a:cubicBezTo>
                      <a:cubicBezTo>
                        <a:pt x="11709" y="12281"/>
                        <a:pt x="11139" y="12851"/>
                        <a:pt x="10568" y="13125"/>
                      </a:cubicBezTo>
                      <a:cubicBezTo>
                        <a:pt x="9701" y="13993"/>
                        <a:pt x="8856" y="14563"/>
                        <a:pt x="7715" y="15134"/>
                      </a:cubicBezTo>
                      <a:cubicBezTo>
                        <a:pt x="6574" y="15408"/>
                        <a:pt x="5706" y="15978"/>
                        <a:pt x="4565" y="16846"/>
                      </a:cubicBezTo>
                      <a:cubicBezTo>
                        <a:pt x="3424" y="17120"/>
                        <a:pt x="2579" y="17690"/>
                        <a:pt x="1712" y="18558"/>
                      </a:cubicBezTo>
                      <a:cubicBezTo>
                        <a:pt x="1141" y="19402"/>
                        <a:pt x="571" y="19973"/>
                        <a:pt x="0" y="20840"/>
                      </a:cubicBezTo>
                      <a:cubicBezTo>
                        <a:pt x="0" y="21114"/>
                        <a:pt x="0" y="21114"/>
                        <a:pt x="297" y="21114"/>
                      </a:cubicBezTo>
                      <a:lnTo>
                        <a:pt x="1712" y="21114"/>
                      </a:lnTo>
                      <a:cubicBezTo>
                        <a:pt x="2283" y="21411"/>
                        <a:pt x="2579" y="21411"/>
                        <a:pt x="2853" y="21411"/>
                      </a:cubicBezTo>
                      <a:cubicBezTo>
                        <a:pt x="3150" y="21411"/>
                        <a:pt x="3424" y="20840"/>
                        <a:pt x="3424" y="20840"/>
                      </a:cubicBezTo>
                      <a:lnTo>
                        <a:pt x="3721" y="20544"/>
                      </a:lnTo>
                      <a:lnTo>
                        <a:pt x="3995" y="20544"/>
                      </a:lnTo>
                      <a:lnTo>
                        <a:pt x="3995" y="20270"/>
                      </a:lnTo>
                      <a:lnTo>
                        <a:pt x="4291" y="19973"/>
                      </a:lnTo>
                      <a:cubicBezTo>
                        <a:pt x="4565" y="19699"/>
                        <a:pt x="5136" y="19402"/>
                        <a:pt x="5433" y="19402"/>
                      </a:cubicBezTo>
                      <a:cubicBezTo>
                        <a:pt x="6003" y="19128"/>
                        <a:pt x="6574" y="18558"/>
                        <a:pt x="7144" y="18558"/>
                      </a:cubicBezTo>
                      <a:lnTo>
                        <a:pt x="9701" y="16846"/>
                      </a:lnTo>
                      <a:cubicBezTo>
                        <a:pt x="11709" y="15705"/>
                        <a:pt x="13421" y="13993"/>
                        <a:pt x="14837" y="12281"/>
                      </a:cubicBezTo>
                      <a:cubicBezTo>
                        <a:pt x="15407" y="11140"/>
                        <a:pt x="15704" y="10272"/>
                        <a:pt x="15978" y="9131"/>
                      </a:cubicBezTo>
                      <a:cubicBezTo>
                        <a:pt x="15978" y="7990"/>
                        <a:pt x="16548" y="6848"/>
                        <a:pt x="16548" y="5707"/>
                      </a:cubicBezTo>
                      <a:cubicBezTo>
                        <a:pt x="16548" y="4566"/>
                        <a:pt x="16275" y="3721"/>
                        <a:pt x="16275" y="2580"/>
                      </a:cubicBezTo>
                      <a:cubicBezTo>
                        <a:pt x="15978" y="2283"/>
                        <a:pt x="15978" y="1713"/>
                        <a:pt x="15704" y="1142"/>
                      </a:cubicBezTo>
                      <a:cubicBezTo>
                        <a:pt x="15407" y="868"/>
                        <a:pt x="14837" y="571"/>
                        <a:pt x="14563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41"/>
                <p:cNvSpPr/>
                <p:nvPr/>
              </p:nvSpPr>
              <p:spPr>
                <a:xfrm>
                  <a:off x="1450700" y="4238125"/>
                  <a:ext cx="578075" cy="66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547" extrusionOk="0">
                      <a:moveTo>
                        <a:pt x="1713" y="19699"/>
                      </a:moveTo>
                      <a:cubicBezTo>
                        <a:pt x="3425" y="17690"/>
                        <a:pt x="5707" y="16549"/>
                        <a:pt x="8286" y="15705"/>
                      </a:cubicBezTo>
                      <a:cubicBezTo>
                        <a:pt x="9428" y="15134"/>
                        <a:pt x="10843" y="14837"/>
                        <a:pt x="11984" y="14267"/>
                      </a:cubicBezTo>
                      <a:cubicBezTo>
                        <a:pt x="13993" y="13422"/>
                        <a:pt x="14837" y="9998"/>
                        <a:pt x="13696" y="8286"/>
                      </a:cubicBezTo>
                      <a:cubicBezTo>
                        <a:pt x="12851" y="7145"/>
                        <a:pt x="11710" y="7145"/>
                        <a:pt x="11140" y="7990"/>
                      </a:cubicBezTo>
                      <a:cubicBezTo>
                        <a:pt x="10843" y="8560"/>
                        <a:pt x="10569" y="8857"/>
                        <a:pt x="10272" y="9428"/>
                      </a:cubicBezTo>
                      <a:cubicBezTo>
                        <a:pt x="9702" y="10272"/>
                        <a:pt x="9428" y="10569"/>
                        <a:pt x="8286" y="10272"/>
                      </a:cubicBezTo>
                      <a:lnTo>
                        <a:pt x="6278" y="10272"/>
                      </a:lnTo>
                      <a:cubicBezTo>
                        <a:pt x="6004" y="9998"/>
                        <a:pt x="5707" y="9998"/>
                        <a:pt x="5136" y="9701"/>
                      </a:cubicBezTo>
                      <a:cubicBezTo>
                        <a:pt x="4292" y="9131"/>
                        <a:pt x="3425" y="8286"/>
                        <a:pt x="2283" y="7419"/>
                      </a:cubicBezTo>
                      <a:cubicBezTo>
                        <a:pt x="2009" y="7419"/>
                        <a:pt x="2009" y="7145"/>
                        <a:pt x="2283" y="6848"/>
                      </a:cubicBezTo>
                      <a:lnTo>
                        <a:pt x="4863" y="3425"/>
                      </a:lnTo>
                      <a:cubicBezTo>
                        <a:pt x="6004" y="2580"/>
                        <a:pt x="6848" y="1713"/>
                        <a:pt x="7990" y="868"/>
                      </a:cubicBezTo>
                      <a:cubicBezTo>
                        <a:pt x="9702" y="1"/>
                        <a:pt x="11710" y="1"/>
                        <a:pt x="13696" y="297"/>
                      </a:cubicBezTo>
                      <a:cubicBezTo>
                        <a:pt x="14837" y="571"/>
                        <a:pt x="15705" y="868"/>
                        <a:pt x="16846" y="1439"/>
                      </a:cubicBezTo>
                      <a:cubicBezTo>
                        <a:pt x="20544" y="2283"/>
                        <a:pt x="21982" y="5433"/>
                        <a:pt x="22552" y="8560"/>
                      </a:cubicBezTo>
                      <a:cubicBezTo>
                        <a:pt x="23123" y="12281"/>
                        <a:pt x="21685" y="15705"/>
                        <a:pt x="19402" y="18832"/>
                      </a:cubicBezTo>
                      <a:cubicBezTo>
                        <a:pt x="18261" y="20270"/>
                        <a:pt x="16549" y="21411"/>
                        <a:pt x="14563" y="22255"/>
                      </a:cubicBezTo>
                      <a:cubicBezTo>
                        <a:pt x="13125" y="23123"/>
                        <a:pt x="11413" y="23693"/>
                        <a:pt x="10272" y="24835"/>
                      </a:cubicBezTo>
                      <a:cubicBezTo>
                        <a:pt x="9998" y="25109"/>
                        <a:pt x="9998" y="25109"/>
                        <a:pt x="9998" y="25405"/>
                      </a:cubicBezTo>
                      <a:cubicBezTo>
                        <a:pt x="9428" y="26250"/>
                        <a:pt x="8560" y="26547"/>
                        <a:pt x="7716" y="26250"/>
                      </a:cubicBezTo>
                      <a:cubicBezTo>
                        <a:pt x="6848" y="26250"/>
                        <a:pt x="6004" y="26547"/>
                        <a:pt x="5136" y="25976"/>
                      </a:cubicBezTo>
                      <a:cubicBezTo>
                        <a:pt x="3721" y="24835"/>
                        <a:pt x="2283" y="23693"/>
                        <a:pt x="868" y="22826"/>
                      </a:cubicBezTo>
                      <a:cubicBezTo>
                        <a:pt x="298" y="22552"/>
                        <a:pt x="1" y="21981"/>
                        <a:pt x="571" y="21411"/>
                      </a:cubicBezTo>
                      <a:cubicBezTo>
                        <a:pt x="868" y="20840"/>
                        <a:pt x="1439" y="20270"/>
                        <a:pt x="1713" y="19699"/>
                      </a:cubicBezTo>
                      <a:close/>
                      <a:moveTo>
                        <a:pt x="3721" y="5433"/>
                      </a:moveTo>
                      <a:cubicBezTo>
                        <a:pt x="3425" y="6004"/>
                        <a:pt x="3151" y="6278"/>
                        <a:pt x="2854" y="6574"/>
                      </a:cubicBezTo>
                      <a:cubicBezTo>
                        <a:pt x="2580" y="6848"/>
                        <a:pt x="2580" y="7145"/>
                        <a:pt x="2854" y="7419"/>
                      </a:cubicBezTo>
                      <a:cubicBezTo>
                        <a:pt x="3995" y="7990"/>
                        <a:pt x="4863" y="8560"/>
                        <a:pt x="6004" y="9131"/>
                      </a:cubicBezTo>
                      <a:cubicBezTo>
                        <a:pt x="6004" y="9428"/>
                        <a:pt x="6574" y="9131"/>
                        <a:pt x="6574" y="9131"/>
                      </a:cubicBezTo>
                      <a:cubicBezTo>
                        <a:pt x="7145" y="8560"/>
                        <a:pt x="7419" y="7716"/>
                        <a:pt x="8286" y="7145"/>
                      </a:cubicBezTo>
                      <a:cubicBezTo>
                        <a:pt x="9998" y="5136"/>
                        <a:pt x="11984" y="5707"/>
                        <a:pt x="13696" y="7145"/>
                      </a:cubicBezTo>
                      <a:cubicBezTo>
                        <a:pt x="15705" y="8857"/>
                        <a:pt x="15408" y="13125"/>
                        <a:pt x="12851" y="14267"/>
                      </a:cubicBezTo>
                      <a:cubicBezTo>
                        <a:pt x="11140" y="15134"/>
                        <a:pt x="9428" y="15978"/>
                        <a:pt x="7716" y="16275"/>
                      </a:cubicBezTo>
                      <a:cubicBezTo>
                        <a:pt x="4863" y="17120"/>
                        <a:pt x="2854" y="19128"/>
                        <a:pt x="1439" y="21685"/>
                      </a:cubicBezTo>
                      <a:cubicBezTo>
                        <a:pt x="1142" y="21685"/>
                        <a:pt x="1439" y="22255"/>
                        <a:pt x="1439" y="22255"/>
                      </a:cubicBezTo>
                      <a:cubicBezTo>
                        <a:pt x="2580" y="23123"/>
                        <a:pt x="3721" y="23967"/>
                        <a:pt x="4863" y="24538"/>
                      </a:cubicBezTo>
                      <a:cubicBezTo>
                        <a:pt x="5136" y="25109"/>
                        <a:pt x="5433" y="25109"/>
                        <a:pt x="6004" y="24538"/>
                      </a:cubicBezTo>
                      <a:cubicBezTo>
                        <a:pt x="7419" y="22255"/>
                        <a:pt x="9702" y="20840"/>
                        <a:pt x="12281" y="19973"/>
                      </a:cubicBezTo>
                      <a:cubicBezTo>
                        <a:pt x="15408" y="18832"/>
                        <a:pt x="17987" y="16846"/>
                        <a:pt x="19128" y="13422"/>
                      </a:cubicBezTo>
                      <a:cubicBezTo>
                        <a:pt x="19402" y="12281"/>
                        <a:pt x="19699" y="11139"/>
                        <a:pt x="19973" y="9701"/>
                      </a:cubicBezTo>
                      <a:cubicBezTo>
                        <a:pt x="20270" y="7145"/>
                        <a:pt x="19699" y="4863"/>
                        <a:pt x="17690" y="3151"/>
                      </a:cubicBezTo>
                      <a:cubicBezTo>
                        <a:pt x="15705" y="1142"/>
                        <a:pt x="13422" y="571"/>
                        <a:pt x="11140" y="571"/>
                      </a:cubicBezTo>
                      <a:cubicBezTo>
                        <a:pt x="10272" y="571"/>
                        <a:pt x="9428" y="868"/>
                        <a:pt x="8857" y="1142"/>
                      </a:cubicBezTo>
                      <a:cubicBezTo>
                        <a:pt x="6848" y="2009"/>
                        <a:pt x="5136" y="3721"/>
                        <a:pt x="3721" y="5433"/>
                      </a:cubicBezTo>
                      <a:close/>
                      <a:moveTo>
                        <a:pt x="20270" y="5433"/>
                      </a:moveTo>
                      <a:lnTo>
                        <a:pt x="20270" y="6004"/>
                      </a:lnTo>
                      <a:cubicBezTo>
                        <a:pt x="21114" y="8286"/>
                        <a:pt x="20840" y="10843"/>
                        <a:pt x="19973" y="13422"/>
                      </a:cubicBezTo>
                      <a:cubicBezTo>
                        <a:pt x="18832" y="16549"/>
                        <a:pt x="16549" y="18558"/>
                        <a:pt x="13422" y="19973"/>
                      </a:cubicBezTo>
                      <a:cubicBezTo>
                        <a:pt x="11710" y="20840"/>
                        <a:pt x="9998" y="21685"/>
                        <a:pt x="8286" y="22826"/>
                      </a:cubicBezTo>
                      <a:cubicBezTo>
                        <a:pt x="7419" y="23397"/>
                        <a:pt x="6848" y="24538"/>
                        <a:pt x="6004" y="25405"/>
                      </a:cubicBezTo>
                      <a:lnTo>
                        <a:pt x="6278" y="25405"/>
                      </a:lnTo>
                      <a:cubicBezTo>
                        <a:pt x="6848" y="25679"/>
                        <a:pt x="7716" y="25679"/>
                        <a:pt x="8286" y="25679"/>
                      </a:cubicBezTo>
                      <a:cubicBezTo>
                        <a:pt x="8560" y="25679"/>
                        <a:pt x="8857" y="25405"/>
                        <a:pt x="8857" y="25405"/>
                      </a:cubicBezTo>
                      <a:cubicBezTo>
                        <a:pt x="10272" y="23693"/>
                        <a:pt x="12281" y="22826"/>
                        <a:pt x="13993" y="21981"/>
                      </a:cubicBezTo>
                      <a:cubicBezTo>
                        <a:pt x="15705" y="21114"/>
                        <a:pt x="17416" y="20270"/>
                        <a:pt x="18558" y="18832"/>
                      </a:cubicBezTo>
                      <a:cubicBezTo>
                        <a:pt x="20840" y="15978"/>
                        <a:pt x="21982" y="12555"/>
                        <a:pt x="21685" y="8560"/>
                      </a:cubicBezTo>
                      <a:cubicBezTo>
                        <a:pt x="21411" y="7419"/>
                        <a:pt x="21114" y="6278"/>
                        <a:pt x="20270" y="5433"/>
                      </a:cubicBezTo>
                      <a:close/>
                      <a:moveTo>
                        <a:pt x="7145" y="9428"/>
                      </a:moveTo>
                      <a:cubicBezTo>
                        <a:pt x="7716" y="9428"/>
                        <a:pt x="8286" y="9701"/>
                        <a:pt x="8560" y="9701"/>
                      </a:cubicBezTo>
                      <a:cubicBezTo>
                        <a:pt x="9131" y="9998"/>
                        <a:pt x="9428" y="9701"/>
                        <a:pt x="9428" y="9131"/>
                      </a:cubicBezTo>
                      <a:cubicBezTo>
                        <a:pt x="9998" y="8560"/>
                        <a:pt x="10272" y="7990"/>
                        <a:pt x="10843" y="7716"/>
                      </a:cubicBezTo>
                      <a:lnTo>
                        <a:pt x="11710" y="6848"/>
                      </a:lnTo>
                      <a:cubicBezTo>
                        <a:pt x="9702" y="6004"/>
                        <a:pt x="8286" y="7145"/>
                        <a:pt x="7145" y="94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41"/>
                <p:cNvSpPr/>
                <p:nvPr/>
              </p:nvSpPr>
              <p:spPr>
                <a:xfrm>
                  <a:off x="1350850" y="4851550"/>
                  <a:ext cx="278500" cy="228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9131" extrusionOk="0">
                      <a:moveTo>
                        <a:pt x="9427" y="7419"/>
                      </a:moveTo>
                      <a:cubicBezTo>
                        <a:pt x="9427" y="7716"/>
                        <a:pt x="9130" y="7716"/>
                        <a:pt x="8857" y="7990"/>
                      </a:cubicBezTo>
                      <a:cubicBezTo>
                        <a:pt x="8286" y="8857"/>
                        <a:pt x="7715" y="9131"/>
                        <a:pt x="6574" y="8857"/>
                      </a:cubicBezTo>
                      <a:lnTo>
                        <a:pt x="5136" y="8857"/>
                      </a:lnTo>
                      <a:cubicBezTo>
                        <a:pt x="4565" y="8857"/>
                        <a:pt x="4292" y="8560"/>
                        <a:pt x="3995" y="8286"/>
                      </a:cubicBezTo>
                      <a:cubicBezTo>
                        <a:pt x="2854" y="7419"/>
                        <a:pt x="1438" y="6575"/>
                        <a:pt x="297" y="5707"/>
                      </a:cubicBezTo>
                      <a:lnTo>
                        <a:pt x="0" y="5137"/>
                      </a:lnTo>
                      <a:cubicBezTo>
                        <a:pt x="571" y="3425"/>
                        <a:pt x="1142" y="1713"/>
                        <a:pt x="2283" y="572"/>
                      </a:cubicBezTo>
                      <a:cubicBezTo>
                        <a:pt x="2580" y="298"/>
                        <a:pt x="2854" y="1"/>
                        <a:pt x="3150" y="298"/>
                      </a:cubicBezTo>
                      <a:cubicBezTo>
                        <a:pt x="3995" y="298"/>
                        <a:pt x="4862" y="298"/>
                        <a:pt x="6003" y="572"/>
                      </a:cubicBezTo>
                      <a:cubicBezTo>
                        <a:pt x="6003" y="572"/>
                        <a:pt x="6277" y="868"/>
                        <a:pt x="6574" y="868"/>
                      </a:cubicBezTo>
                      <a:cubicBezTo>
                        <a:pt x="7419" y="1439"/>
                        <a:pt x="7989" y="2283"/>
                        <a:pt x="8857" y="2854"/>
                      </a:cubicBezTo>
                      <a:cubicBezTo>
                        <a:pt x="9427" y="3425"/>
                        <a:pt x="10272" y="3995"/>
                        <a:pt x="11139" y="4566"/>
                      </a:cubicBezTo>
                      <a:lnTo>
                        <a:pt x="11139" y="5137"/>
                      </a:lnTo>
                      <a:cubicBezTo>
                        <a:pt x="10568" y="6004"/>
                        <a:pt x="9998" y="6575"/>
                        <a:pt x="9427" y="7419"/>
                      </a:cubicBezTo>
                      <a:close/>
                      <a:moveTo>
                        <a:pt x="4565" y="7716"/>
                      </a:moveTo>
                      <a:cubicBezTo>
                        <a:pt x="5136" y="6848"/>
                        <a:pt x="5707" y="5707"/>
                        <a:pt x="6277" y="4863"/>
                      </a:cubicBezTo>
                      <a:cubicBezTo>
                        <a:pt x="6848" y="3721"/>
                        <a:pt x="6848" y="3721"/>
                        <a:pt x="5707" y="2854"/>
                      </a:cubicBezTo>
                      <a:cubicBezTo>
                        <a:pt x="5433" y="2580"/>
                        <a:pt x="5136" y="2580"/>
                        <a:pt x="5136" y="2283"/>
                      </a:cubicBezTo>
                      <a:cubicBezTo>
                        <a:pt x="4292" y="1713"/>
                        <a:pt x="3721" y="1142"/>
                        <a:pt x="2854" y="572"/>
                      </a:cubicBezTo>
                      <a:lnTo>
                        <a:pt x="1142" y="4863"/>
                      </a:lnTo>
                      <a:cubicBezTo>
                        <a:pt x="868" y="5137"/>
                        <a:pt x="1142" y="5433"/>
                        <a:pt x="1142" y="5433"/>
                      </a:cubicBezTo>
                      <a:cubicBezTo>
                        <a:pt x="2283" y="6278"/>
                        <a:pt x="3424" y="7145"/>
                        <a:pt x="4565" y="7716"/>
                      </a:cubicBezTo>
                      <a:close/>
                      <a:moveTo>
                        <a:pt x="7419" y="4292"/>
                      </a:moveTo>
                      <a:cubicBezTo>
                        <a:pt x="6848" y="5433"/>
                        <a:pt x="6003" y="6848"/>
                        <a:pt x="5433" y="7990"/>
                      </a:cubicBezTo>
                      <a:cubicBezTo>
                        <a:pt x="6277" y="7990"/>
                        <a:pt x="6848" y="8286"/>
                        <a:pt x="7715" y="8286"/>
                      </a:cubicBezTo>
                      <a:cubicBezTo>
                        <a:pt x="7715" y="8286"/>
                        <a:pt x="7989" y="8286"/>
                        <a:pt x="8286" y="7990"/>
                      </a:cubicBezTo>
                      <a:lnTo>
                        <a:pt x="9998" y="5433"/>
                      </a:lnTo>
                      <a:cubicBezTo>
                        <a:pt x="10272" y="5137"/>
                        <a:pt x="10272" y="4863"/>
                        <a:pt x="9998" y="4863"/>
                      </a:cubicBezTo>
                      <a:cubicBezTo>
                        <a:pt x="9130" y="4566"/>
                        <a:pt x="8286" y="4292"/>
                        <a:pt x="7419" y="4292"/>
                      </a:cubicBezTo>
                      <a:close/>
                      <a:moveTo>
                        <a:pt x="4565" y="868"/>
                      </a:moveTo>
                      <a:cubicBezTo>
                        <a:pt x="5433" y="2010"/>
                        <a:pt x="7715" y="3425"/>
                        <a:pt x="8286" y="3721"/>
                      </a:cubicBezTo>
                      <a:cubicBezTo>
                        <a:pt x="7715" y="2854"/>
                        <a:pt x="6574" y="2010"/>
                        <a:pt x="5707" y="1142"/>
                      </a:cubicBezTo>
                      <a:cubicBezTo>
                        <a:pt x="5433" y="868"/>
                        <a:pt x="5136" y="868"/>
                        <a:pt x="4565" y="86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53" name="Google Shape;453;p41"/>
            <p:cNvSpPr/>
            <p:nvPr/>
          </p:nvSpPr>
          <p:spPr>
            <a:xfrm rot="794569">
              <a:off x="4244165" y="1741199"/>
              <a:ext cx="183528" cy="217699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2767130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1620991E-BA86-4B42-849C-2EA18B2C5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18" y="1626758"/>
            <a:ext cx="2169873" cy="2169873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24349" y="952172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432120" y="1285973"/>
            <a:ext cx="2815286" cy="2822537"/>
            <a:chOff x="432120" y="1285973"/>
            <a:chExt cx="2815286" cy="2822537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460358" y="140966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432120" y="365668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647874" y="370840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723689" y="138006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3" name="กล่องข้อความ 62">
              <a:extLst>
                <a:ext uri="{FF2B5EF4-FFF2-40B4-BE49-F238E27FC236}">
                  <a16:creationId xmlns:a16="http://schemas.microsoft.com/office/drawing/2014/main" id="{DA576916-ECAF-48D2-9849-72D364511361}"/>
                </a:ext>
              </a:extLst>
            </p:cNvPr>
            <p:cNvSpPr txBox="1"/>
            <p:nvPr/>
          </p:nvSpPr>
          <p:spPr>
            <a:xfrm>
              <a:off x="2876752" y="209112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4" name="กล่องข้อความ 63">
              <a:extLst>
                <a:ext uri="{FF2B5EF4-FFF2-40B4-BE49-F238E27FC236}">
                  <a16:creationId xmlns:a16="http://schemas.microsoft.com/office/drawing/2014/main" id="{87132D16-ADD9-4CC8-9767-6605DF9845F9}"/>
                </a:ext>
              </a:extLst>
            </p:cNvPr>
            <p:cNvSpPr txBox="1"/>
            <p:nvPr/>
          </p:nvSpPr>
          <p:spPr>
            <a:xfrm>
              <a:off x="1909411" y="128597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43774835-C208-4B0C-9AAB-434A9043288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00689A3A-BB41-430D-8041-FBC3BDB1C31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4BFD51C4-2EB5-43B0-9667-2CA3B2440008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65F094E4-507B-4AEC-BADA-C40F32B0EC34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7" name="Rectangle 2">
            <a:extLst>
              <a:ext uri="{FF2B5EF4-FFF2-40B4-BE49-F238E27FC236}">
                <a16:creationId xmlns:a16="http://schemas.microsoft.com/office/drawing/2014/main" id="{59DEED31-6250-41C0-948A-D95E02B2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04B0F7C9-25A7-4531-A93D-3F25CE7F0BEE}"/>
              </a:ext>
            </a:extLst>
          </p:cNvPr>
          <p:cNvSpPr txBox="1"/>
          <p:nvPr/>
        </p:nvSpPr>
        <p:spPr>
          <a:xfrm>
            <a:off x="6648450" y="3055848"/>
            <a:ext cx="2344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จัตุรัส)</a:t>
            </a:r>
          </a:p>
        </p:txBody>
      </p:sp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1FE22CCD-62CF-40F4-91CE-4CEE92276D14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84" name="กล่องข้อความ 83">
            <a:extLst>
              <a:ext uri="{FF2B5EF4-FFF2-40B4-BE49-F238E27FC236}">
                <a16:creationId xmlns:a16="http://schemas.microsoft.com/office/drawing/2014/main" id="{71B525E7-914B-4E73-8549-8D51B839F234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7" name="กล่องข้อความ 86">
            <a:extLst>
              <a:ext uri="{FF2B5EF4-FFF2-40B4-BE49-F238E27FC236}">
                <a16:creationId xmlns:a16="http://schemas.microsoft.com/office/drawing/2014/main" id="{8B42E2AC-DD0D-4E20-9578-2646A5C994C5}"/>
              </a:ext>
            </a:extLst>
          </p:cNvPr>
          <p:cNvSpPr txBox="1"/>
          <p:nvPr/>
        </p:nvSpPr>
        <p:spPr>
          <a:xfrm>
            <a:off x="6648450" y="2210010"/>
            <a:ext cx="3266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จัตุรัส)</a:t>
            </a:r>
          </a:p>
        </p:txBody>
      </p:sp>
      <p:sp>
        <p:nvSpPr>
          <p:cNvPr id="90" name="กล่องข้อความ 89">
            <a:extLst>
              <a:ext uri="{FF2B5EF4-FFF2-40B4-BE49-F238E27FC236}">
                <a16:creationId xmlns:a16="http://schemas.microsoft.com/office/drawing/2014/main" id="{435FF7E3-4844-44D7-B555-309C95CC1572}"/>
              </a:ext>
            </a:extLst>
          </p:cNvPr>
          <p:cNvSpPr txBox="1"/>
          <p:nvPr/>
        </p:nvSpPr>
        <p:spPr>
          <a:xfrm>
            <a:off x="5334756" y="258860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X = DY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286B8F12-31B2-4BBD-BE38-56A76E8F05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08" y="347295"/>
            <a:ext cx="8864352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921FF133-66BF-44B4-ADAA-82A884233F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7142" y="837102"/>
            <a:ext cx="8736325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51E91937-82F3-484E-A764-C447BBD63F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8464" y="1270623"/>
            <a:ext cx="5389331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F92F4A0B-E1EA-456E-8E6F-01DD97F437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2812" y="1679091"/>
            <a:ext cx="5651482" cy="749873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D5D409D6-B04F-4BBC-B5D0-7308EC93F6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0673" y="2194662"/>
            <a:ext cx="1219306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F54BEC40-B2BE-47D4-9EA2-312C952042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1429" y="3585339"/>
            <a:ext cx="1755800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60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/>
      <p:bldP spid="72" grpId="0"/>
      <p:bldP spid="73" grpId="0"/>
      <p:bldP spid="58" grpId="0"/>
      <p:bldP spid="75" grpId="0"/>
      <p:bldP spid="84" grpId="0"/>
      <p:bldP spid="87" grpId="0"/>
      <p:bldP spid="90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3FA53223-9370-4750-8716-9DCF184937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26" y="1905028"/>
            <a:ext cx="3187807" cy="1644606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24349" y="952172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63839" y="1579563"/>
            <a:ext cx="3527469" cy="2265318"/>
            <a:chOff x="63839" y="1579563"/>
            <a:chExt cx="3527469" cy="2265318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63839" y="339476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127111" y="163900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3220654" y="160978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3189338" y="337343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3" name="กล่องข้อความ 62">
              <a:extLst>
                <a:ext uri="{FF2B5EF4-FFF2-40B4-BE49-F238E27FC236}">
                  <a16:creationId xmlns:a16="http://schemas.microsoft.com/office/drawing/2014/main" id="{DA576916-ECAF-48D2-9849-72D364511361}"/>
                </a:ext>
              </a:extLst>
            </p:cNvPr>
            <p:cNvSpPr txBox="1"/>
            <p:nvPr/>
          </p:nvSpPr>
          <p:spPr>
            <a:xfrm>
              <a:off x="1236771" y="344477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4" name="กล่องข้อความ 63">
              <a:extLst>
                <a:ext uri="{FF2B5EF4-FFF2-40B4-BE49-F238E27FC236}">
                  <a16:creationId xmlns:a16="http://schemas.microsoft.com/office/drawing/2014/main" id="{87132D16-ADD9-4CC8-9767-6605DF9845F9}"/>
                </a:ext>
              </a:extLst>
            </p:cNvPr>
            <p:cNvSpPr txBox="1"/>
            <p:nvPr/>
          </p:nvSpPr>
          <p:spPr>
            <a:xfrm>
              <a:off x="2098360" y="157956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43774835-C208-4B0C-9AAB-434A9043288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00689A3A-BB41-430D-8041-FBC3BDB1C31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4BFD51C4-2EB5-43B0-9667-2CA3B2440008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65F094E4-507B-4AEC-BADA-C40F32B0EC34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7" name="Rectangle 2">
            <a:extLst>
              <a:ext uri="{FF2B5EF4-FFF2-40B4-BE49-F238E27FC236}">
                <a16:creationId xmlns:a16="http://schemas.microsoft.com/office/drawing/2014/main" id="{59DEED31-6250-41C0-948A-D95E02B2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04B0F7C9-25A7-4531-A93D-3F25CE7F0BEE}"/>
              </a:ext>
            </a:extLst>
          </p:cNvPr>
          <p:cNvSpPr txBox="1"/>
          <p:nvPr/>
        </p:nvSpPr>
        <p:spPr>
          <a:xfrm>
            <a:off x="6648450" y="3055848"/>
            <a:ext cx="2344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1FE22CCD-62CF-40F4-91CE-4CEE92276D14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84" name="กล่องข้อความ 83">
            <a:extLst>
              <a:ext uri="{FF2B5EF4-FFF2-40B4-BE49-F238E27FC236}">
                <a16:creationId xmlns:a16="http://schemas.microsoft.com/office/drawing/2014/main" id="{71B525E7-914B-4E73-8549-8D51B839F234}"/>
              </a:ext>
            </a:extLst>
          </p:cNvPr>
          <p:cNvSpPr txBox="1"/>
          <p:nvPr/>
        </p:nvSpPr>
        <p:spPr>
          <a:xfrm>
            <a:off x="5334756" y="305027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C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7" name="กล่องข้อความ 86">
            <a:extLst>
              <a:ext uri="{FF2B5EF4-FFF2-40B4-BE49-F238E27FC236}">
                <a16:creationId xmlns:a16="http://schemas.microsoft.com/office/drawing/2014/main" id="{8B42E2AC-DD0D-4E20-9578-2646A5C994C5}"/>
              </a:ext>
            </a:extLst>
          </p:cNvPr>
          <p:cNvSpPr txBox="1"/>
          <p:nvPr/>
        </p:nvSpPr>
        <p:spPr>
          <a:xfrm>
            <a:off x="6648450" y="2210010"/>
            <a:ext cx="3266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sp>
        <p:nvSpPr>
          <p:cNvPr id="90" name="กล่องข้อความ 89">
            <a:extLst>
              <a:ext uri="{FF2B5EF4-FFF2-40B4-BE49-F238E27FC236}">
                <a16:creationId xmlns:a16="http://schemas.microsoft.com/office/drawing/2014/main" id="{435FF7E3-4844-44D7-B555-309C95CC1572}"/>
              </a:ext>
            </a:extLst>
          </p:cNvPr>
          <p:cNvSpPr txBox="1"/>
          <p:nvPr/>
        </p:nvSpPr>
        <p:spPr>
          <a:xfrm>
            <a:off x="5334756" y="258860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X = CY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F99497AF-343D-4835-A84A-CC7FE0AFF6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962" y="336802"/>
            <a:ext cx="8864352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074EDE0B-49B1-41A9-B844-315CE7FE8E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1697" y="815937"/>
            <a:ext cx="8736325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484E9194-9A59-4087-9058-6913192B73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6381" y="1249408"/>
            <a:ext cx="5389331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5805E015-4CD3-4D51-850D-6F144431C0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69609" y="1668846"/>
            <a:ext cx="5651482" cy="749873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E88AD62F-F84C-46EB-BFD0-4BB13CD4E2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0940" y="2215881"/>
            <a:ext cx="1207113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08E62559-F254-4C57-AA59-1B4D263960D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47084" y="3583111"/>
            <a:ext cx="1755800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2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/>
      <p:bldP spid="72" grpId="0"/>
      <p:bldP spid="73" grpId="0"/>
      <p:bldP spid="58" grpId="0"/>
      <p:bldP spid="75" grpId="0"/>
      <p:bldP spid="84" grpId="0"/>
      <p:bldP spid="87" grpId="0"/>
      <p:bldP spid="9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CAD5EFF5-488D-4904-BAC3-F469A43A05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284" y="1835563"/>
            <a:ext cx="3199364" cy="1602244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24349" y="952172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2C772B2-CAF3-48B0-AFB0-9312B91B6B06}"/>
              </a:ext>
            </a:extLst>
          </p:cNvPr>
          <p:cNvGrpSpPr/>
          <p:nvPr/>
        </p:nvGrpSpPr>
        <p:grpSpPr>
          <a:xfrm>
            <a:off x="116717" y="1522617"/>
            <a:ext cx="3443275" cy="2250928"/>
            <a:chOff x="116717" y="1522617"/>
            <a:chExt cx="3443275" cy="2250928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16717" y="261367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116717" y="152261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3127497" y="224130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3189338" y="337343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3" name="กล่องข้อความ 62">
              <a:extLst>
                <a:ext uri="{FF2B5EF4-FFF2-40B4-BE49-F238E27FC236}">
                  <a16:creationId xmlns:a16="http://schemas.microsoft.com/office/drawing/2014/main" id="{DA576916-ECAF-48D2-9849-72D364511361}"/>
                </a:ext>
              </a:extLst>
            </p:cNvPr>
            <p:cNvSpPr txBox="1"/>
            <p:nvPr/>
          </p:nvSpPr>
          <p:spPr>
            <a:xfrm>
              <a:off x="979442" y="258685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Z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64" name="กล่องข้อความ 63">
              <a:extLst>
                <a:ext uri="{FF2B5EF4-FFF2-40B4-BE49-F238E27FC236}">
                  <a16:creationId xmlns:a16="http://schemas.microsoft.com/office/drawing/2014/main" id="{87132D16-ADD9-4CC8-9767-6605DF9845F9}"/>
                </a:ext>
              </a:extLst>
            </p:cNvPr>
            <p:cNvSpPr txBox="1"/>
            <p:nvPr/>
          </p:nvSpPr>
          <p:spPr>
            <a:xfrm>
              <a:off x="2257070" y="223838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43774835-C208-4B0C-9AAB-434A9043288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00689A3A-BB41-430D-8041-FBC3BDB1C31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4BFD51C4-2EB5-43B0-9667-2CA3B2440008}"/>
              </a:ext>
            </a:extLst>
          </p:cNvPr>
          <p:cNvSpPr txBox="1"/>
          <p:nvPr/>
        </p:nvSpPr>
        <p:spPr>
          <a:xfrm>
            <a:off x="6674149" y="433668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ฉ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3" name="กล่องข้อความ 72">
            <a:extLst>
              <a:ext uri="{FF2B5EF4-FFF2-40B4-BE49-F238E27FC236}">
                <a16:creationId xmlns:a16="http://schemas.microsoft.com/office/drawing/2014/main" id="{65F094E4-507B-4AEC-BADA-C40F32B0EC34}"/>
              </a:ext>
            </a:extLst>
          </p:cNvPr>
          <p:cNvSpPr txBox="1"/>
          <p:nvPr/>
        </p:nvSpPr>
        <p:spPr>
          <a:xfrm>
            <a:off x="4267186" y="4352144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7" name="Rectangle 2">
            <a:extLst>
              <a:ext uri="{FF2B5EF4-FFF2-40B4-BE49-F238E27FC236}">
                <a16:creationId xmlns:a16="http://schemas.microsoft.com/office/drawing/2014/main" id="{59DEED31-6250-41C0-948A-D95E02B22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04B0F7C9-25A7-4531-A93D-3F25CE7F0BEE}"/>
              </a:ext>
            </a:extLst>
          </p:cNvPr>
          <p:cNvSpPr txBox="1"/>
          <p:nvPr/>
        </p:nvSpPr>
        <p:spPr>
          <a:xfrm>
            <a:off x="7102475" y="3070610"/>
            <a:ext cx="2344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นำ </a:t>
            </a:r>
            <a:r>
              <a:rPr lang="en-US" sz="2400" dirty="0">
                <a:latin typeface="Peach TV" panose="02000000000000000000" pitchFamily="2" charset="0"/>
                <a:cs typeface="Peach TV" panose="02000000000000000000" pitchFamily="2" charset="0"/>
              </a:rPr>
              <a:t>ZR 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บวกทั้งสองข้าง)</a:t>
            </a:r>
          </a:p>
        </p:txBody>
      </p:sp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1FE22CCD-62CF-40F4-91CE-4CEE92276D14}"/>
              </a:ext>
            </a:extLst>
          </p:cNvPr>
          <p:cNvSpPr txBox="1"/>
          <p:nvPr/>
        </p:nvSpPr>
        <p:spPr>
          <a:xfrm>
            <a:off x="7124489" y="265687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84" name="กล่องข้อความ 83">
            <a:extLst>
              <a:ext uri="{FF2B5EF4-FFF2-40B4-BE49-F238E27FC236}">
                <a16:creationId xmlns:a16="http://schemas.microsoft.com/office/drawing/2014/main" id="{71B525E7-914B-4E73-8549-8D51B839F234}"/>
              </a:ext>
            </a:extLst>
          </p:cNvPr>
          <p:cNvSpPr txBox="1"/>
          <p:nvPr/>
        </p:nvSpPr>
        <p:spPr>
          <a:xfrm>
            <a:off x="4757400" y="3056678"/>
            <a:ext cx="2490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Z+ZR = YR + Z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90" name="กล่องข้อความ 89">
            <a:extLst>
              <a:ext uri="{FF2B5EF4-FFF2-40B4-BE49-F238E27FC236}">
                <a16:creationId xmlns:a16="http://schemas.microsoft.com/office/drawing/2014/main" id="{435FF7E3-4844-44D7-B555-309C95CC1572}"/>
              </a:ext>
            </a:extLst>
          </p:cNvPr>
          <p:cNvSpPr txBox="1"/>
          <p:nvPr/>
        </p:nvSpPr>
        <p:spPr>
          <a:xfrm>
            <a:off x="5249471" y="258685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Z = Y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AE754DB7-3A02-4940-A1BF-306AB71EC12B}"/>
              </a:ext>
            </a:extLst>
          </p:cNvPr>
          <p:cNvSpPr txBox="1"/>
          <p:nvPr/>
        </p:nvSpPr>
        <p:spPr>
          <a:xfrm>
            <a:off x="7105886" y="223244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D125F076-3816-4F40-A486-9C6F36597D52}"/>
              </a:ext>
            </a:extLst>
          </p:cNvPr>
          <p:cNvSpPr txBox="1"/>
          <p:nvPr/>
        </p:nvSpPr>
        <p:spPr>
          <a:xfrm>
            <a:off x="5316538" y="3450216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R = YZ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D4B76320-3625-4C0A-A0F7-8EEA81DB1C9E}"/>
              </a:ext>
            </a:extLst>
          </p:cNvPr>
          <p:cNvSpPr txBox="1"/>
          <p:nvPr/>
        </p:nvSpPr>
        <p:spPr>
          <a:xfrm>
            <a:off x="7160520" y="396178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CA6FEABB-8AF2-4A4B-AE85-472D46EC43DC}"/>
              </a:ext>
            </a:extLst>
          </p:cNvPr>
          <p:cNvSpPr txBox="1"/>
          <p:nvPr/>
        </p:nvSpPr>
        <p:spPr>
          <a:xfrm>
            <a:off x="5330354" y="388376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R = XZ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17" name="ตัวเชื่อมต่อตรง 16">
            <a:extLst>
              <a:ext uri="{FF2B5EF4-FFF2-40B4-BE49-F238E27FC236}">
                <a16:creationId xmlns:a16="http://schemas.microsoft.com/office/drawing/2014/main" id="{99813EB7-778E-436A-9D29-61315E801C84}"/>
              </a:ext>
            </a:extLst>
          </p:cNvPr>
          <p:cNvCxnSpPr>
            <a:cxnSpLocks/>
          </p:cNvCxnSpPr>
          <p:nvPr/>
        </p:nvCxnSpPr>
        <p:spPr>
          <a:xfrm flipH="1">
            <a:off x="2443863" y="2628212"/>
            <a:ext cx="889228" cy="84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ตัวเชื่อมต่อตรง 75">
            <a:extLst>
              <a:ext uri="{FF2B5EF4-FFF2-40B4-BE49-F238E27FC236}">
                <a16:creationId xmlns:a16="http://schemas.microsoft.com/office/drawing/2014/main" id="{5E980863-C7B7-4017-B87E-B253B9A4E65A}"/>
              </a:ext>
            </a:extLst>
          </p:cNvPr>
          <p:cNvCxnSpPr>
            <a:cxnSpLocks/>
          </p:cNvCxnSpPr>
          <p:nvPr/>
        </p:nvCxnSpPr>
        <p:spPr>
          <a:xfrm flipH="1">
            <a:off x="247929" y="2632448"/>
            <a:ext cx="889228" cy="84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ตัวเชื่อมต่อตรง 77">
            <a:extLst>
              <a:ext uri="{FF2B5EF4-FFF2-40B4-BE49-F238E27FC236}">
                <a16:creationId xmlns:a16="http://schemas.microsoft.com/office/drawing/2014/main" id="{27B95270-B615-429E-B120-A3AD91F7305B}"/>
              </a:ext>
            </a:extLst>
          </p:cNvPr>
          <p:cNvCxnSpPr>
            <a:cxnSpLocks/>
            <a:stCxn id="64" idx="2"/>
          </p:cNvCxnSpPr>
          <p:nvPr/>
        </p:nvCxnSpPr>
        <p:spPr>
          <a:xfrm flipH="1" flipV="1">
            <a:off x="1136629" y="2630887"/>
            <a:ext cx="1305768" cy="761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255975AC-80A1-4ED2-BBD4-2C87B6FE26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589" y="336237"/>
            <a:ext cx="8864352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D337EF26-CE2D-4F3B-A63E-6BC411916F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1156" y="1260809"/>
            <a:ext cx="5389331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5ABF4FEB-383F-46B1-8E48-53BF5F0195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2418" y="1701131"/>
            <a:ext cx="5651482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19D0D803-15D1-4B6D-A839-92B5502D2F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0354" y="2204317"/>
            <a:ext cx="1219306" cy="390178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EEE6E34A-1137-47B5-B682-91491D9577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7849" y="4399923"/>
            <a:ext cx="1749704" cy="310923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2236033F-5EE3-4EBA-9CE8-401BC65F6DF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38131" y="890584"/>
            <a:ext cx="5267401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52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/>
      <p:bldP spid="72" grpId="0"/>
      <p:bldP spid="73" grpId="0"/>
      <p:bldP spid="58" grpId="0"/>
      <p:bldP spid="75" grpId="0"/>
      <p:bldP spid="84" grpId="0"/>
      <p:bldP spid="90" grpId="0"/>
      <p:bldP spid="57" grpId="0"/>
      <p:bldP spid="65" grpId="0"/>
      <p:bldP spid="66" grpId="0"/>
      <p:bldP spid="67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482321" y="2563047"/>
            <a:ext cx="6126778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ที่เท่ากันทุกประการ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59413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0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กิจกรรม แบบไหนกันนะ</a:t>
            </a:r>
            <a:endParaRPr sz="60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878539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C1832F94-5585-4743-A99E-4FB0AD8B5E5B}"/>
              </a:ext>
            </a:extLst>
          </p:cNvPr>
          <p:cNvSpPr txBox="1"/>
          <p:nvPr/>
        </p:nvSpPr>
        <p:spPr>
          <a:xfrm>
            <a:off x="469174" y="296429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แสดงแนวคิดในการหาความสัมพันธ์กับรูปสามเหลี่ยมที่กำหนดให้</a:t>
            </a:r>
          </a:p>
        </p:txBody>
      </p:sp>
      <p:pic>
        <p:nvPicPr>
          <p:cNvPr id="46" name="รูปภาพ 45">
            <a:extLst>
              <a:ext uri="{FF2B5EF4-FFF2-40B4-BE49-F238E27FC236}">
                <a16:creationId xmlns:a16="http://schemas.microsoft.com/office/drawing/2014/main" id="{DD5B843D-6BDA-4432-A1F5-C572A592145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05" y="789836"/>
            <a:ext cx="1599474" cy="1242332"/>
          </a:xfrm>
          <a:prstGeom prst="rect">
            <a:avLst/>
          </a:prstGeom>
          <a:noFill/>
        </p:spPr>
      </p:pic>
      <p:pic>
        <p:nvPicPr>
          <p:cNvPr id="47" name="รูปภาพ 46">
            <a:extLst>
              <a:ext uri="{FF2B5EF4-FFF2-40B4-BE49-F238E27FC236}">
                <a16:creationId xmlns:a16="http://schemas.microsoft.com/office/drawing/2014/main" id="{86B7CAEF-1197-492C-BE2F-EF1B1A64D43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495" y="828843"/>
            <a:ext cx="2058670" cy="1156970"/>
          </a:xfrm>
          <a:prstGeom prst="rect">
            <a:avLst/>
          </a:prstGeom>
          <a:noFill/>
        </p:spPr>
      </p:pic>
      <p:pic>
        <p:nvPicPr>
          <p:cNvPr id="60" name="รูปภาพ 59">
            <a:extLst>
              <a:ext uri="{FF2B5EF4-FFF2-40B4-BE49-F238E27FC236}">
                <a16:creationId xmlns:a16="http://schemas.microsoft.com/office/drawing/2014/main" id="{24CAA446-1AA8-47EF-BFD6-DEF2E78A4F6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2" y="828843"/>
            <a:ext cx="1281430" cy="1156970"/>
          </a:xfrm>
          <a:prstGeom prst="rect">
            <a:avLst/>
          </a:prstGeom>
          <a:noFill/>
        </p:spPr>
      </p:pic>
      <p:pic>
        <p:nvPicPr>
          <p:cNvPr id="62" name="รูปภาพ 61">
            <a:extLst>
              <a:ext uri="{FF2B5EF4-FFF2-40B4-BE49-F238E27FC236}">
                <a16:creationId xmlns:a16="http://schemas.microsoft.com/office/drawing/2014/main" id="{05CAF144-CC87-4AA1-8437-CB4E0882EF81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79" y="693588"/>
            <a:ext cx="2108200" cy="1338580"/>
          </a:xfrm>
          <a:prstGeom prst="rect">
            <a:avLst/>
          </a:prstGeom>
          <a:noFill/>
        </p:spPr>
      </p:pic>
      <p:pic>
        <p:nvPicPr>
          <p:cNvPr id="79" name="รูปภาพ 78">
            <a:extLst>
              <a:ext uri="{FF2B5EF4-FFF2-40B4-BE49-F238E27FC236}">
                <a16:creationId xmlns:a16="http://schemas.microsoft.com/office/drawing/2014/main" id="{A0941554-1255-455E-8527-09F4047C4123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548" y="2216920"/>
            <a:ext cx="1678940" cy="1275715"/>
          </a:xfrm>
          <a:prstGeom prst="rect">
            <a:avLst/>
          </a:prstGeom>
          <a:noFill/>
        </p:spPr>
      </p:pic>
      <p:pic>
        <p:nvPicPr>
          <p:cNvPr id="80" name="รูปภาพ 79">
            <a:extLst>
              <a:ext uri="{FF2B5EF4-FFF2-40B4-BE49-F238E27FC236}">
                <a16:creationId xmlns:a16="http://schemas.microsoft.com/office/drawing/2014/main" id="{808C2A17-647B-4DDB-962D-0534C636B6DD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04" y="2301693"/>
            <a:ext cx="1681480" cy="1026160"/>
          </a:xfrm>
          <a:prstGeom prst="rect">
            <a:avLst/>
          </a:prstGeom>
          <a:noFill/>
        </p:spPr>
      </p:pic>
      <p:pic>
        <p:nvPicPr>
          <p:cNvPr id="81" name="รูปภาพ 80">
            <a:extLst>
              <a:ext uri="{FF2B5EF4-FFF2-40B4-BE49-F238E27FC236}">
                <a16:creationId xmlns:a16="http://schemas.microsoft.com/office/drawing/2014/main" id="{06DEC2A0-EB03-436C-B5FE-4C8608E69B34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216920"/>
            <a:ext cx="1455420" cy="1059180"/>
          </a:xfrm>
          <a:prstGeom prst="rect">
            <a:avLst/>
          </a:prstGeom>
          <a:noFill/>
        </p:spPr>
      </p:pic>
      <p:pic>
        <p:nvPicPr>
          <p:cNvPr id="82" name="รูปภาพ 81">
            <a:extLst>
              <a:ext uri="{FF2B5EF4-FFF2-40B4-BE49-F238E27FC236}">
                <a16:creationId xmlns:a16="http://schemas.microsoft.com/office/drawing/2014/main" id="{4ED035A4-B3DC-43C1-95D8-6CEBB74CFE9F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49935">
            <a:off x="6660815" y="2166617"/>
            <a:ext cx="1605421" cy="1296312"/>
          </a:xfrm>
          <a:prstGeom prst="rect">
            <a:avLst/>
          </a:prstGeom>
          <a:noFill/>
        </p:spPr>
      </p:pic>
      <p:pic>
        <p:nvPicPr>
          <p:cNvPr id="87" name="รูปภาพ 86">
            <a:extLst>
              <a:ext uri="{FF2B5EF4-FFF2-40B4-BE49-F238E27FC236}">
                <a16:creationId xmlns:a16="http://schemas.microsoft.com/office/drawing/2014/main" id="{9171010E-B5F5-47E7-9CB4-B8CF1DDB3073}"/>
              </a:ext>
            </a:extLst>
          </p:cNvPr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24" t="11839" r="18049" b="22024"/>
          <a:stretch/>
        </p:blipFill>
        <p:spPr bwMode="auto">
          <a:xfrm>
            <a:off x="5116646" y="3507207"/>
            <a:ext cx="1291404" cy="1234439"/>
          </a:xfrm>
          <a:prstGeom prst="rect">
            <a:avLst/>
          </a:prstGeom>
          <a:noFill/>
        </p:spPr>
      </p:pic>
      <p:pic>
        <p:nvPicPr>
          <p:cNvPr id="88" name="รูปภาพ 87">
            <a:extLst>
              <a:ext uri="{FF2B5EF4-FFF2-40B4-BE49-F238E27FC236}">
                <a16:creationId xmlns:a16="http://schemas.microsoft.com/office/drawing/2014/main" id="{EDBEDEA9-A79C-4276-8A5D-76C67041BED9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05" y="3572662"/>
            <a:ext cx="1996440" cy="1234440"/>
          </a:xfrm>
          <a:prstGeom prst="rect">
            <a:avLst/>
          </a:prstGeom>
          <a:noFill/>
        </p:spPr>
      </p:pic>
      <p:grpSp>
        <p:nvGrpSpPr>
          <p:cNvPr id="89" name="กลุ่ม 88">
            <a:extLst>
              <a:ext uri="{FF2B5EF4-FFF2-40B4-BE49-F238E27FC236}">
                <a16:creationId xmlns:a16="http://schemas.microsoft.com/office/drawing/2014/main" id="{E029F493-CEFF-44EE-82FB-B388E22CAABA}"/>
              </a:ext>
            </a:extLst>
          </p:cNvPr>
          <p:cNvGrpSpPr/>
          <p:nvPr/>
        </p:nvGrpSpPr>
        <p:grpSpPr>
          <a:xfrm>
            <a:off x="2835472" y="3562131"/>
            <a:ext cx="1736528" cy="1284940"/>
            <a:chOff x="4427154" y="1007715"/>
            <a:chExt cx="1736528" cy="1284940"/>
          </a:xfrm>
        </p:grpSpPr>
        <p:pic>
          <p:nvPicPr>
            <p:cNvPr id="91" name="รูปภาพ 90">
              <a:extLst>
                <a:ext uri="{FF2B5EF4-FFF2-40B4-BE49-F238E27FC236}">
                  <a16:creationId xmlns:a16="http://schemas.microsoft.com/office/drawing/2014/main" id="{A0D4C0B0-2731-4893-9F7F-B5A96CC8D840}"/>
                </a:ext>
              </a:extLst>
            </p:cNvPr>
            <p:cNvPicPr/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154" y="1172743"/>
              <a:ext cx="1735455" cy="927100"/>
            </a:xfrm>
            <a:prstGeom prst="rect">
              <a:avLst/>
            </a:prstGeom>
            <a:noFill/>
          </p:spPr>
        </p:pic>
        <p:grpSp>
          <p:nvGrpSpPr>
            <p:cNvPr id="92" name="กลุ่ม 91">
              <a:extLst>
                <a:ext uri="{FF2B5EF4-FFF2-40B4-BE49-F238E27FC236}">
                  <a16:creationId xmlns:a16="http://schemas.microsoft.com/office/drawing/2014/main" id="{D83D4F70-872F-4955-AD8E-DF9EADEF89C2}"/>
                </a:ext>
              </a:extLst>
            </p:cNvPr>
            <p:cNvGrpSpPr/>
            <p:nvPr/>
          </p:nvGrpSpPr>
          <p:grpSpPr>
            <a:xfrm>
              <a:off x="4607417" y="1211687"/>
              <a:ext cx="334507" cy="308018"/>
              <a:chOff x="4607417" y="1211687"/>
              <a:chExt cx="334507" cy="308018"/>
            </a:xfrm>
          </p:grpSpPr>
          <p:sp>
            <p:nvSpPr>
              <p:cNvPr id="98" name="สี่เหลี่ยมผืนผ้า 97">
                <a:extLst>
                  <a:ext uri="{FF2B5EF4-FFF2-40B4-BE49-F238E27FC236}">
                    <a16:creationId xmlns:a16="http://schemas.microsoft.com/office/drawing/2014/main" id="{00DF0E08-005C-4559-B6D9-617C54B0AE80}"/>
                  </a:ext>
                </a:extLst>
              </p:cNvPr>
              <p:cNvSpPr/>
              <p:nvPr/>
            </p:nvSpPr>
            <p:spPr>
              <a:xfrm>
                <a:off x="4607417" y="1378039"/>
                <a:ext cx="209281" cy="14166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99" name="สี่เหลี่ยมผืนผ้า 98">
                <a:extLst>
                  <a:ext uri="{FF2B5EF4-FFF2-40B4-BE49-F238E27FC236}">
                    <a16:creationId xmlns:a16="http://schemas.microsoft.com/office/drawing/2014/main" id="{315BE425-8D5B-42AF-8F80-443C5DB3D1E7}"/>
                  </a:ext>
                </a:extLst>
              </p:cNvPr>
              <p:cNvSpPr/>
              <p:nvPr/>
            </p:nvSpPr>
            <p:spPr>
              <a:xfrm>
                <a:off x="4732643" y="1211687"/>
                <a:ext cx="209281" cy="16635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grpSp>
          <p:nvGrpSpPr>
            <p:cNvPr id="93" name="กลุ่ม 92">
              <a:extLst>
                <a:ext uri="{FF2B5EF4-FFF2-40B4-BE49-F238E27FC236}">
                  <a16:creationId xmlns:a16="http://schemas.microsoft.com/office/drawing/2014/main" id="{7C319C01-9D89-445F-9136-8842109F6698}"/>
                </a:ext>
              </a:extLst>
            </p:cNvPr>
            <p:cNvGrpSpPr/>
            <p:nvPr/>
          </p:nvGrpSpPr>
          <p:grpSpPr>
            <a:xfrm>
              <a:off x="5657325" y="1754773"/>
              <a:ext cx="334507" cy="308018"/>
              <a:chOff x="4607417" y="1211687"/>
              <a:chExt cx="334507" cy="308018"/>
            </a:xfrm>
          </p:grpSpPr>
          <p:sp>
            <p:nvSpPr>
              <p:cNvPr id="96" name="สี่เหลี่ยมผืนผ้า 95">
                <a:extLst>
                  <a:ext uri="{FF2B5EF4-FFF2-40B4-BE49-F238E27FC236}">
                    <a16:creationId xmlns:a16="http://schemas.microsoft.com/office/drawing/2014/main" id="{085FF692-8216-4872-A7B2-2E4099E6D695}"/>
                  </a:ext>
                </a:extLst>
              </p:cNvPr>
              <p:cNvSpPr/>
              <p:nvPr/>
            </p:nvSpPr>
            <p:spPr>
              <a:xfrm>
                <a:off x="4607417" y="1378039"/>
                <a:ext cx="209281" cy="14166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97" name="สี่เหลี่ยมผืนผ้า 96">
                <a:extLst>
                  <a:ext uri="{FF2B5EF4-FFF2-40B4-BE49-F238E27FC236}">
                    <a16:creationId xmlns:a16="http://schemas.microsoft.com/office/drawing/2014/main" id="{C68BA184-6375-4596-BB5F-9845F42BDDE8}"/>
                  </a:ext>
                </a:extLst>
              </p:cNvPr>
              <p:cNvSpPr/>
              <p:nvPr/>
            </p:nvSpPr>
            <p:spPr>
              <a:xfrm>
                <a:off x="4732643" y="1211687"/>
                <a:ext cx="209281" cy="16635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sp>
          <p:nvSpPr>
            <p:cNvPr id="94" name="ส่วนโค้ง 93">
              <a:extLst>
                <a:ext uri="{FF2B5EF4-FFF2-40B4-BE49-F238E27FC236}">
                  <a16:creationId xmlns:a16="http://schemas.microsoft.com/office/drawing/2014/main" id="{C224B10D-8917-4B78-9FE2-2CBAE5171D3D}"/>
                </a:ext>
              </a:extLst>
            </p:cNvPr>
            <p:cNvSpPr/>
            <p:nvPr/>
          </p:nvSpPr>
          <p:spPr>
            <a:xfrm rot="5819985">
              <a:off x="4449621" y="988237"/>
              <a:ext cx="338088" cy="377044"/>
            </a:xfrm>
            <a:prstGeom prst="arc">
              <a:avLst/>
            </a:prstGeom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95" name="ส่วนโค้ง 94">
              <a:extLst>
                <a:ext uri="{FF2B5EF4-FFF2-40B4-BE49-F238E27FC236}">
                  <a16:creationId xmlns:a16="http://schemas.microsoft.com/office/drawing/2014/main" id="{403C8E7D-323A-49D2-BABD-C5A646F8109E}"/>
                </a:ext>
              </a:extLst>
            </p:cNvPr>
            <p:cNvSpPr/>
            <p:nvPr/>
          </p:nvSpPr>
          <p:spPr>
            <a:xfrm rot="16753782">
              <a:off x="5806116" y="1935089"/>
              <a:ext cx="338088" cy="377044"/>
            </a:xfrm>
            <a:prstGeom prst="arc">
              <a:avLst/>
            </a:prstGeom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100" name="กลุ่ม 99">
            <a:extLst>
              <a:ext uri="{FF2B5EF4-FFF2-40B4-BE49-F238E27FC236}">
                <a16:creationId xmlns:a16="http://schemas.microsoft.com/office/drawing/2014/main" id="{E68229F3-B9E2-437C-9C41-E8669E360AF9}"/>
              </a:ext>
            </a:extLst>
          </p:cNvPr>
          <p:cNvGrpSpPr/>
          <p:nvPr/>
        </p:nvGrpSpPr>
        <p:grpSpPr>
          <a:xfrm>
            <a:off x="6649845" y="3327853"/>
            <a:ext cx="1455420" cy="1839618"/>
            <a:chOff x="4369159" y="3232451"/>
            <a:chExt cx="1455420" cy="1839618"/>
          </a:xfrm>
        </p:grpSpPr>
        <p:grpSp>
          <p:nvGrpSpPr>
            <p:cNvPr id="101" name="กลุ่ม 100">
              <a:extLst>
                <a:ext uri="{FF2B5EF4-FFF2-40B4-BE49-F238E27FC236}">
                  <a16:creationId xmlns:a16="http://schemas.microsoft.com/office/drawing/2014/main" id="{D7F99432-4CE0-4284-85B3-59DCC8AF7B22}"/>
                </a:ext>
              </a:extLst>
            </p:cNvPr>
            <p:cNvGrpSpPr/>
            <p:nvPr/>
          </p:nvGrpSpPr>
          <p:grpSpPr>
            <a:xfrm>
              <a:off x="4369159" y="3467941"/>
              <a:ext cx="1455420" cy="1180756"/>
              <a:chOff x="4369159" y="3467941"/>
              <a:chExt cx="1455420" cy="1180756"/>
            </a:xfrm>
          </p:grpSpPr>
          <p:pic>
            <p:nvPicPr>
              <p:cNvPr id="108" name="รูปภาพ 107">
                <a:extLst>
                  <a:ext uri="{FF2B5EF4-FFF2-40B4-BE49-F238E27FC236}">
                    <a16:creationId xmlns:a16="http://schemas.microsoft.com/office/drawing/2014/main" id="{74AD2087-A478-40B0-8D57-C3B9E41C01A9}"/>
                  </a:ext>
                </a:extLst>
              </p:cNvPr>
              <p:cNvPicPr/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9159" y="3467941"/>
                <a:ext cx="1455420" cy="1180756"/>
              </a:xfrm>
              <a:prstGeom prst="rect">
                <a:avLst/>
              </a:prstGeom>
              <a:noFill/>
            </p:spPr>
          </p:pic>
          <p:sp>
            <p:nvSpPr>
              <p:cNvPr id="109" name="สี่เหลี่ยมผืนผ้า 108">
                <a:extLst>
                  <a:ext uri="{FF2B5EF4-FFF2-40B4-BE49-F238E27FC236}">
                    <a16:creationId xmlns:a16="http://schemas.microsoft.com/office/drawing/2014/main" id="{69A89A31-BF6E-4468-966F-2598CE861D68}"/>
                  </a:ext>
                </a:extLst>
              </p:cNvPr>
              <p:cNvSpPr/>
              <p:nvPr/>
            </p:nvSpPr>
            <p:spPr>
              <a:xfrm>
                <a:off x="5116288" y="3533664"/>
                <a:ext cx="149678" cy="118497"/>
              </a:xfrm>
              <a:prstGeom prst="rect">
                <a:avLst/>
              </a:prstGeom>
              <a:solidFill>
                <a:srgbClr val="FAF8EC"/>
              </a:solidFill>
              <a:ln>
                <a:solidFill>
                  <a:srgbClr val="FAF8E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110" name="สี่เหลี่ยมผืนผ้า 109">
                <a:extLst>
                  <a:ext uri="{FF2B5EF4-FFF2-40B4-BE49-F238E27FC236}">
                    <a16:creationId xmlns:a16="http://schemas.microsoft.com/office/drawing/2014/main" id="{3B1B1F39-1C54-4FF9-BDA8-D2541713EF8E}"/>
                  </a:ext>
                </a:extLst>
              </p:cNvPr>
              <p:cNvSpPr/>
              <p:nvPr/>
            </p:nvSpPr>
            <p:spPr>
              <a:xfrm>
                <a:off x="4928319" y="4455706"/>
                <a:ext cx="149678" cy="118497"/>
              </a:xfrm>
              <a:prstGeom prst="rect">
                <a:avLst/>
              </a:prstGeom>
              <a:solidFill>
                <a:srgbClr val="FAF8EC"/>
              </a:solidFill>
              <a:ln>
                <a:solidFill>
                  <a:srgbClr val="FAF8E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grpSp>
          <p:nvGrpSpPr>
            <p:cNvPr id="102" name="กลุ่ม 101">
              <a:extLst>
                <a:ext uri="{FF2B5EF4-FFF2-40B4-BE49-F238E27FC236}">
                  <a16:creationId xmlns:a16="http://schemas.microsoft.com/office/drawing/2014/main" id="{001E54AD-3F66-488C-9DFE-35856F8C474E}"/>
                </a:ext>
              </a:extLst>
            </p:cNvPr>
            <p:cNvGrpSpPr/>
            <p:nvPr/>
          </p:nvGrpSpPr>
          <p:grpSpPr>
            <a:xfrm>
              <a:off x="4645046" y="3232451"/>
              <a:ext cx="680990" cy="522967"/>
              <a:chOff x="4645046" y="3232451"/>
              <a:chExt cx="680990" cy="522967"/>
            </a:xfrm>
          </p:grpSpPr>
          <p:sp>
            <p:nvSpPr>
              <p:cNvPr id="106" name="ส่วนโค้ง 105">
                <a:extLst>
                  <a:ext uri="{FF2B5EF4-FFF2-40B4-BE49-F238E27FC236}">
                    <a16:creationId xmlns:a16="http://schemas.microsoft.com/office/drawing/2014/main" id="{E5A5C6D1-9544-4E41-8415-EF664F8D1859}"/>
                  </a:ext>
                </a:extLst>
              </p:cNvPr>
              <p:cNvSpPr/>
              <p:nvPr/>
            </p:nvSpPr>
            <p:spPr>
              <a:xfrm rot="4700999">
                <a:off x="4724057" y="3153440"/>
                <a:ext cx="522967" cy="680990"/>
              </a:xfrm>
              <a:prstGeom prst="arc">
                <a:avLst>
                  <a:gd name="adj1" fmla="val 17171532"/>
                  <a:gd name="adj2" fmla="val 20860542"/>
                </a:avLst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cxnSp>
            <p:nvCxnSpPr>
              <p:cNvPr id="107" name="ตัวเชื่อมต่อตรง 106">
                <a:extLst>
                  <a:ext uri="{FF2B5EF4-FFF2-40B4-BE49-F238E27FC236}">
                    <a16:creationId xmlns:a16="http://schemas.microsoft.com/office/drawing/2014/main" id="{3D58CFCC-8401-4491-B912-CD8E38CBEF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04732" y="3627672"/>
                <a:ext cx="39459" cy="46260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กลุ่ม 102">
              <a:extLst>
                <a:ext uri="{FF2B5EF4-FFF2-40B4-BE49-F238E27FC236}">
                  <a16:creationId xmlns:a16="http://schemas.microsoft.com/office/drawing/2014/main" id="{97608031-CCEC-4693-9CE3-1C91422AAADC}"/>
                </a:ext>
              </a:extLst>
            </p:cNvPr>
            <p:cNvGrpSpPr/>
            <p:nvPr/>
          </p:nvGrpSpPr>
          <p:grpSpPr>
            <a:xfrm rot="16486049" flipV="1">
              <a:off x="4765081" y="4470090"/>
              <a:ext cx="680990" cy="522967"/>
              <a:chOff x="4645046" y="3232451"/>
              <a:chExt cx="680990" cy="522967"/>
            </a:xfrm>
          </p:grpSpPr>
          <p:sp>
            <p:nvSpPr>
              <p:cNvPr id="104" name="ส่วนโค้ง 103">
                <a:extLst>
                  <a:ext uri="{FF2B5EF4-FFF2-40B4-BE49-F238E27FC236}">
                    <a16:creationId xmlns:a16="http://schemas.microsoft.com/office/drawing/2014/main" id="{136638DD-2CEA-42A1-93AD-B1E64E83261B}"/>
                  </a:ext>
                </a:extLst>
              </p:cNvPr>
              <p:cNvSpPr/>
              <p:nvPr/>
            </p:nvSpPr>
            <p:spPr>
              <a:xfrm rot="4700999">
                <a:off x="4724057" y="3153440"/>
                <a:ext cx="522967" cy="680990"/>
              </a:xfrm>
              <a:prstGeom prst="arc">
                <a:avLst>
                  <a:gd name="adj1" fmla="val 17171532"/>
                  <a:gd name="adj2" fmla="val 20860542"/>
                </a:avLst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cxnSp>
            <p:nvCxnSpPr>
              <p:cNvPr id="105" name="ตัวเชื่อมต่อตรง 104">
                <a:extLst>
                  <a:ext uri="{FF2B5EF4-FFF2-40B4-BE49-F238E27FC236}">
                    <a16:creationId xmlns:a16="http://schemas.microsoft.com/office/drawing/2014/main" id="{0C19EC7D-1E4E-4A59-B19F-CB0B1A6158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04732" y="3627672"/>
                <a:ext cx="39459" cy="46260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750049072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รูปภาพ 61">
            <a:extLst>
              <a:ext uri="{FF2B5EF4-FFF2-40B4-BE49-F238E27FC236}">
                <a16:creationId xmlns:a16="http://schemas.microsoft.com/office/drawing/2014/main" id="{05CAF144-CC87-4AA1-8437-CB4E0882EF8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860" y="3078376"/>
            <a:ext cx="2108200" cy="1338580"/>
          </a:xfrm>
          <a:prstGeom prst="rect">
            <a:avLst/>
          </a:prstGeom>
          <a:noFill/>
        </p:spPr>
      </p:pic>
      <p:pic>
        <p:nvPicPr>
          <p:cNvPr id="47" name="รูปภาพ 46">
            <a:extLst>
              <a:ext uri="{FF2B5EF4-FFF2-40B4-BE49-F238E27FC236}">
                <a16:creationId xmlns:a16="http://schemas.microsoft.com/office/drawing/2014/main" id="{86B7CAEF-1197-492C-BE2F-EF1B1A64D43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875" y="1152693"/>
            <a:ext cx="2058670" cy="1156970"/>
          </a:xfrm>
          <a:prstGeom prst="rect">
            <a:avLst/>
          </a:prstGeom>
          <a:noFill/>
        </p:spPr>
      </p:pic>
      <p:pic>
        <p:nvPicPr>
          <p:cNvPr id="46" name="รูปภาพ 45">
            <a:extLst>
              <a:ext uri="{FF2B5EF4-FFF2-40B4-BE49-F238E27FC236}">
                <a16:creationId xmlns:a16="http://schemas.microsoft.com/office/drawing/2014/main" id="{DD5B843D-6BDA-4432-A1F5-C572A592145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749" y="1152693"/>
            <a:ext cx="1599474" cy="1242332"/>
          </a:xfrm>
          <a:prstGeom prst="rect">
            <a:avLst/>
          </a:prstGeom>
          <a:noFill/>
        </p:spPr>
      </p:pic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C1832F94-5585-4743-A99E-4FB0AD8B5E5B}"/>
              </a:ext>
            </a:extLst>
          </p:cNvPr>
          <p:cNvSpPr txBox="1"/>
          <p:nvPr/>
        </p:nvSpPr>
        <p:spPr>
          <a:xfrm>
            <a:off x="469174" y="296429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แสดงแนวคิดในการหาความสัมพันธ์กับรูปสามเหลี่ยมที่กำหนดให้</a:t>
            </a:r>
          </a:p>
        </p:txBody>
      </p:sp>
      <p:pic>
        <p:nvPicPr>
          <p:cNvPr id="60" name="รูปภาพ 59">
            <a:extLst>
              <a:ext uri="{FF2B5EF4-FFF2-40B4-BE49-F238E27FC236}">
                <a16:creationId xmlns:a16="http://schemas.microsoft.com/office/drawing/2014/main" id="{24CAA446-1AA8-47EF-BFD6-DEF2E78A4F6C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3" y="3259986"/>
            <a:ext cx="1281430" cy="1156970"/>
          </a:xfrm>
          <a:prstGeom prst="rect">
            <a:avLst/>
          </a:prstGeom>
          <a:noFill/>
        </p:spPr>
      </p:pic>
      <p:cxnSp>
        <p:nvCxnSpPr>
          <p:cNvPr id="3" name="ตัวเชื่อมต่อตรง 2">
            <a:extLst>
              <a:ext uri="{FF2B5EF4-FFF2-40B4-BE49-F238E27FC236}">
                <a16:creationId xmlns:a16="http://schemas.microsoft.com/office/drawing/2014/main" id="{9B458A95-8E6A-4851-B93E-8DF0BDCEAAAA}"/>
              </a:ext>
            </a:extLst>
          </p:cNvPr>
          <p:cNvCxnSpPr>
            <a:endCxn id="46" idx="2"/>
          </p:cNvCxnSpPr>
          <p:nvPr/>
        </p:nvCxnSpPr>
        <p:spPr>
          <a:xfrm>
            <a:off x="877749" y="1152693"/>
            <a:ext cx="799737" cy="12423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ตัวเชื่อมต่อตรง 16">
            <a:extLst>
              <a:ext uri="{FF2B5EF4-FFF2-40B4-BE49-F238E27FC236}">
                <a16:creationId xmlns:a16="http://schemas.microsoft.com/office/drawing/2014/main" id="{89F295FA-2A0E-4585-BD65-2F3CD1F5221F}"/>
              </a:ext>
            </a:extLst>
          </p:cNvPr>
          <p:cNvCxnSpPr>
            <a:cxnSpLocks/>
          </p:cNvCxnSpPr>
          <p:nvPr/>
        </p:nvCxnSpPr>
        <p:spPr>
          <a:xfrm flipH="1">
            <a:off x="1677486" y="1152693"/>
            <a:ext cx="799737" cy="12423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ส่วนโค้ง 3">
            <a:extLst>
              <a:ext uri="{FF2B5EF4-FFF2-40B4-BE49-F238E27FC236}">
                <a16:creationId xmlns:a16="http://schemas.microsoft.com/office/drawing/2014/main" id="{B2676F2E-267B-4F49-AC97-3C4F4D152FA4}"/>
              </a:ext>
            </a:extLst>
          </p:cNvPr>
          <p:cNvSpPr/>
          <p:nvPr/>
        </p:nvSpPr>
        <p:spPr>
          <a:xfrm>
            <a:off x="1512162" y="1974631"/>
            <a:ext cx="376795" cy="147802"/>
          </a:xfrm>
          <a:prstGeom prst="arc">
            <a:avLst>
              <a:gd name="adj1" fmla="val 1520087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ส่วนโค้ง 18">
            <a:extLst>
              <a:ext uri="{FF2B5EF4-FFF2-40B4-BE49-F238E27FC236}">
                <a16:creationId xmlns:a16="http://schemas.microsoft.com/office/drawing/2014/main" id="{6CD432D4-AE7D-4574-9986-8FDBF6977E1F}"/>
              </a:ext>
            </a:extLst>
          </p:cNvPr>
          <p:cNvSpPr/>
          <p:nvPr/>
        </p:nvSpPr>
        <p:spPr>
          <a:xfrm flipH="1">
            <a:off x="1465252" y="1974631"/>
            <a:ext cx="376795" cy="147802"/>
          </a:xfrm>
          <a:prstGeom prst="arc">
            <a:avLst>
              <a:gd name="adj1" fmla="val 15200870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6" name="ตัวเชื่อมต่อตรง 5">
            <a:extLst>
              <a:ext uri="{FF2B5EF4-FFF2-40B4-BE49-F238E27FC236}">
                <a16:creationId xmlns:a16="http://schemas.microsoft.com/office/drawing/2014/main" id="{4D8EA689-83BE-4A54-898F-2E9A8E36F48C}"/>
              </a:ext>
            </a:extLst>
          </p:cNvPr>
          <p:cNvCxnSpPr>
            <a:stCxn id="46" idx="0"/>
            <a:endCxn id="46" idx="2"/>
          </p:cNvCxnSpPr>
          <p:nvPr/>
        </p:nvCxnSpPr>
        <p:spPr>
          <a:xfrm>
            <a:off x="1677486" y="1152693"/>
            <a:ext cx="0" cy="12423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99A30C83-48F1-4661-A002-027AD2C6C5E6}"/>
              </a:ext>
            </a:extLst>
          </p:cNvPr>
          <p:cNvSpPr txBox="1"/>
          <p:nvPr/>
        </p:nvSpPr>
        <p:spPr>
          <a:xfrm>
            <a:off x="2477223" y="1525312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้าน-มุม-ด้าน</a:t>
            </a:r>
          </a:p>
        </p:txBody>
      </p:sp>
      <p:sp>
        <p:nvSpPr>
          <p:cNvPr id="7" name="ส่วนโค้ง 6">
            <a:extLst>
              <a:ext uri="{FF2B5EF4-FFF2-40B4-BE49-F238E27FC236}">
                <a16:creationId xmlns:a16="http://schemas.microsoft.com/office/drawing/2014/main" id="{C0455B61-3216-4096-BE64-B20C4B18350F}"/>
              </a:ext>
            </a:extLst>
          </p:cNvPr>
          <p:cNvSpPr/>
          <p:nvPr/>
        </p:nvSpPr>
        <p:spPr>
          <a:xfrm rot="5923625">
            <a:off x="3717630" y="578892"/>
            <a:ext cx="914400" cy="914400"/>
          </a:xfrm>
          <a:prstGeom prst="arc">
            <a:avLst>
              <a:gd name="adj1" fmla="val 18227027"/>
              <a:gd name="adj2" fmla="val 1984040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ส่วนโค้ง 23">
            <a:extLst>
              <a:ext uri="{FF2B5EF4-FFF2-40B4-BE49-F238E27FC236}">
                <a16:creationId xmlns:a16="http://schemas.microsoft.com/office/drawing/2014/main" id="{2C7DE541-6037-41B0-B38E-8C70390B2689}"/>
              </a:ext>
            </a:extLst>
          </p:cNvPr>
          <p:cNvSpPr/>
          <p:nvPr/>
        </p:nvSpPr>
        <p:spPr>
          <a:xfrm rot="15816558" flipH="1">
            <a:off x="5863860" y="562863"/>
            <a:ext cx="914400" cy="914400"/>
          </a:xfrm>
          <a:prstGeom prst="arc">
            <a:avLst>
              <a:gd name="adj1" fmla="val 18325849"/>
              <a:gd name="adj2" fmla="val 1984040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9" name="ตัวเชื่อมต่อตรง 8">
            <a:extLst>
              <a:ext uri="{FF2B5EF4-FFF2-40B4-BE49-F238E27FC236}">
                <a16:creationId xmlns:a16="http://schemas.microsoft.com/office/drawing/2014/main" id="{869BC9B4-64BB-4397-9120-7FE0156673F6}"/>
              </a:ext>
            </a:extLst>
          </p:cNvPr>
          <p:cNvCxnSpPr>
            <a:cxnSpLocks/>
          </p:cNvCxnSpPr>
          <p:nvPr/>
        </p:nvCxnSpPr>
        <p:spPr>
          <a:xfrm>
            <a:off x="4200875" y="1152693"/>
            <a:ext cx="464087" cy="1097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ตัวเชื่อมต่อตรง 27">
            <a:extLst>
              <a:ext uri="{FF2B5EF4-FFF2-40B4-BE49-F238E27FC236}">
                <a16:creationId xmlns:a16="http://schemas.microsoft.com/office/drawing/2014/main" id="{1F760A43-0822-4258-9C78-3A6496D9F0B0}"/>
              </a:ext>
            </a:extLst>
          </p:cNvPr>
          <p:cNvCxnSpPr>
            <a:cxnSpLocks/>
          </p:cNvCxnSpPr>
          <p:nvPr/>
        </p:nvCxnSpPr>
        <p:spPr>
          <a:xfrm flipH="1">
            <a:off x="5795458" y="1138405"/>
            <a:ext cx="464087" cy="1097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ส่วนโค้ง 10">
            <a:extLst>
              <a:ext uri="{FF2B5EF4-FFF2-40B4-BE49-F238E27FC236}">
                <a16:creationId xmlns:a16="http://schemas.microsoft.com/office/drawing/2014/main" id="{51313C65-4E97-4B3A-BADD-0AC2380EB5B6}"/>
              </a:ext>
            </a:extLst>
          </p:cNvPr>
          <p:cNvSpPr/>
          <p:nvPr/>
        </p:nvSpPr>
        <p:spPr>
          <a:xfrm>
            <a:off x="4019232" y="2025710"/>
            <a:ext cx="914400" cy="914400"/>
          </a:xfrm>
          <a:prstGeom prst="arc">
            <a:avLst>
              <a:gd name="adj1" fmla="val 17042176"/>
              <a:gd name="adj2" fmla="val 1966017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ส่วนโค้ง 29">
            <a:extLst>
              <a:ext uri="{FF2B5EF4-FFF2-40B4-BE49-F238E27FC236}">
                <a16:creationId xmlns:a16="http://schemas.microsoft.com/office/drawing/2014/main" id="{F7E17391-4688-4C39-ACC5-FD328950DC04}"/>
              </a:ext>
            </a:extLst>
          </p:cNvPr>
          <p:cNvSpPr/>
          <p:nvPr/>
        </p:nvSpPr>
        <p:spPr>
          <a:xfrm flipH="1">
            <a:off x="5507007" y="2042270"/>
            <a:ext cx="914400" cy="914400"/>
          </a:xfrm>
          <a:prstGeom prst="arc">
            <a:avLst>
              <a:gd name="adj1" fmla="val 16749241"/>
              <a:gd name="adj2" fmla="val 19471484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B23EDF53-E9C4-421B-856A-9EA48988E772}"/>
              </a:ext>
            </a:extLst>
          </p:cNvPr>
          <p:cNvSpPr txBox="1"/>
          <p:nvPr/>
        </p:nvSpPr>
        <p:spPr>
          <a:xfrm>
            <a:off x="6346540" y="1502537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ด้าน-มุม</a:t>
            </a:r>
          </a:p>
        </p:txBody>
      </p:sp>
      <p:cxnSp>
        <p:nvCxnSpPr>
          <p:cNvPr id="14" name="ตัวเชื่อมต่อตรง 13">
            <a:extLst>
              <a:ext uri="{FF2B5EF4-FFF2-40B4-BE49-F238E27FC236}">
                <a16:creationId xmlns:a16="http://schemas.microsoft.com/office/drawing/2014/main" id="{4E3C742D-1407-4EB9-A3F7-61D14E6D9F0A}"/>
              </a:ext>
            </a:extLst>
          </p:cNvPr>
          <p:cNvCxnSpPr/>
          <p:nvPr/>
        </p:nvCxnSpPr>
        <p:spPr>
          <a:xfrm>
            <a:off x="1592316" y="3259986"/>
            <a:ext cx="0" cy="1335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ตัวเชื่อมต่อตรง 15">
            <a:extLst>
              <a:ext uri="{FF2B5EF4-FFF2-40B4-BE49-F238E27FC236}">
                <a16:creationId xmlns:a16="http://schemas.microsoft.com/office/drawing/2014/main" id="{F82FFD1D-2E88-46F3-8E69-05533149FEFE}"/>
              </a:ext>
            </a:extLst>
          </p:cNvPr>
          <p:cNvCxnSpPr/>
          <p:nvPr/>
        </p:nvCxnSpPr>
        <p:spPr>
          <a:xfrm>
            <a:off x="1584434" y="3393528"/>
            <a:ext cx="1340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ตัวเชื่อมต่อตรง 36">
            <a:extLst>
              <a:ext uri="{FF2B5EF4-FFF2-40B4-BE49-F238E27FC236}">
                <a16:creationId xmlns:a16="http://schemas.microsoft.com/office/drawing/2014/main" id="{8F1D48DF-6779-4ABB-B89A-5BE990F8E6E9}"/>
              </a:ext>
            </a:extLst>
          </p:cNvPr>
          <p:cNvCxnSpPr>
            <a:cxnSpLocks/>
          </p:cNvCxnSpPr>
          <p:nvPr/>
        </p:nvCxnSpPr>
        <p:spPr>
          <a:xfrm rot="16200000">
            <a:off x="1782926" y="4216410"/>
            <a:ext cx="0" cy="1335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ตัวเชื่อมต่อตรง 38">
            <a:extLst>
              <a:ext uri="{FF2B5EF4-FFF2-40B4-BE49-F238E27FC236}">
                <a16:creationId xmlns:a16="http://schemas.microsoft.com/office/drawing/2014/main" id="{39D01653-848C-4FA8-9D16-011F6AD4157A}"/>
              </a:ext>
            </a:extLst>
          </p:cNvPr>
          <p:cNvCxnSpPr>
            <a:cxnSpLocks/>
          </p:cNvCxnSpPr>
          <p:nvPr/>
        </p:nvCxnSpPr>
        <p:spPr>
          <a:xfrm rot="16200000">
            <a:off x="1775044" y="4349952"/>
            <a:ext cx="1340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ตัวเชื่อมต่อตรง 19">
            <a:extLst>
              <a:ext uri="{FF2B5EF4-FFF2-40B4-BE49-F238E27FC236}">
                <a16:creationId xmlns:a16="http://schemas.microsoft.com/office/drawing/2014/main" id="{01F02298-F04F-448E-9939-34D9B62731EE}"/>
              </a:ext>
            </a:extLst>
          </p:cNvPr>
          <p:cNvCxnSpPr>
            <a:endCxn id="60" idx="2"/>
          </p:cNvCxnSpPr>
          <p:nvPr/>
        </p:nvCxnSpPr>
        <p:spPr>
          <a:xfrm>
            <a:off x="1076963" y="3259986"/>
            <a:ext cx="640715" cy="11569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ตัวเชื่อมต่อตรง 40">
            <a:extLst>
              <a:ext uri="{FF2B5EF4-FFF2-40B4-BE49-F238E27FC236}">
                <a16:creationId xmlns:a16="http://schemas.microsoft.com/office/drawing/2014/main" id="{4393947C-D99D-4BCF-BAB1-367F2878C4D2}"/>
              </a:ext>
            </a:extLst>
          </p:cNvPr>
          <p:cNvCxnSpPr/>
          <p:nvPr/>
        </p:nvCxnSpPr>
        <p:spPr>
          <a:xfrm>
            <a:off x="1711273" y="3259986"/>
            <a:ext cx="640715" cy="11569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ตัวเชื่อมต่อตรง 41">
            <a:extLst>
              <a:ext uri="{FF2B5EF4-FFF2-40B4-BE49-F238E27FC236}">
                <a16:creationId xmlns:a16="http://schemas.microsoft.com/office/drawing/2014/main" id="{25A715F2-6E26-4DA6-A41F-7A63B14BD670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1711273" y="3259986"/>
            <a:ext cx="6405" cy="11569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กล่องข้อความ 43">
            <a:extLst>
              <a:ext uri="{FF2B5EF4-FFF2-40B4-BE49-F238E27FC236}">
                <a16:creationId xmlns:a16="http://schemas.microsoft.com/office/drawing/2014/main" id="{15A2EC11-5A68-4E0C-8286-F25725B2A290}"/>
              </a:ext>
            </a:extLst>
          </p:cNvPr>
          <p:cNvSpPr txBox="1"/>
          <p:nvPr/>
        </p:nvSpPr>
        <p:spPr>
          <a:xfrm>
            <a:off x="2470944" y="3632636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ฉาก-ด้าน-ด้าน</a:t>
            </a:r>
          </a:p>
        </p:txBody>
      </p:sp>
      <p:sp>
        <p:nvSpPr>
          <p:cNvPr id="23" name="ส่วนโค้ง 22">
            <a:extLst>
              <a:ext uri="{FF2B5EF4-FFF2-40B4-BE49-F238E27FC236}">
                <a16:creationId xmlns:a16="http://schemas.microsoft.com/office/drawing/2014/main" id="{1F91E2C4-3AAF-4E78-BDA2-C67DF9E6F4D6}"/>
              </a:ext>
            </a:extLst>
          </p:cNvPr>
          <p:cNvSpPr/>
          <p:nvPr/>
        </p:nvSpPr>
        <p:spPr>
          <a:xfrm rot="4498582">
            <a:off x="3758124" y="2542934"/>
            <a:ext cx="914400" cy="914400"/>
          </a:xfrm>
          <a:prstGeom prst="arc">
            <a:avLst>
              <a:gd name="adj1" fmla="val 19717435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8" name="ส่วนโค้ง 47">
            <a:extLst>
              <a:ext uri="{FF2B5EF4-FFF2-40B4-BE49-F238E27FC236}">
                <a16:creationId xmlns:a16="http://schemas.microsoft.com/office/drawing/2014/main" id="{487E6D66-1189-42A4-B8C9-901F2FDF193B}"/>
              </a:ext>
            </a:extLst>
          </p:cNvPr>
          <p:cNvSpPr/>
          <p:nvPr/>
        </p:nvSpPr>
        <p:spPr>
          <a:xfrm rot="17101418" flipH="1">
            <a:off x="5915020" y="2530346"/>
            <a:ext cx="914400" cy="914400"/>
          </a:xfrm>
          <a:prstGeom prst="arc">
            <a:avLst>
              <a:gd name="adj1" fmla="val 19717435"/>
              <a:gd name="adj2" fmla="val 212293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ส่วนโค้ง 24">
            <a:extLst>
              <a:ext uri="{FF2B5EF4-FFF2-40B4-BE49-F238E27FC236}">
                <a16:creationId xmlns:a16="http://schemas.microsoft.com/office/drawing/2014/main" id="{C5E67CD1-2551-44BA-BE58-F4BFE21A9059}"/>
              </a:ext>
            </a:extLst>
          </p:cNvPr>
          <p:cNvSpPr/>
          <p:nvPr/>
        </p:nvSpPr>
        <p:spPr>
          <a:xfrm>
            <a:off x="4310656" y="4110370"/>
            <a:ext cx="583066" cy="776941"/>
          </a:xfrm>
          <a:prstGeom prst="arc">
            <a:avLst>
              <a:gd name="adj1" fmla="val 16279936"/>
              <a:gd name="adj2" fmla="val 1963281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0" name="ส่วนโค้ง 49">
            <a:extLst>
              <a:ext uri="{FF2B5EF4-FFF2-40B4-BE49-F238E27FC236}">
                <a16:creationId xmlns:a16="http://schemas.microsoft.com/office/drawing/2014/main" id="{F68CA177-DC08-42A3-ABA3-B2783086FB68}"/>
              </a:ext>
            </a:extLst>
          </p:cNvPr>
          <p:cNvSpPr/>
          <p:nvPr/>
        </p:nvSpPr>
        <p:spPr>
          <a:xfrm flipH="1">
            <a:off x="5630044" y="4133112"/>
            <a:ext cx="626194" cy="731455"/>
          </a:xfrm>
          <a:prstGeom prst="arc">
            <a:avLst>
              <a:gd name="adj1" fmla="val 16279936"/>
              <a:gd name="adj2" fmla="val 19753404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27" name="ตัวเชื่อมต่อตรง 26">
            <a:extLst>
              <a:ext uri="{FF2B5EF4-FFF2-40B4-BE49-F238E27FC236}">
                <a16:creationId xmlns:a16="http://schemas.microsoft.com/office/drawing/2014/main" id="{05AE21F8-A4BD-41C0-8F56-57B0517A7046}"/>
              </a:ext>
            </a:extLst>
          </p:cNvPr>
          <p:cNvCxnSpPr>
            <a:cxnSpLocks/>
          </p:cNvCxnSpPr>
          <p:nvPr/>
        </p:nvCxnSpPr>
        <p:spPr>
          <a:xfrm>
            <a:off x="4664962" y="4326306"/>
            <a:ext cx="12116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F9B7F302-D83A-44D8-A35F-7603FC3DA88A}"/>
              </a:ext>
            </a:extLst>
          </p:cNvPr>
          <p:cNvSpPr txBox="1"/>
          <p:nvPr/>
        </p:nvSpPr>
        <p:spPr>
          <a:xfrm>
            <a:off x="6321060" y="3632636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มุม-ด้าน</a:t>
            </a:r>
          </a:p>
        </p:txBody>
      </p:sp>
    </p:spTree>
    <p:extLst>
      <p:ext uri="{BB962C8B-B14F-4D97-AF65-F5344CB8AC3E}">
        <p14:creationId xmlns:p14="http://schemas.microsoft.com/office/powerpoint/2010/main" val="191075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  <p:bldP spid="22" grpId="0"/>
      <p:bldP spid="7" grpId="0" animBg="1"/>
      <p:bldP spid="24" grpId="0" animBg="1"/>
      <p:bldP spid="11" grpId="0" animBg="1"/>
      <p:bldP spid="30" grpId="0" animBg="1"/>
      <p:bldP spid="31" grpId="0"/>
      <p:bldP spid="44" grpId="0"/>
      <p:bldP spid="23" grpId="0" animBg="1"/>
      <p:bldP spid="48" grpId="0" animBg="1"/>
      <p:bldP spid="25" grpId="0" animBg="1"/>
      <p:bldP spid="50" grpId="0" animBg="1"/>
      <p:bldP spid="53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C1832F94-5585-4743-A99E-4FB0AD8B5E5B}"/>
              </a:ext>
            </a:extLst>
          </p:cNvPr>
          <p:cNvSpPr txBox="1"/>
          <p:nvPr/>
        </p:nvSpPr>
        <p:spPr>
          <a:xfrm>
            <a:off x="469174" y="296429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แสดงแนวคิดในการหาความสัมพันธ์กับรูปสามเหลี่ยมที่กำหนดให้</a:t>
            </a:r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E1BEC95D-66C2-48E6-8F75-F2F926CC155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377" y="1156738"/>
            <a:ext cx="1678940" cy="1275715"/>
          </a:xfrm>
          <a:prstGeom prst="rect">
            <a:avLst/>
          </a:prstGeom>
          <a:noFill/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E22CBB18-D0A4-46D6-B5AC-034890C76C6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475" y="1144990"/>
            <a:ext cx="1681480" cy="1026160"/>
          </a:xfrm>
          <a:prstGeom prst="rect">
            <a:avLst/>
          </a:prstGeom>
          <a:noFill/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624532C6-BEAB-4BE4-855F-C70C92F6C01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37" y="3457172"/>
            <a:ext cx="1455420" cy="1059180"/>
          </a:xfrm>
          <a:prstGeom prst="rect">
            <a:avLst/>
          </a:prstGeom>
          <a:noFill/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EA7C7549-9E77-40CC-A9AD-0BEF15AAEDBF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49935">
            <a:off x="4034574" y="3240674"/>
            <a:ext cx="1605421" cy="1296312"/>
          </a:xfrm>
          <a:prstGeom prst="rect">
            <a:avLst/>
          </a:prstGeom>
          <a:noFill/>
        </p:spPr>
      </p:pic>
      <p:cxnSp>
        <p:nvCxnSpPr>
          <p:cNvPr id="3" name="ตัวเชื่อมต่อตรง 2">
            <a:extLst>
              <a:ext uri="{FF2B5EF4-FFF2-40B4-BE49-F238E27FC236}">
                <a16:creationId xmlns:a16="http://schemas.microsoft.com/office/drawing/2014/main" id="{3F673393-7FC5-4BB1-93B5-82D527187034}"/>
              </a:ext>
            </a:extLst>
          </p:cNvPr>
          <p:cNvCxnSpPr>
            <a:cxnSpLocks/>
          </p:cNvCxnSpPr>
          <p:nvPr/>
        </p:nvCxnSpPr>
        <p:spPr>
          <a:xfrm>
            <a:off x="1322294" y="1156738"/>
            <a:ext cx="1317300" cy="12712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ตัวเชื่อมต่อตรง 13">
            <a:extLst>
              <a:ext uri="{FF2B5EF4-FFF2-40B4-BE49-F238E27FC236}">
                <a16:creationId xmlns:a16="http://schemas.microsoft.com/office/drawing/2014/main" id="{56B598F1-B6A7-408F-BD08-1AF06EB9CB89}"/>
              </a:ext>
            </a:extLst>
          </p:cNvPr>
          <p:cNvCxnSpPr>
            <a:cxnSpLocks/>
          </p:cNvCxnSpPr>
          <p:nvPr/>
        </p:nvCxnSpPr>
        <p:spPr>
          <a:xfrm flipH="1">
            <a:off x="980824" y="1156738"/>
            <a:ext cx="1310577" cy="12712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ตัวเชื่อมต่อตรง 5">
            <a:extLst>
              <a:ext uri="{FF2B5EF4-FFF2-40B4-BE49-F238E27FC236}">
                <a16:creationId xmlns:a16="http://schemas.microsoft.com/office/drawing/2014/main" id="{F030C200-4F77-4915-98D0-DE6521F4C4FF}"/>
              </a:ext>
            </a:extLst>
          </p:cNvPr>
          <p:cNvCxnSpPr>
            <a:cxnSpLocks/>
          </p:cNvCxnSpPr>
          <p:nvPr/>
        </p:nvCxnSpPr>
        <p:spPr>
          <a:xfrm flipH="1">
            <a:off x="980824" y="1152256"/>
            <a:ext cx="354916" cy="12757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ตัวเชื่อมต่อตรง 20">
            <a:extLst>
              <a:ext uri="{FF2B5EF4-FFF2-40B4-BE49-F238E27FC236}">
                <a16:creationId xmlns:a16="http://schemas.microsoft.com/office/drawing/2014/main" id="{639D46D8-D602-4DB6-91CE-F0B4335842ED}"/>
              </a:ext>
            </a:extLst>
          </p:cNvPr>
          <p:cNvCxnSpPr>
            <a:cxnSpLocks/>
          </p:cNvCxnSpPr>
          <p:nvPr/>
        </p:nvCxnSpPr>
        <p:spPr>
          <a:xfrm>
            <a:off x="2282437" y="1156738"/>
            <a:ext cx="354916" cy="12757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ตัวเชื่อมต่อตรง 15">
            <a:extLst>
              <a:ext uri="{FF2B5EF4-FFF2-40B4-BE49-F238E27FC236}">
                <a16:creationId xmlns:a16="http://schemas.microsoft.com/office/drawing/2014/main" id="{7C1D1913-8B9C-490C-90AB-CA8CCF876806}"/>
              </a:ext>
            </a:extLst>
          </p:cNvPr>
          <p:cNvCxnSpPr/>
          <p:nvPr/>
        </p:nvCxnSpPr>
        <p:spPr>
          <a:xfrm>
            <a:off x="1322294" y="1165702"/>
            <a:ext cx="96014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29ECA1B0-0CE9-4B5C-98A2-968985B6C0E3}"/>
              </a:ext>
            </a:extLst>
          </p:cNvPr>
          <p:cNvSpPr txBox="1"/>
          <p:nvPr/>
        </p:nvSpPr>
        <p:spPr>
          <a:xfrm>
            <a:off x="2659764" y="1396460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้าน-ด้าน-ด้าน</a:t>
            </a:r>
          </a:p>
        </p:txBody>
      </p:sp>
      <p:cxnSp>
        <p:nvCxnSpPr>
          <p:cNvPr id="18" name="ตัวเชื่อมต่อตรง 17">
            <a:extLst>
              <a:ext uri="{FF2B5EF4-FFF2-40B4-BE49-F238E27FC236}">
                <a16:creationId xmlns:a16="http://schemas.microsoft.com/office/drawing/2014/main" id="{4AB9EAF2-E4D6-4AD1-8782-157C6B18953D}"/>
              </a:ext>
            </a:extLst>
          </p:cNvPr>
          <p:cNvCxnSpPr>
            <a:cxnSpLocks/>
          </p:cNvCxnSpPr>
          <p:nvPr/>
        </p:nvCxnSpPr>
        <p:spPr>
          <a:xfrm flipH="1">
            <a:off x="4230198" y="1144990"/>
            <a:ext cx="175955" cy="10261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ตัวเชื่อมต่อตรง 27">
            <a:extLst>
              <a:ext uri="{FF2B5EF4-FFF2-40B4-BE49-F238E27FC236}">
                <a16:creationId xmlns:a16="http://schemas.microsoft.com/office/drawing/2014/main" id="{E2421D1B-449A-4467-AC4E-1A1FCE46A0C5}"/>
              </a:ext>
            </a:extLst>
          </p:cNvPr>
          <p:cNvCxnSpPr>
            <a:cxnSpLocks/>
          </p:cNvCxnSpPr>
          <p:nvPr/>
        </p:nvCxnSpPr>
        <p:spPr>
          <a:xfrm flipH="1">
            <a:off x="5694540" y="1145250"/>
            <a:ext cx="175955" cy="10261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ส่วนโค้ง 21">
            <a:extLst>
              <a:ext uri="{FF2B5EF4-FFF2-40B4-BE49-F238E27FC236}">
                <a16:creationId xmlns:a16="http://schemas.microsoft.com/office/drawing/2014/main" id="{D44B3C63-4BEE-4017-8C69-79F32AE3600F}"/>
              </a:ext>
            </a:extLst>
          </p:cNvPr>
          <p:cNvSpPr/>
          <p:nvPr/>
        </p:nvSpPr>
        <p:spPr>
          <a:xfrm>
            <a:off x="3632984" y="1839685"/>
            <a:ext cx="914400" cy="914400"/>
          </a:xfrm>
          <a:prstGeom prst="arc">
            <a:avLst>
              <a:gd name="adj1" fmla="val 17590103"/>
              <a:gd name="adj2" fmla="val 1934082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ส่วนโค้ง 29">
            <a:extLst>
              <a:ext uri="{FF2B5EF4-FFF2-40B4-BE49-F238E27FC236}">
                <a16:creationId xmlns:a16="http://schemas.microsoft.com/office/drawing/2014/main" id="{683E5268-D113-4B6C-88DD-5C2ADB44361D}"/>
              </a:ext>
            </a:extLst>
          </p:cNvPr>
          <p:cNvSpPr/>
          <p:nvPr/>
        </p:nvSpPr>
        <p:spPr>
          <a:xfrm rot="11189378">
            <a:off x="5589282" y="579141"/>
            <a:ext cx="914400" cy="914400"/>
          </a:xfrm>
          <a:prstGeom prst="arc">
            <a:avLst>
              <a:gd name="adj1" fmla="val 17590103"/>
              <a:gd name="adj2" fmla="val 1934082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25" name="ตัวเชื่อมต่อตรง 24">
            <a:extLst>
              <a:ext uri="{FF2B5EF4-FFF2-40B4-BE49-F238E27FC236}">
                <a16:creationId xmlns:a16="http://schemas.microsoft.com/office/drawing/2014/main" id="{F191B36B-8F7F-4E80-9F90-8E70E72299A3}"/>
              </a:ext>
            </a:extLst>
          </p:cNvPr>
          <p:cNvCxnSpPr/>
          <p:nvPr/>
        </p:nvCxnSpPr>
        <p:spPr>
          <a:xfrm flipV="1">
            <a:off x="4230198" y="1152256"/>
            <a:ext cx="1636794" cy="101889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D8AF2CAD-F6F9-4A12-8971-B3FFB7EC18EC}"/>
              </a:ext>
            </a:extLst>
          </p:cNvPr>
          <p:cNvSpPr txBox="1"/>
          <p:nvPr/>
        </p:nvSpPr>
        <p:spPr>
          <a:xfrm>
            <a:off x="6214411" y="1426239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้าน-มุม-ด้าน</a:t>
            </a:r>
          </a:p>
        </p:txBody>
      </p:sp>
      <p:cxnSp>
        <p:nvCxnSpPr>
          <p:cNvPr id="27" name="ตัวเชื่อมต่อตรง 26">
            <a:extLst>
              <a:ext uri="{FF2B5EF4-FFF2-40B4-BE49-F238E27FC236}">
                <a16:creationId xmlns:a16="http://schemas.microsoft.com/office/drawing/2014/main" id="{828D99BC-D6DF-43EA-A337-DB0B5991A0D7}"/>
              </a:ext>
            </a:extLst>
          </p:cNvPr>
          <p:cNvCxnSpPr>
            <a:cxnSpLocks/>
          </p:cNvCxnSpPr>
          <p:nvPr/>
        </p:nvCxnSpPr>
        <p:spPr>
          <a:xfrm>
            <a:off x="1079137" y="4372303"/>
            <a:ext cx="133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ตัวเชื่อมต่อตรง 30">
            <a:extLst>
              <a:ext uri="{FF2B5EF4-FFF2-40B4-BE49-F238E27FC236}">
                <a16:creationId xmlns:a16="http://schemas.microsoft.com/office/drawing/2014/main" id="{F9CB6F81-88CB-47D1-99B8-16BE35B94350}"/>
              </a:ext>
            </a:extLst>
          </p:cNvPr>
          <p:cNvCxnSpPr>
            <a:cxnSpLocks/>
          </p:cNvCxnSpPr>
          <p:nvPr/>
        </p:nvCxnSpPr>
        <p:spPr>
          <a:xfrm>
            <a:off x="1212193" y="4354521"/>
            <a:ext cx="0" cy="1618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ตัวเชื่อมต่อตรง 42">
            <a:extLst>
              <a:ext uri="{FF2B5EF4-FFF2-40B4-BE49-F238E27FC236}">
                <a16:creationId xmlns:a16="http://schemas.microsoft.com/office/drawing/2014/main" id="{5C9CD1C8-96BD-41DD-955A-2B6865889336}"/>
              </a:ext>
            </a:extLst>
          </p:cNvPr>
          <p:cNvCxnSpPr>
            <a:cxnSpLocks/>
          </p:cNvCxnSpPr>
          <p:nvPr/>
        </p:nvCxnSpPr>
        <p:spPr>
          <a:xfrm>
            <a:off x="2401501" y="4372303"/>
            <a:ext cx="133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ตัวเชื่อมต่อตรง 43">
            <a:extLst>
              <a:ext uri="{FF2B5EF4-FFF2-40B4-BE49-F238E27FC236}">
                <a16:creationId xmlns:a16="http://schemas.microsoft.com/office/drawing/2014/main" id="{9291224A-9519-4BF6-A272-57D5F0693D33}"/>
              </a:ext>
            </a:extLst>
          </p:cNvPr>
          <p:cNvCxnSpPr>
            <a:cxnSpLocks/>
          </p:cNvCxnSpPr>
          <p:nvPr/>
        </p:nvCxnSpPr>
        <p:spPr>
          <a:xfrm>
            <a:off x="2401501" y="4354521"/>
            <a:ext cx="0" cy="1618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ตัวเชื่อมต่อตรง 39">
            <a:extLst>
              <a:ext uri="{FF2B5EF4-FFF2-40B4-BE49-F238E27FC236}">
                <a16:creationId xmlns:a16="http://schemas.microsoft.com/office/drawing/2014/main" id="{2CD3A312-A4F4-4500-8456-AF0705A16F26}"/>
              </a:ext>
            </a:extLst>
          </p:cNvPr>
          <p:cNvCxnSpPr>
            <a:cxnSpLocks/>
          </p:cNvCxnSpPr>
          <p:nvPr/>
        </p:nvCxnSpPr>
        <p:spPr>
          <a:xfrm>
            <a:off x="1097280" y="3474720"/>
            <a:ext cx="1413613" cy="10181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ตัวเชื่อมต่อตรง 47">
            <a:extLst>
              <a:ext uri="{FF2B5EF4-FFF2-40B4-BE49-F238E27FC236}">
                <a16:creationId xmlns:a16="http://schemas.microsoft.com/office/drawing/2014/main" id="{FBBFC51B-EA1B-46F5-81DE-BD447131B98B}"/>
              </a:ext>
            </a:extLst>
          </p:cNvPr>
          <p:cNvCxnSpPr>
            <a:cxnSpLocks/>
          </p:cNvCxnSpPr>
          <p:nvPr/>
        </p:nvCxnSpPr>
        <p:spPr>
          <a:xfrm flipH="1">
            <a:off x="1097280" y="3474720"/>
            <a:ext cx="1437277" cy="10181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ตัวเชื่อมต่อตรง 50">
            <a:extLst>
              <a:ext uri="{FF2B5EF4-FFF2-40B4-BE49-F238E27FC236}">
                <a16:creationId xmlns:a16="http://schemas.microsoft.com/office/drawing/2014/main" id="{BCF5F392-62E0-4FAA-BC3D-13C12E64EB45}"/>
              </a:ext>
            </a:extLst>
          </p:cNvPr>
          <p:cNvCxnSpPr/>
          <p:nvPr/>
        </p:nvCxnSpPr>
        <p:spPr>
          <a:xfrm>
            <a:off x="1097280" y="4511410"/>
            <a:ext cx="14372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C54561D-AD7E-4670-925D-47724AE16F3A}"/>
              </a:ext>
            </a:extLst>
          </p:cNvPr>
          <p:cNvSpPr txBox="1"/>
          <p:nvPr/>
        </p:nvSpPr>
        <p:spPr>
          <a:xfrm>
            <a:off x="2552700" y="3627220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ฉาก-ด้าน-ด้าน</a:t>
            </a:r>
          </a:p>
        </p:txBody>
      </p:sp>
      <p:cxnSp>
        <p:nvCxnSpPr>
          <p:cNvPr id="55" name="ตัวเชื่อมต่อตรง 54">
            <a:extLst>
              <a:ext uri="{FF2B5EF4-FFF2-40B4-BE49-F238E27FC236}">
                <a16:creationId xmlns:a16="http://schemas.microsoft.com/office/drawing/2014/main" id="{09191259-0319-4741-B0CD-DA453626FC5E}"/>
              </a:ext>
            </a:extLst>
          </p:cNvPr>
          <p:cNvCxnSpPr>
            <a:cxnSpLocks/>
          </p:cNvCxnSpPr>
          <p:nvPr/>
        </p:nvCxnSpPr>
        <p:spPr>
          <a:xfrm flipV="1">
            <a:off x="5406835" y="3918801"/>
            <a:ext cx="141115" cy="431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ตัวเชื่อมต่อตรง 55">
            <a:extLst>
              <a:ext uri="{FF2B5EF4-FFF2-40B4-BE49-F238E27FC236}">
                <a16:creationId xmlns:a16="http://schemas.microsoft.com/office/drawing/2014/main" id="{1AE57205-18A5-40EE-A838-98B3910F5642}"/>
              </a:ext>
            </a:extLst>
          </p:cNvPr>
          <p:cNvCxnSpPr>
            <a:cxnSpLocks/>
          </p:cNvCxnSpPr>
          <p:nvPr/>
        </p:nvCxnSpPr>
        <p:spPr>
          <a:xfrm>
            <a:off x="5406835" y="3961906"/>
            <a:ext cx="40023" cy="1405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ตัวเชื่อมต่อตรง 65">
            <a:extLst>
              <a:ext uri="{FF2B5EF4-FFF2-40B4-BE49-F238E27FC236}">
                <a16:creationId xmlns:a16="http://schemas.microsoft.com/office/drawing/2014/main" id="{40AFAAF3-3032-45BC-B25F-319A305FBA4A}"/>
              </a:ext>
            </a:extLst>
          </p:cNvPr>
          <p:cNvCxnSpPr>
            <a:cxnSpLocks/>
          </p:cNvCxnSpPr>
          <p:nvPr/>
        </p:nvCxnSpPr>
        <p:spPr>
          <a:xfrm flipV="1">
            <a:off x="4788173" y="3207814"/>
            <a:ext cx="49111" cy="1304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ตัวเชื่อมต่อตรง 66">
            <a:extLst>
              <a:ext uri="{FF2B5EF4-FFF2-40B4-BE49-F238E27FC236}">
                <a16:creationId xmlns:a16="http://schemas.microsoft.com/office/drawing/2014/main" id="{96BBD39F-1E49-4CA5-ACD0-834870328A18}"/>
              </a:ext>
            </a:extLst>
          </p:cNvPr>
          <p:cNvCxnSpPr>
            <a:cxnSpLocks/>
          </p:cNvCxnSpPr>
          <p:nvPr/>
        </p:nvCxnSpPr>
        <p:spPr>
          <a:xfrm>
            <a:off x="4660969" y="3309139"/>
            <a:ext cx="127204" cy="291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ตัวเชื่อมต่อตรง 71">
            <a:extLst>
              <a:ext uri="{FF2B5EF4-FFF2-40B4-BE49-F238E27FC236}">
                <a16:creationId xmlns:a16="http://schemas.microsoft.com/office/drawing/2014/main" id="{B9904A79-F42D-46A9-AC67-08A226CAD1E0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4685682" y="3155342"/>
            <a:ext cx="743413" cy="1911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ตัวเชื่อมต่อตรง 74">
            <a:extLst>
              <a:ext uri="{FF2B5EF4-FFF2-40B4-BE49-F238E27FC236}">
                <a16:creationId xmlns:a16="http://schemas.microsoft.com/office/drawing/2014/main" id="{75D9F16E-10CE-4BA2-90D4-18A283C0FB54}"/>
              </a:ext>
            </a:extLst>
          </p:cNvPr>
          <p:cNvCxnSpPr>
            <a:cxnSpLocks/>
          </p:cNvCxnSpPr>
          <p:nvPr/>
        </p:nvCxnSpPr>
        <p:spPr>
          <a:xfrm>
            <a:off x="5409306" y="3345898"/>
            <a:ext cx="175948" cy="6978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ตัวเชื่อมต่อตรง 77">
            <a:extLst>
              <a:ext uri="{FF2B5EF4-FFF2-40B4-BE49-F238E27FC236}">
                <a16:creationId xmlns:a16="http://schemas.microsoft.com/office/drawing/2014/main" id="{1DCBBD06-232A-4D01-A39B-8DED73BE3E1C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4284639" y="3346515"/>
            <a:ext cx="1144456" cy="1089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กล่องข้อความ 84">
            <a:extLst>
              <a:ext uri="{FF2B5EF4-FFF2-40B4-BE49-F238E27FC236}">
                <a16:creationId xmlns:a16="http://schemas.microsoft.com/office/drawing/2014/main" id="{286035D3-C8FC-4022-B104-AD4DB9CB4D05}"/>
              </a:ext>
            </a:extLst>
          </p:cNvPr>
          <p:cNvSpPr txBox="1"/>
          <p:nvPr/>
        </p:nvSpPr>
        <p:spPr>
          <a:xfrm>
            <a:off x="6159762" y="3552544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ฉาก-ด้าน-ด้าน</a:t>
            </a:r>
          </a:p>
        </p:txBody>
      </p:sp>
    </p:spTree>
    <p:extLst>
      <p:ext uri="{BB962C8B-B14F-4D97-AF65-F5344CB8AC3E}">
        <p14:creationId xmlns:p14="http://schemas.microsoft.com/office/powerpoint/2010/main" val="23467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 animBg="1"/>
      <p:bldP spid="30" grpId="0" animBg="1"/>
      <p:bldP spid="33" grpId="0"/>
      <p:bldP spid="54" grpId="0"/>
      <p:bldP spid="85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กลุ่ม 40">
            <a:extLst>
              <a:ext uri="{FF2B5EF4-FFF2-40B4-BE49-F238E27FC236}">
                <a16:creationId xmlns:a16="http://schemas.microsoft.com/office/drawing/2014/main" id="{5D1E6CFA-D315-4AB2-A47C-C405A629B168}"/>
              </a:ext>
            </a:extLst>
          </p:cNvPr>
          <p:cNvGrpSpPr/>
          <p:nvPr/>
        </p:nvGrpSpPr>
        <p:grpSpPr>
          <a:xfrm>
            <a:off x="4427154" y="1007715"/>
            <a:ext cx="1736528" cy="1284940"/>
            <a:chOff x="4427154" y="1007715"/>
            <a:chExt cx="1736528" cy="1284940"/>
          </a:xfrm>
        </p:grpSpPr>
        <p:grpSp>
          <p:nvGrpSpPr>
            <p:cNvPr id="24" name="กลุ่ม 23">
              <a:extLst>
                <a:ext uri="{FF2B5EF4-FFF2-40B4-BE49-F238E27FC236}">
                  <a16:creationId xmlns:a16="http://schemas.microsoft.com/office/drawing/2014/main" id="{1CC1DD3F-5195-4EE4-9475-2F26AB9EAA61}"/>
                </a:ext>
              </a:extLst>
            </p:cNvPr>
            <p:cNvGrpSpPr/>
            <p:nvPr/>
          </p:nvGrpSpPr>
          <p:grpSpPr>
            <a:xfrm>
              <a:off x="4427154" y="1007715"/>
              <a:ext cx="1736528" cy="1284940"/>
              <a:chOff x="4427154" y="1007715"/>
              <a:chExt cx="1736528" cy="1284940"/>
            </a:xfrm>
          </p:grpSpPr>
          <p:pic>
            <p:nvPicPr>
              <p:cNvPr id="12" name="รูปภาพ 11">
                <a:extLst>
                  <a:ext uri="{FF2B5EF4-FFF2-40B4-BE49-F238E27FC236}">
                    <a16:creationId xmlns:a16="http://schemas.microsoft.com/office/drawing/2014/main" id="{C1ED9AD2-4A7F-4EF4-9043-A88714002037}"/>
                  </a:ext>
                </a:extLst>
              </p:cNvPr>
              <p:cNvPicPr/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7154" y="1172743"/>
                <a:ext cx="1735455" cy="927100"/>
              </a:xfrm>
              <a:prstGeom prst="rect">
                <a:avLst/>
              </a:prstGeom>
              <a:noFill/>
            </p:spPr>
          </p:pic>
          <p:grpSp>
            <p:nvGrpSpPr>
              <p:cNvPr id="22" name="กลุ่ม 21">
                <a:extLst>
                  <a:ext uri="{FF2B5EF4-FFF2-40B4-BE49-F238E27FC236}">
                    <a16:creationId xmlns:a16="http://schemas.microsoft.com/office/drawing/2014/main" id="{72B8F6E2-FC12-4375-8FAC-AB84D93E946E}"/>
                  </a:ext>
                </a:extLst>
              </p:cNvPr>
              <p:cNvGrpSpPr/>
              <p:nvPr/>
            </p:nvGrpSpPr>
            <p:grpSpPr>
              <a:xfrm>
                <a:off x="4607417" y="1211687"/>
                <a:ext cx="334507" cy="308018"/>
                <a:chOff x="4607417" y="1211687"/>
                <a:chExt cx="334507" cy="308018"/>
              </a:xfrm>
            </p:grpSpPr>
            <p:sp>
              <p:nvSpPr>
                <p:cNvPr id="21" name="สี่เหลี่ยมผืนผ้า 20">
                  <a:extLst>
                    <a:ext uri="{FF2B5EF4-FFF2-40B4-BE49-F238E27FC236}">
                      <a16:creationId xmlns:a16="http://schemas.microsoft.com/office/drawing/2014/main" id="{4BC59ABF-F62A-461D-B759-FC3D95BB6ADD}"/>
                    </a:ext>
                  </a:extLst>
                </p:cNvPr>
                <p:cNvSpPr/>
                <p:nvPr/>
              </p:nvSpPr>
              <p:spPr>
                <a:xfrm>
                  <a:off x="4607417" y="1378039"/>
                  <a:ext cx="209281" cy="1416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23" name="สี่เหลี่ยมผืนผ้า 22">
                  <a:extLst>
                    <a:ext uri="{FF2B5EF4-FFF2-40B4-BE49-F238E27FC236}">
                      <a16:creationId xmlns:a16="http://schemas.microsoft.com/office/drawing/2014/main" id="{0FB98E7E-9416-4EF0-89DF-B560E3BE17DE}"/>
                    </a:ext>
                  </a:extLst>
                </p:cNvPr>
                <p:cNvSpPr/>
                <p:nvPr/>
              </p:nvSpPr>
              <p:spPr>
                <a:xfrm>
                  <a:off x="4732643" y="1211687"/>
                  <a:ext cx="209281" cy="1663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</p:grpSp>
          <p:grpSp>
            <p:nvGrpSpPr>
              <p:cNvPr id="25" name="กลุ่ม 24">
                <a:extLst>
                  <a:ext uri="{FF2B5EF4-FFF2-40B4-BE49-F238E27FC236}">
                    <a16:creationId xmlns:a16="http://schemas.microsoft.com/office/drawing/2014/main" id="{5BC5154A-D4EB-41A2-A78C-DBB1C7ADD80B}"/>
                  </a:ext>
                </a:extLst>
              </p:cNvPr>
              <p:cNvGrpSpPr/>
              <p:nvPr/>
            </p:nvGrpSpPr>
            <p:grpSpPr>
              <a:xfrm>
                <a:off x="5657325" y="1754773"/>
                <a:ext cx="334507" cy="308018"/>
                <a:chOff x="4607417" y="1211687"/>
                <a:chExt cx="334507" cy="308018"/>
              </a:xfrm>
            </p:grpSpPr>
            <p:sp>
              <p:nvSpPr>
                <p:cNvPr id="26" name="สี่เหลี่ยมผืนผ้า 25">
                  <a:extLst>
                    <a:ext uri="{FF2B5EF4-FFF2-40B4-BE49-F238E27FC236}">
                      <a16:creationId xmlns:a16="http://schemas.microsoft.com/office/drawing/2014/main" id="{9D3C1D36-E2AF-4B6C-9655-38134E89EACB}"/>
                    </a:ext>
                  </a:extLst>
                </p:cNvPr>
                <p:cNvSpPr/>
                <p:nvPr/>
              </p:nvSpPr>
              <p:spPr>
                <a:xfrm>
                  <a:off x="4607417" y="1378039"/>
                  <a:ext cx="209281" cy="1416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27" name="สี่เหลี่ยมผืนผ้า 26">
                  <a:extLst>
                    <a:ext uri="{FF2B5EF4-FFF2-40B4-BE49-F238E27FC236}">
                      <a16:creationId xmlns:a16="http://schemas.microsoft.com/office/drawing/2014/main" id="{F9D96DD3-A033-4F22-ADD7-E62CE43B7ABF}"/>
                    </a:ext>
                  </a:extLst>
                </p:cNvPr>
                <p:cNvSpPr/>
                <p:nvPr/>
              </p:nvSpPr>
              <p:spPr>
                <a:xfrm>
                  <a:off x="4732643" y="1211687"/>
                  <a:ext cx="209281" cy="1663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</p:grpSp>
          <p:sp>
            <p:nvSpPr>
              <p:cNvPr id="19" name="ส่วนโค้ง 18">
                <a:extLst>
                  <a:ext uri="{FF2B5EF4-FFF2-40B4-BE49-F238E27FC236}">
                    <a16:creationId xmlns:a16="http://schemas.microsoft.com/office/drawing/2014/main" id="{28C2B929-181B-4DB8-8F91-93CB5F7A05F0}"/>
                  </a:ext>
                </a:extLst>
              </p:cNvPr>
              <p:cNvSpPr/>
              <p:nvPr/>
            </p:nvSpPr>
            <p:spPr>
              <a:xfrm rot="5819985">
                <a:off x="4449621" y="988237"/>
                <a:ext cx="338088" cy="377044"/>
              </a:xfrm>
              <a:prstGeom prst="arc">
                <a:avLst/>
              </a:prstGeom>
              <a:ln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 dirty="0"/>
              </a:p>
            </p:txBody>
          </p:sp>
          <p:sp>
            <p:nvSpPr>
              <p:cNvPr id="28" name="ส่วนโค้ง 27">
                <a:extLst>
                  <a:ext uri="{FF2B5EF4-FFF2-40B4-BE49-F238E27FC236}">
                    <a16:creationId xmlns:a16="http://schemas.microsoft.com/office/drawing/2014/main" id="{8800A1EA-E40B-4725-84A2-480FC548EEE0}"/>
                  </a:ext>
                </a:extLst>
              </p:cNvPr>
              <p:cNvSpPr/>
              <p:nvPr/>
            </p:nvSpPr>
            <p:spPr>
              <a:xfrm rot="16753782">
                <a:off x="5806116" y="1935089"/>
                <a:ext cx="338088" cy="377044"/>
              </a:xfrm>
              <a:prstGeom prst="arc">
                <a:avLst/>
              </a:prstGeom>
              <a:ln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cxnSp>
          <p:nvCxnSpPr>
            <p:cNvPr id="34" name="ตัวเชื่อมต่อตรง 33">
              <a:extLst>
                <a:ext uri="{FF2B5EF4-FFF2-40B4-BE49-F238E27FC236}">
                  <a16:creationId xmlns:a16="http://schemas.microsoft.com/office/drawing/2014/main" id="{10DBC9FB-FCD8-42C0-AB00-18A34C4B8AF4}"/>
                </a:ext>
              </a:extLst>
            </p:cNvPr>
            <p:cNvCxnSpPr>
              <a:cxnSpLocks/>
            </p:cNvCxnSpPr>
            <p:nvPr/>
          </p:nvCxnSpPr>
          <p:spPr>
            <a:xfrm>
              <a:off x="4698533" y="1271762"/>
              <a:ext cx="68219" cy="77916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ตัวเชื่อมต่อตรง 38">
              <a:extLst>
                <a:ext uri="{FF2B5EF4-FFF2-40B4-BE49-F238E27FC236}">
                  <a16:creationId xmlns:a16="http://schemas.microsoft.com/office/drawing/2014/main" id="{AA3F96DE-C958-4609-B89B-04D59F8D4FBE}"/>
                </a:ext>
              </a:extLst>
            </p:cNvPr>
            <p:cNvCxnSpPr>
              <a:cxnSpLocks/>
            </p:cNvCxnSpPr>
            <p:nvPr/>
          </p:nvCxnSpPr>
          <p:spPr>
            <a:xfrm>
              <a:off x="5832496" y="1964443"/>
              <a:ext cx="68219" cy="77916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DD286F03-6AF2-4956-AB26-E4C46FF836E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719" y="1066173"/>
            <a:ext cx="1996440" cy="1234440"/>
          </a:xfrm>
          <a:prstGeom prst="rect">
            <a:avLst/>
          </a:prstGeom>
          <a:noFill/>
        </p:spPr>
      </p:pic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C1832F94-5585-4743-A99E-4FB0AD8B5E5B}"/>
              </a:ext>
            </a:extLst>
          </p:cNvPr>
          <p:cNvSpPr txBox="1"/>
          <p:nvPr/>
        </p:nvSpPr>
        <p:spPr>
          <a:xfrm>
            <a:off x="469174" y="296429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แสดงแนวคิดในการหาความสัมพันธ์กับรูปสามเหลี่ยมที่กำหนดให้</a:t>
            </a:r>
          </a:p>
        </p:txBody>
      </p:sp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780CE7AD-0FAF-4D98-847D-E42F2D304F90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24" t="11839" r="18049" b="22024"/>
          <a:stretch/>
        </p:blipFill>
        <p:spPr bwMode="auto">
          <a:xfrm>
            <a:off x="1201237" y="3441100"/>
            <a:ext cx="1243123" cy="1234439"/>
          </a:xfrm>
          <a:prstGeom prst="rect">
            <a:avLst/>
          </a:prstGeom>
          <a:noFill/>
        </p:spPr>
      </p:pic>
      <p:sp>
        <p:nvSpPr>
          <p:cNvPr id="2" name="ส่วนโค้ง 1">
            <a:extLst>
              <a:ext uri="{FF2B5EF4-FFF2-40B4-BE49-F238E27FC236}">
                <a16:creationId xmlns:a16="http://schemas.microsoft.com/office/drawing/2014/main" id="{A25DEFF5-3E59-4228-94AC-47116E15DB2F}"/>
              </a:ext>
            </a:extLst>
          </p:cNvPr>
          <p:cNvSpPr/>
          <p:nvPr/>
        </p:nvSpPr>
        <p:spPr>
          <a:xfrm>
            <a:off x="469174" y="1801792"/>
            <a:ext cx="914400" cy="914400"/>
          </a:xfrm>
          <a:prstGeom prst="arc">
            <a:avLst>
              <a:gd name="adj1" fmla="val 17415543"/>
              <a:gd name="adj2" fmla="val 2080233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ส่วนโค้ง 15">
            <a:extLst>
              <a:ext uri="{FF2B5EF4-FFF2-40B4-BE49-F238E27FC236}">
                <a16:creationId xmlns:a16="http://schemas.microsoft.com/office/drawing/2014/main" id="{40D9931A-B9DF-40FB-A607-121E73A00D52}"/>
              </a:ext>
            </a:extLst>
          </p:cNvPr>
          <p:cNvSpPr/>
          <p:nvPr/>
        </p:nvSpPr>
        <p:spPr>
          <a:xfrm flipH="1">
            <a:off x="2311949" y="1823012"/>
            <a:ext cx="914400" cy="871959"/>
          </a:xfrm>
          <a:prstGeom prst="arc">
            <a:avLst>
              <a:gd name="adj1" fmla="val 17415543"/>
              <a:gd name="adj2" fmla="val 2080233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4" name="ตัวเชื่อมต่อตรง 3">
            <a:extLst>
              <a:ext uri="{FF2B5EF4-FFF2-40B4-BE49-F238E27FC236}">
                <a16:creationId xmlns:a16="http://schemas.microsoft.com/office/drawing/2014/main" id="{DA3DE0C0-10E5-49A0-B336-CDA68B16B939}"/>
              </a:ext>
            </a:extLst>
          </p:cNvPr>
          <p:cNvCxnSpPr/>
          <p:nvPr/>
        </p:nvCxnSpPr>
        <p:spPr>
          <a:xfrm>
            <a:off x="960699" y="2149032"/>
            <a:ext cx="17632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ส่วนโค้ง 4">
            <a:extLst>
              <a:ext uri="{FF2B5EF4-FFF2-40B4-BE49-F238E27FC236}">
                <a16:creationId xmlns:a16="http://schemas.microsoft.com/office/drawing/2014/main" id="{18EF445E-E48C-4A2D-ADDF-E6AF701CCEB1}"/>
              </a:ext>
            </a:extLst>
          </p:cNvPr>
          <p:cNvSpPr/>
          <p:nvPr/>
        </p:nvSpPr>
        <p:spPr>
          <a:xfrm rot="15086759">
            <a:off x="1964022" y="1801791"/>
            <a:ext cx="914400" cy="914400"/>
          </a:xfrm>
          <a:prstGeom prst="arc">
            <a:avLst>
              <a:gd name="adj1" fmla="val 18131724"/>
              <a:gd name="adj2" fmla="val 2130686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ส่วนโค้ง 16">
            <a:extLst>
              <a:ext uri="{FF2B5EF4-FFF2-40B4-BE49-F238E27FC236}">
                <a16:creationId xmlns:a16="http://schemas.microsoft.com/office/drawing/2014/main" id="{D1B3A566-A95A-4A3F-8A94-5D2C15C07F8D}"/>
              </a:ext>
            </a:extLst>
          </p:cNvPr>
          <p:cNvSpPr/>
          <p:nvPr/>
        </p:nvSpPr>
        <p:spPr>
          <a:xfrm rot="8592640" flipH="1">
            <a:off x="659640" y="1605591"/>
            <a:ext cx="914400" cy="914400"/>
          </a:xfrm>
          <a:prstGeom prst="arc">
            <a:avLst>
              <a:gd name="adj1" fmla="val 18601424"/>
              <a:gd name="adj2" fmla="val 2130686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350E1B96-6C0E-495F-B880-4EE29351FD8F}"/>
              </a:ext>
            </a:extLst>
          </p:cNvPr>
          <p:cNvSpPr txBox="1"/>
          <p:nvPr/>
        </p:nvSpPr>
        <p:spPr>
          <a:xfrm>
            <a:off x="2869864" y="1433550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ด้าน-มุม</a:t>
            </a:r>
          </a:p>
        </p:txBody>
      </p:sp>
      <p:sp>
        <p:nvSpPr>
          <p:cNvPr id="31" name="ส่วนโค้ง 30">
            <a:extLst>
              <a:ext uri="{FF2B5EF4-FFF2-40B4-BE49-F238E27FC236}">
                <a16:creationId xmlns:a16="http://schemas.microsoft.com/office/drawing/2014/main" id="{4424A7EE-7B6B-4F91-A529-70868E1B83E3}"/>
              </a:ext>
            </a:extLst>
          </p:cNvPr>
          <p:cNvSpPr/>
          <p:nvPr/>
        </p:nvSpPr>
        <p:spPr>
          <a:xfrm rot="5819985">
            <a:off x="4449893" y="988237"/>
            <a:ext cx="338088" cy="377044"/>
          </a:xfrm>
          <a:prstGeom prst="arc">
            <a:avLst>
              <a:gd name="adj1" fmla="val 16200000"/>
              <a:gd name="adj2" fmla="val 34928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32" name="ส่วนโค้ง 31">
            <a:extLst>
              <a:ext uri="{FF2B5EF4-FFF2-40B4-BE49-F238E27FC236}">
                <a16:creationId xmlns:a16="http://schemas.microsoft.com/office/drawing/2014/main" id="{6BC37BF1-9A72-4B9D-B576-AD87C1632188}"/>
              </a:ext>
            </a:extLst>
          </p:cNvPr>
          <p:cNvSpPr/>
          <p:nvPr/>
        </p:nvSpPr>
        <p:spPr>
          <a:xfrm rot="16730674">
            <a:off x="5807039" y="1935088"/>
            <a:ext cx="338088" cy="377044"/>
          </a:xfrm>
          <a:prstGeom prst="arc">
            <a:avLst>
              <a:gd name="adj1" fmla="val 16200000"/>
              <a:gd name="adj2" fmla="val 34928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33" name="ส่วนโค้ง 32">
            <a:extLst>
              <a:ext uri="{FF2B5EF4-FFF2-40B4-BE49-F238E27FC236}">
                <a16:creationId xmlns:a16="http://schemas.microsoft.com/office/drawing/2014/main" id="{E24B7A0F-5C2C-4B05-BBB4-959DF79D3353}"/>
              </a:ext>
            </a:extLst>
          </p:cNvPr>
          <p:cNvSpPr/>
          <p:nvPr/>
        </p:nvSpPr>
        <p:spPr>
          <a:xfrm rot="150023">
            <a:off x="4310732" y="1809427"/>
            <a:ext cx="358259" cy="377044"/>
          </a:xfrm>
          <a:prstGeom prst="arc">
            <a:avLst>
              <a:gd name="adj1" fmla="val 16200000"/>
              <a:gd name="adj2" fmla="val 2078356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40" name="ส่วนโค้ง 39">
            <a:extLst>
              <a:ext uri="{FF2B5EF4-FFF2-40B4-BE49-F238E27FC236}">
                <a16:creationId xmlns:a16="http://schemas.microsoft.com/office/drawing/2014/main" id="{5C6592C3-7C7D-45A3-BED0-BB575BB7A508}"/>
              </a:ext>
            </a:extLst>
          </p:cNvPr>
          <p:cNvSpPr/>
          <p:nvPr/>
        </p:nvSpPr>
        <p:spPr>
          <a:xfrm rot="11454796">
            <a:off x="5952161" y="1104956"/>
            <a:ext cx="358259" cy="377044"/>
          </a:xfrm>
          <a:prstGeom prst="arc">
            <a:avLst>
              <a:gd name="adj1" fmla="val 16200000"/>
              <a:gd name="adj2" fmla="val 2078356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cxnSp>
        <p:nvCxnSpPr>
          <p:cNvPr id="43" name="ตัวเชื่อมต่อตรง 42">
            <a:extLst>
              <a:ext uri="{FF2B5EF4-FFF2-40B4-BE49-F238E27FC236}">
                <a16:creationId xmlns:a16="http://schemas.microsoft.com/office/drawing/2014/main" id="{2CE672D7-35C3-4DED-B9A5-D8864036A120}"/>
              </a:ext>
            </a:extLst>
          </p:cNvPr>
          <p:cNvCxnSpPr>
            <a:cxnSpLocks/>
          </p:cNvCxnSpPr>
          <p:nvPr/>
        </p:nvCxnSpPr>
        <p:spPr>
          <a:xfrm flipV="1">
            <a:off x="4427154" y="1187890"/>
            <a:ext cx="1735455" cy="91195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C2E57948-79C7-4940-B315-82E0BAD5A825}"/>
              </a:ext>
            </a:extLst>
          </p:cNvPr>
          <p:cNvSpPr txBox="1"/>
          <p:nvPr/>
        </p:nvSpPr>
        <p:spPr>
          <a:xfrm>
            <a:off x="6412924" y="1448872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มุม-ด้าน</a:t>
            </a:r>
          </a:p>
        </p:txBody>
      </p:sp>
      <p:sp>
        <p:nvSpPr>
          <p:cNvPr id="46" name="ส่วนโค้ง 45">
            <a:extLst>
              <a:ext uri="{FF2B5EF4-FFF2-40B4-BE49-F238E27FC236}">
                <a16:creationId xmlns:a16="http://schemas.microsoft.com/office/drawing/2014/main" id="{BC318708-7F24-4259-9450-C580615CA3CF}"/>
              </a:ext>
            </a:extLst>
          </p:cNvPr>
          <p:cNvSpPr/>
          <p:nvPr/>
        </p:nvSpPr>
        <p:spPr>
          <a:xfrm rot="18626074">
            <a:off x="820662" y="4208123"/>
            <a:ext cx="914400" cy="914400"/>
          </a:xfrm>
          <a:prstGeom prst="arc">
            <a:avLst>
              <a:gd name="adj1" fmla="val 19400281"/>
              <a:gd name="adj2" fmla="val 2084819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ส่วนโค้ง 46">
            <a:extLst>
              <a:ext uri="{FF2B5EF4-FFF2-40B4-BE49-F238E27FC236}">
                <a16:creationId xmlns:a16="http://schemas.microsoft.com/office/drawing/2014/main" id="{25779DE0-AC76-4E89-A1B3-74FC0C404103}"/>
              </a:ext>
            </a:extLst>
          </p:cNvPr>
          <p:cNvSpPr/>
          <p:nvPr/>
        </p:nvSpPr>
        <p:spPr>
          <a:xfrm rot="606347">
            <a:off x="802783" y="4160774"/>
            <a:ext cx="914400" cy="914400"/>
          </a:xfrm>
          <a:prstGeom prst="arc">
            <a:avLst>
              <a:gd name="adj1" fmla="val 19400281"/>
              <a:gd name="adj2" fmla="val 2084819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49" name="ตัวเชื่อมต่อตรง 48">
            <a:extLst>
              <a:ext uri="{FF2B5EF4-FFF2-40B4-BE49-F238E27FC236}">
                <a16:creationId xmlns:a16="http://schemas.microsoft.com/office/drawing/2014/main" id="{793409A8-D6C8-447A-A157-97ECD6333D3A}"/>
              </a:ext>
            </a:extLst>
          </p:cNvPr>
          <p:cNvCxnSpPr>
            <a:cxnSpLocks/>
          </p:cNvCxnSpPr>
          <p:nvPr/>
        </p:nvCxnSpPr>
        <p:spPr>
          <a:xfrm>
            <a:off x="1305192" y="3555432"/>
            <a:ext cx="0" cy="10625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ตัวเชื่อมต่อตรง 50">
            <a:extLst>
              <a:ext uri="{FF2B5EF4-FFF2-40B4-BE49-F238E27FC236}">
                <a16:creationId xmlns:a16="http://schemas.microsoft.com/office/drawing/2014/main" id="{8D89CD7B-32E1-47A9-A0F8-966B55F58F45}"/>
              </a:ext>
            </a:extLst>
          </p:cNvPr>
          <p:cNvCxnSpPr>
            <a:cxnSpLocks/>
          </p:cNvCxnSpPr>
          <p:nvPr/>
        </p:nvCxnSpPr>
        <p:spPr>
          <a:xfrm rot="16200000">
            <a:off x="1836464" y="4078189"/>
            <a:ext cx="0" cy="10625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กลุ่ม 56">
            <a:extLst>
              <a:ext uri="{FF2B5EF4-FFF2-40B4-BE49-F238E27FC236}">
                <a16:creationId xmlns:a16="http://schemas.microsoft.com/office/drawing/2014/main" id="{B9049E5D-E7B0-42CE-BB55-40D875199862}"/>
              </a:ext>
            </a:extLst>
          </p:cNvPr>
          <p:cNvGrpSpPr/>
          <p:nvPr/>
        </p:nvGrpSpPr>
        <p:grpSpPr>
          <a:xfrm>
            <a:off x="1305192" y="3555432"/>
            <a:ext cx="109829" cy="81734"/>
            <a:chOff x="1305192" y="3555432"/>
            <a:chExt cx="109829" cy="81734"/>
          </a:xfrm>
        </p:grpSpPr>
        <p:cxnSp>
          <p:nvCxnSpPr>
            <p:cNvPr id="53" name="ตัวเชื่อมต่อตรง 52">
              <a:extLst>
                <a:ext uri="{FF2B5EF4-FFF2-40B4-BE49-F238E27FC236}">
                  <a16:creationId xmlns:a16="http://schemas.microsoft.com/office/drawing/2014/main" id="{CF58689C-10AF-4336-9181-36417AEE301E}"/>
                </a:ext>
              </a:extLst>
            </p:cNvPr>
            <p:cNvCxnSpPr>
              <a:cxnSpLocks/>
            </p:cNvCxnSpPr>
            <p:nvPr/>
          </p:nvCxnSpPr>
          <p:spPr>
            <a:xfrm>
              <a:off x="1305192" y="3634612"/>
              <a:ext cx="10982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ตัวเชื่อมต่อตรง 55">
              <a:extLst>
                <a:ext uri="{FF2B5EF4-FFF2-40B4-BE49-F238E27FC236}">
                  <a16:creationId xmlns:a16="http://schemas.microsoft.com/office/drawing/2014/main" id="{35824A01-D50A-4B66-8BBA-C610727D9BF8}"/>
                </a:ext>
              </a:extLst>
            </p:cNvPr>
            <p:cNvCxnSpPr/>
            <p:nvPr/>
          </p:nvCxnSpPr>
          <p:spPr>
            <a:xfrm flipV="1">
              <a:off x="1399697" y="3555432"/>
              <a:ext cx="0" cy="817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กลุ่ม 57">
            <a:extLst>
              <a:ext uri="{FF2B5EF4-FFF2-40B4-BE49-F238E27FC236}">
                <a16:creationId xmlns:a16="http://schemas.microsoft.com/office/drawing/2014/main" id="{9492D77A-0EE2-4CAE-B1F6-10711D2B86DA}"/>
              </a:ext>
            </a:extLst>
          </p:cNvPr>
          <p:cNvGrpSpPr/>
          <p:nvPr/>
        </p:nvGrpSpPr>
        <p:grpSpPr>
          <a:xfrm rot="5400000" flipH="1">
            <a:off x="2271955" y="4513678"/>
            <a:ext cx="109829" cy="81734"/>
            <a:chOff x="1305192" y="3555432"/>
            <a:chExt cx="109829" cy="81734"/>
          </a:xfrm>
        </p:grpSpPr>
        <p:cxnSp>
          <p:nvCxnSpPr>
            <p:cNvPr id="59" name="ตัวเชื่อมต่อตรง 58">
              <a:extLst>
                <a:ext uri="{FF2B5EF4-FFF2-40B4-BE49-F238E27FC236}">
                  <a16:creationId xmlns:a16="http://schemas.microsoft.com/office/drawing/2014/main" id="{2D29F27E-E63A-4CBF-B16E-92F41B19A740}"/>
                </a:ext>
              </a:extLst>
            </p:cNvPr>
            <p:cNvCxnSpPr>
              <a:cxnSpLocks/>
            </p:cNvCxnSpPr>
            <p:nvPr/>
          </p:nvCxnSpPr>
          <p:spPr>
            <a:xfrm>
              <a:off x="1305192" y="3634612"/>
              <a:ext cx="10982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ตัวเชื่อมต่อตรง 59">
              <a:extLst>
                <a:ext uri="{FF2B5EF4-FFF2-40B4-BE49-F238E27FC236}">
                  <a16:creationId xmlns:a16="http://schemas.microsoft.com/office/drawing/2014/main" id="{A0CF6681-28A4-4D24-BE53-7DD5F5482EB7}"/>
                </a:ext>
              </a:extLst>
            </p:cNvPr>
            <p:cNvCxnSpPr/>
            <p:nvPr/>
          </p:nvCxnSpPr>
          <p:spPr>
            <a:xfrm flipV="1">
              <a:off x="1399697" y="3555432"/>
              <a:ext cx="0" cy="817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F3697E08-F2BA-4DE5-BFB1-703A16C7655A}"/>
              </a:ext>
            </a:extLst>
          </p:cNvPr>
          <p:cNvSpPr txBox="1"/>
          <p:nvPr/>
        </p:nvSpPr>
        <p:spPr>
          <a:xfrm>
            <a:off x="2817970" y="3759186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ด้าน-มุม</a:t>
            </a:r>
          </a:p>
        </p:txBody>
      </p:sp>
      <p:grpSp>
        <p:nvGrpSpPr>
          <p:cNvPr id="73" name="กลุ่ม 72">
            <a:extLst>
              <a:ext uri="{FF2B5EF4-FFF2-40B4-BE49-F238E27FC236}">
                <a16:creationId xmlns:a16="http://schemas.microsoft.com/office/drawing/2014/main" id="{4183A49D-9B10-44B3-BFEC-8C60DEBF8AE1}"/>
              </a:ext>
            </a:extLst>
          </p:cNvPr>
          <p:cNvGrpSpPr/>
          <p:nvPr/>
        </p:nvGrpSpPr>
        <p:grpSpPr>
          <a:xfrm>
            <a:off x="4369159" y="3232451"/>
            <a:ext cx="1455420" cy="1839618"/>
            <a:chOff x="4369159" y="3232451"/>
            <a:chExt cx="1455420" cy="1839618"/>
          </a:xfrm>
        </p:grpSpPr>
        <p:grpSp>
          <p:nvGrpSpPr>
            <p:cNvPr id="64" name="กลุ่ม 63">
              <a:extLst>
                <a:ext uri="{FF2B5EF4-FFF2-40B4-BE49-F238E27FC236}">
                  <a16:creationId xmlns:a16="http://schemas.microsoft.com/office/drawing/2014/main" id="{DCCC81AE-0B3D-4866-9DDA-88726F652C98}"/>
                </a:ext>
              </a:extLst>
            </p:cNvPr>
            <p:cNvGrpSpPr/>
            <p:nvPr/>
          </p:nvGrpSpPr>
          <p:grpSpPr>
            <a:xfrm>
              <a:off x="4369159" y="3467941"/>
              <a:ext cx="1455420" cy="1180756"/>
              <a:chOff x="4369159" y="3467941"/>
              <a:chExt cx="1455420" cy="1180756"/>
            </a:xfrm>
          </p:grpSpPr>
          <p:pic>
            <p:nvPicPr>
              <p:cNvPr id="11" name="รูปภาพ 10">
                <a:extLst>
                  <a:ext uri="{FF2B5EF4-FFF2-40B4-BE49-F238E27FC236}">
                    <a16:creationId xmlns:a16="http://schemas.microsoft.com/office/drawing/2014/main" id="{4EACDF46-2CFF-446D-8EF2-0266016274AB}"/>
                  </a:ext>
                </a:extLst>
              </p:cNvPr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9159" y="3467941"/>
                <a:ext cx="1455420" cy="1180756"/>
              </a:xfrm>
              <a:prstGeom prst="rect">
                <a:avLst/>
              </a:prstGeom>
              <a:noFill/>
            </p:spPr>
          </p:pic>
          <p:sp>
            <p:nvSpPr>
              <p:cNvPr id="62" name="สี่เหลี่ยมผืนผ้า 61">
                <a:extLst>
                  <a:ext uri="{FF2B5EF4-FFF2-40B4-BE49-F238E27FC236}">
                    <a16:creationId xmlns:a16="http://schemas.microsoft.com/office/drawing/2014/main" id="{D4B43699-1541-4514-A0DE-28A2FC2770DD}"/>
                  </a:ext>
                </a:extLst>
              </p:cNvPr>
              <p:cNvSpPr/>
              <p:nvPr/>
            </p:nvSpPr>
            <p:spPr>
              <a:xfrm>
                <a:off x="5116288" y="3533664"/>
                <a:ext cx="149678" cy="118497"/>
              </a:xfrm>
              <a:prstGeom prst="rect">
                <a:avLst/>
              </a:prstGeom>
              <a:solidFill>
                <a:srgbClr val="FAF8EC"/>
              </a:solidFill>
              <a:ln>
                <a:solidFill>
                  <a:srgbClr val="FAF8E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63" name="สี่เหลี่ยมผืนผ้า 62">
                <a:extLst>
                  <a:ext uri="{FF2B5EF4-FFF2-40B4-BE49-F238E27FC236}">
                    <a16:creationId xmlns:a16="http://schemas.microsoft.com/office/drawing/2014/main" id="{4BA50C20-73D2-4F5E-A6D1-92300E72E650}"/>
                  </a:ext>
                </a:extLst>
              </p:cNvPr>
              <p:cNvSpPr/>
              <p:nvPr/>
            </p:nvSpPr>
            <p:spPr>
              <a:xfrm>
                <a:off x="4928319" y="4455706"/>
                <a:ext cx="149678" cy="118497"/>
              </a:xfrm>
              <a:prstGeom prst="rect">
                <a:avLst/>
              </a:prstGeom>
              <a:solidFill>
                <a:srgbClr val="FAF8EC"/>
              </a:solidFill>
              <a:ln>
                <a:solidFill>
                  <a:srgbClr val="FAF8E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grpSp>
          <p:nvGrpSpPr>
            <p:cNvPr id="69" name="กลุ่ม 68">
              <a:extLst>
                <a:ext uri="{FF2B5EF4-FFF2-40B4-BE49-F238E27FC236}">
                  <a16:creationId xmlns:a16="http://schemas.microsoft.com/office/drawing/2014/main" id="{19AFC893-43EF-4891-8F9B-A1F264786954}"/>
                </a:ext>
              </a:extLst>
            </p:cNvPr>
            <p:cNvGrpSpPr/>
            <p:nvPr/>
          </p:nvGrpSpPr>
          <p:grpSpPr>
            <a:xfrm>
              <a:off x="4645046" y="3232451"/>
              <a:ext cx="680990" cy="522967"/>
              <a:chOff x="4645046" y="3232451"/>
              <a:chExt cx="680990" cy="522967"/>
            </a:xfrm>
          </p:grpSpPr>
          <p:sp>
            <p:nvSpPr>
              <p:cNvPr id="65" name="ส่วนโค้ง 64">
                <a:extLst>
                  <a:ext uri="{FF2B5EF4-FFF2-40B4-BE49-F238E27FC236}">
                    <a16:creationId xmlns:a16="http://schemas.microsoft.com/office/drawing/2014/main" id="{BAB41BEC-15CE-4041-8CA6-AB7D36C26B02}"/>
                  </a:ext>
                </a:extLst>
              </p:cNvPr>
              <p:cNvSpPr/>
              <p:nvPr/>
            </p:nvSpPr>
            <p:spPr>
              <a:xfrm rot="4700999">
                <a:off x="4724057" y="3153440"/>
                <a:ext cx="522967" cy="680990"/>
              </a:xfrm>
              <a:prstGeom prst="arc">
                <a:avLst>
                  <a:gd name="adj1" fmla="val 17171532"/>
                  <a:gd name="adj2" fmla="val 20860542"/>
                </a:avLst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cxnSp>
            <p:nvCxnSpPr>
              <p:cNvPr id="67" name="ตัวเชื่อมต่อตรง 66">
                <a:extLst>
                  <a:ext uri="{FF2B5EF4-FFF2-40B4-BE49-F238E27FC236}">
                    <a16:creationId xmlns:a16="http://schemas.microsoft.com/office/drawing/2014/main" id="{438CB447-2536-4070-8DEA-E1EC8F6C56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04732" y="3627672"/>
                <a:ext cx="39459" cy="46260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กลุ่ม 69">
              <a:extLst>
                <a:ext uri="{FF2B5EF4-FFF2-40B4-BE49-F238E27FC236}">
                  <a16:creationId xmlns:a16="http://schemas.microsoft.com/office/drawing/2014/main" id="{323435F1-AF51-4833-B43D-9350146A30AD}"/>
                </a:ext>
              </a:extLst>
            </p:cNvPr>
            <p:cNvGrpSpPr/>
            <p:nvPr/>
          </p:nvGrpSpPr>
          <p:grpSpPr>
            <a:xfrm rot="16486049" flipV="1">
              <a:off x="4765081" y="4470090"/>
              <a:ext cx="680990" cy="522967"/>
              <a:chOff x="4645046" y="3232451"/>
              <a:chExt cx="680990" cy="522967"/>
            </a:xfrm>
          </p:grpSpPr>
          <p:sp>
            <p:nvSpPr>
              <p:cNvPr id="71" name="ส่วนโค้ง 70">
                <a:extLst>
                  <a:ext uri="{FF2B5EF4-FFF2-40B4-BE49-F238E27FC236}">
                    <a16:creationId xmlns:a16="http://schemas.microsoft.com/office/drawing/2014/main" id="{546C6D1E-77D6-4D3F-83B7-EC9577A71E4D}"/>
                  </a:ext>
                </a:extLst>
              </p:cNvPr>
              <p:cNvSpPr/>
              <p:nvPr/>
            </p:nvSpPr>
            <p:spPr>
              <a:xfrm rot="4700999">
                <a:off x="4724057" y="3153440"/>
                <a:ext cx="522967" cy="680990"/>
              </a:xfrm>
              <a:prstGeom prst="arc">
                <a:avLst>
                  <a:gd name="adj1" fmla="val 17171532"/>
                  <a:gd name="adj2" fmla="val 20860542"/>
                </a:avLst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cxnSp>
            <p:nvCxnSpPr>
              <p:cNvPr id="72" name="ตัวเชื่อมต่อตรง 71">
                <a:extLst>
                  <a:ext uri="{FF2B5EF4-FFF2-40B4-BE49-F238E27FC236}">
                    <a16:creationId xmlns:a16="http://schemas.microsoft.com/office/drawing/2014/main" id="{ECF0FCAF-DDA5-4B0F-A6AF-4FE02B56D3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04732" y="3627672"/>
                <a:ext cx="39459" cy="46260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" name="ส่วนโค้ง 73">
            <a:extLst>
              <a:ext uri="{FF2B5EF4-FFF2-40B4-BE49-F238E27FC236}">
                <a16:creationId xmlns:a16="http://schemas.microsoft.com/office/drawing/2014/main" id="{9F70932E-FB81-4EA5-A159-A47ADF718E6C}"/>
              </a:ext>
            </a:extLst>
          </p:cNvPr>
          <p:cNvSpPr/>
          <p:nvPr/>
        </p:nvSpPr>
        <p:spPr>
          <a:xfrm rot="4700999">
            <a:off x="4724056" y="3153439"/>
            <a:ext cx="522967" cy="680990"/>
          </a:xfrm>
          <a:prstGeom prst="arc">
            <a:avLst>
              <a:gd name="adj1" fmla="val 17171532"/>
              <a:gd name="adj2" fmla="val 2086054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5" name="ส่วนโค้ง 74">
            <a:extLst>
              <a:ext uri="{FF2B5EF4-FFF2-40B4-BE49-F238E27FC236}">
                <a16:creationId xmlns:a16="http://schemas.microsoft.com/office/drawing/2014/main" id="{33C49C5F-4623-4C66-86AF-591A2DA4A419}"/>
              </a:ext>
            </a:extLst>
          </p:cNvPr>
          <p:cNvSpPr/>
          <p:nvPr/>
        </p:nvSpPr>
        <p:spPr>
          <a:xfrm rot="15436998">
            <a:off x="4954602" y="4295507"/>
            <a:ext cx="522967" cy="680990"/>
          </a:xfrm>
          <a:prstGeom prst="arc">
            <a:avLst>
              <a:gd name="adj1" fmla="val 17171532"/>
              <a:gd name="adj2" fmla="val 2086054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77" name="ตัวเชื่อมต่อตรง 76">
            <a:extLst>
              <a:ext uri="{FF2B5EF4-FFF2-40B4-BE49-F238E27FC236}">
                <a16:creationId xmlns:a16="http://schemas.microsoft.com/office/drawing/2014/main" id="{67A511A5-F86A-4761-AB57-0CFE12D3112B}"/>
              </a:ext>
            </a:extLst>
          </p:cNvPr>
          <p:cNvCxnSpPr>
            <a:cxnSpLocks/>
          </p:cNvCxnSpPr>
          <p:nvPr/>
        </p:nvCxnSpPr>
        <p:spPr>
          <a:xfrm flipV="1">
            <a:off x="4382764" y="4594279"/>
            <a:ext cx="719281" cy="5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ตัวเชื่อมต่อตรง 79">
            <a:extLst>
              <a:ext uri="{FF2B5EF4-FFF2-40B4-BE49-F238E27FC236}">
                <a16:creationId xmlns:a16="http://schemas.microsoft.com/office/drawing/2014/main" id="{C9915AC6-8957-48A3-8BBC-41B4F6803EFE}"/>
              </a:ext>
            </a:extLst>
          </p:cNvPr>
          <p:cNvCxnSpPr>
            <a:cxnSpLocks/>
          </p:cNvCxnSpPr>
          <p:nvPr/>
        </p:nvCxnSpPr>
        <p:spPr>
          <a:xfrm flipV="1">
            <a:off x="5096869" y="3516123"/>
            <a:ext cx="719281" cy="5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กลุ่ม 82">
            <a:extLst>
              <a:ext uri="{FF2B5EF4-FFF2-40B4-BE49-F238E27FC236}">
                <a16:creationId xmlns:a16="http://schemas.microsoft.com/office/drawing/2014/main" id="{43A1149D-AD88-40B8-A987-BCF01709A0B5}"/>
              </a:ext>
            </a:extLst>
          </p:cNvPr>
          <p:cNvGrpSpPr/>
          <p:nvPr/>
        </p:nvGrpSpPr>
        <p:grpSpPr>
          <a:xfrm>
            <a:off x="4522535" y="3317609"/>
            <a:ext cx="1209668" cy="1514630"/>
            <a:chOff x="4522535" y="3317609"/>
            <a:chExt cx="1209668" cy="1514630"/>
          </a:xfrm>
        </p:grpSpPr>
        <p:sp>
          <p:nvSpPr>
            <p:cNvPr id="81" name="ส่วนโค้ง 80">
              <a:extLst>
                <a:ext uri="{FF2B5EF4-FFF2-40B4-BE49-F238E27FC236}">
                  <a16:creationId xmlns:a16="http://schemas.microsoft.com/office/drawing/2014/main" id="{B619485E-79A7-45FB-8453-F6EE74486DA3}"/>
                </a:ext>
              </a:extLst>
            </p:cNvPr>
            <p:cNvSpPr/>
            <p:nvPr/>
          </p:nvSpPr>
          <p:spPr>
            <a:xfrm rot="10172472">
              <a:off x="4817803" y="3317609"/>
              <a:ext cx="914400" cy="914400"/>
            </a:xfrm>
            <a:prstGeom prst="arc">
              <a:avLst>
                <a:gd name="adj1" fmla="val 18212170"/>
                <a:gd name="adj2" fmla="val 1913807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82" name="ส่วนโค้ง 81">
              <a:extLst>
                <a:ext uri="{FF2B5EF4-FFF2-40B4-BE49-F238E27FC236}">
                  <a16:creationId xmlns:a16="http://schemas.microsoft.com/office/drawing/2014/main" id="{C22237CC-6A41-4C02-AE6C-CFFE57204BF9}"/>
                </a:ext>
              </a:extLst>
            </p:cNvPr>
            <p:cNvSpPr/>
            <p:nvPr/>
          </p:nvSpPr>
          <p:spPr>
            <a:xfrm rot="20496021">
              <a:off x="4522535" y="3917839"/>
              <a:ext cx="914400" cy="914400"/>
            </a:xfrm>
            <a:prstGeom prst="arc">
              <a:avLst>
                <a:gd name="adj1" fmla="val 18212170"/>
                <a:gd name="adj2" fmla="val 1913807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sp>
        <p:nvSpPr>
          <p:cNvPr id="84" name="กล่องข้อความ 83">
            <a:extLst>
              <a:ext uri="{FF2B5EF4-FFF2-40B4-BE49-F238E27FC236}">
                <a16:creationId xmlns:a16="http://schemas.microsoft.com/office/drawing/2014/main" id="{44FF4BC6-796A-481E-B171-4C9C48C5C886}"/>
              </a:ext>
            </a:extLst>
          </p:cNvPr>
          <p:cNvSpPr txBox="1"/>
          <p:nvPr/>
        </p:nvSpPr>
        <p:spPr>
          <a:xfrm>
            <a:off x="6364687" y="3767237"/>
            <a:ext cx="1599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ุม-มุม-ด้าน</a:t>
            </a:r>
          </a:p>
        </p:txBody>
      </p:sp>
    </p:spTree>
    <p:extLst>
      <p:ext uri="{BB962C8B-B14F-4D97-AF65-F5344CB8AC3E}">
        <p14:creationId xmlns:p14="http://schemas.microsoft.com/office/powerpoint/2010/main" val="193595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5" grpId="0" animBg="1"/>
      <p:bldP spid="17" grpId="0" animBg="1"/>
      <p:bldP spid="18" grpId="0"/>
      <p:bldP spid="31" grpId="0" animBg="1"/>
      <p:bldP spid="32" grpId="0" animBg="1"/>
      <p:bldP spid="33" grpId="0" animBg="1"/>
      <p:bldP spid="40" grpId="0" animBg="1"/>
      <p:bldP spid="45" grpId="0"/>
      <p:bldP spid="46" grpId="0" animBg="1"/>
      <p:bldP spid="47" grpId="0" animBg="1"/>
      <p:bldP spid="61" grpId="0"/>
      <p:bldP spid="74" grpId="0" animBg="1"/>
      <p:bldP spid="75" grpId="0" animBg="1"/>
      <p:bldP spid="84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32899" y="2563047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การนำไปใช้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7776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เรขาคณิต</a:t>
            </a:r>
          </a:p>
        </p:txBody>
      </p:sp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2016355" y="1441844"/>
            <a:ext cx="5504525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เรขาคณิตสองรูปเท่ากันทุกประการ แล้วรูปเรขาคณิตทั้งสองรูปนั้น มีรูปร่างเหมือนกัน และมีขนาดเท่ากัน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73F6E887-39E6-4906-A248-3DDC9D413272}"/>
              </a:ext>
            </a:extLst>
          </p:cNvPr>
          <p:cNvSpPr txBox="1"/>
          <p:nvPr/>
        </p:nvSpPr>
        <p:spPr>
          <a:xfrm>
            <a:off x="2016354" y="3281728"/>
            <a:ext cx="5504525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เรขาคณิตสองรูปมีรูปร่างเหมือนกันและมีขนาดเท่ากัน แล้วรูปเรขาคณิตทั้งสองรูปนั้น เท่ากันทุกประการ</a:t>
            </a:r>
          </a:p>
        </p:txBody>
      </p: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F3006576-BD11-453C-A2FD-A52602DDA2D3}"/>
              </a:ext>
            </a:extLst>
          </p:cNvPr>
          <p:cNvSpPr txBox="1"/>
          <p:nvPr/>
        </p:nvSpPr>
        <p:spPr>
          <a:xfrm>
            <a:off x="4039118" y="2529809"/>
            <a:ext cx="1754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นทางกลับกัน</a:t>
            </a:r>
          </a:p>
        </p:txBody>
      </p:sp>
    </p:spTree>
    <p:extLst>
      <p:ext uri="{BB962C8B-B14F-4D97-AF65-F5344CB8AC3E}">
        <p14:creationId xmlns:p14="http://schemas.microsoft.com/office/powerpoint/2010/main" val="129187914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สามเหลี่ยมหน้าจั่ว 65">
            <a:extLst>
              <a:ext uri="{FF2B5EF4-FFF2-40B4-BE49-F238E27FC236}">
                <a16:creationId xmlns:a16="http://schemas.microsoft.com/office/drawing/2014/main" id="{50F4D26E-D953-4478-80E1-EF33388AEDC1}"/>
              </a:ext>
            </a:extLst>
          </p:cNvPr>
          <p:cNvSpPr/>
          <p:nvPr/>
        </p:nvSpPr>
        <p:spPr>
          <a:xfrm>
            <a:off x="6440830" y="1233861"/>
            <a:ext cx="2074577" cy="2034872"/>
          </a:xfrm>
          <a:prstGeom prst="triangle">
            <a:avLst/>
          </a:prstGeom>
          <a:solidFill>
            <a:schemeClr val="bg1"/>
          </a:solidFill>
          <a:ln w="38100"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th-TH"/>
          </a:p>
        </p:txBody>
      </p:sp>
      <p:sp>
        <p:nvSpPr>
          <p:cNvPr id="68" name="สามเหลี่ยมมุมฉาก 67">
            <a:extLst>
              <a:ext uri="{FF2B5EF4-FFF2-40B4-BE49-F238E27FC236}">
                <a16:creationId xmlns:a16="http://schemas.microsoft.com/office/drawing/2014/main" id="{4649CE60-20D7-4BF5-8DCA-2D7B60FA4FB4}"/>
              </a:ext>
            </a:extLst>
          </p:cNvPr>
          <p:cNvSpPr/>
          <p:nvPr/>
        </p:nvSpPr>
        <p:spPr>
          <a:xfrm>
            <a:off x="3661942" y="1212815"/>
            <a:ext cx="2074577" cy="2008717"/>
          </a:xfrm>
          <a:prstGeom prst="rtTriangle">
            <a:avLst/>
          </a:prstGeom>
          <a:solidFill>
            <a:schemeClr val="bg1"/>
          </a:solidFill>
          <a:ln w="38100"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th-TH"/>
          </a:p>
        </p:txBody>
      </p:sp>
      <p:sp>
        <p:nvSpPr>
          <p:cNvPr id="76" name="สามเหลี่ยมหน้าจั่ว 75">
            <a:extLst>
              <a:ext uri="{FF2B5EF4-FFF2-40B4-BE49-F238E27FC236}">
                <a16:creationId xmlns:a16="http://schemas.microsoft.com/office/drawing/2014/main" id="{18E56A4D-08F4-4A9F-A1CF-0ADE3B83EFD4}"/>
              </a:ext>
            </a:extLst>
          </p:cNvPr>
          <p:cNvSpPr/>
          <p:nvPr/>
        </p:nvSpPr>
        <p:spPr>
          <a:xfrm>
            <a:off x="311191" y="1223492"/>
            <a:ext cx="2560596" cy="1998041"/>
          </a:xfrm>
          <a:prstGeom prst="triangle">
            <a:avLst/>
          </a:prstGeom>
          <a:solidFill>
            <a:schemeClr val="bg1"/>
          </a:solidFill>
          <a:ln w="38100"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th-TH"/>
          </a:p>
        </p:txBody>
      </p:sp>
      <p:sp>
        <p:nvSpPr>
          <p:cNvPr id="78" name="สี่เหลี่ยมผืนผ้า 77">
            <a:extLst>
              <a:ext uri="{FF2B5EF4-FFF2-40B4-BE49-F238E27FC236}">
                <a16:creationId xmlns:a16="http://schemas.microsoft.com/office/drawing/2014/main" id="{5678BA59-EC5D-4E81-8324-E8F2E8F38923}"/>
              </a:ext>
            </a:extLst>
          </p:cNvPr>
          <p:cNvSpPr/>
          <p:nvPr/>
        </p:nvSpPr>
        <p:spPr>
          <a:xfrm>
            <a:off x="6336476" y="3580247"/>
            <a:ext cx="2283284" cy="333375"/>
          </a:xfrm>
          <a:prstGeom prst="rect">
            <a:avLst/>
          </a:prstGeom>
          <a:solidFill>
            <a:sysClr val="window" lastClr="FFFFFF"/>
          </a:solidFill>
          <a:ln w="3175" cap="flat" cmpd="sng" algn="ctr">
            <a:solidFill>
              <a:schemeClr val="bg2">
                <a:lumMod val="10000"/>
              </a:scheme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h-TH" sz="2800" dirty="0">
                <a:solidFill>
                  <a:srgbClr val="171717"/>
                </a:solidFill>
                <a:effectLst/>
                <a:latin typeface="Peach TV" panose="02000000000000000000" pitchFamily="2" charset="0"/>
                <a:ea typeface="Calibri" panose="020F0502020204030204" pitchFamily="34" charset="0"/>
                <a:cs typeface="Peach TV" panose="02000000000000000000" pitchFamily="2" charset="0"/>
              </a:rPr>
              <a:t>รูปสามเหลี่ยมหน้าจั่ว</a:t>
            </a:r>
            <a:endParaRPr lang="en-US" sz="2800" dirty="0">
              <a:effectLst/>
              <a:latin typeface="Peach TV" panose="02000000000000000000" pitchFamily="2" charset="0"/>
              <a:ea typeface="Calibri" panose="020F0502020204030204" pitchFamily="34" charset="0"/>
              <a:cs typeface="Peach TV" panose="02000000000000000000" pitchFamily="2" charset="0"/>
            </a:endParaRPr>
          </a:p>
        </p:txBody>
      </p:sp>
      <p:sp>
        <p:nvSpPr>
          <p:cNvPr id="79" name="สี่เหลี่ยมผืนผ้า 78">
            <a:extLst>
              <a:ext uri="{FF2B5EF4-FFF2-40B4-BE49-F238E27FC236}">
                <a16:creationId xmlns:a16="http://schemas.microsoft.com/office/drawing/2014/main" id="{31F631B6-B0A2-451C-8320-37C995AD8764}"/>
              </a:ext>
            </a:extLst>
          </p:cNvPr>
          <p:cNvSpPr/>
          <p:nvPr/>
        </p:nvSpPr>
        <p:spPr>
          <a:xfrm>
            <a:off x="3557588" y="3586633"/>
            <a:ext cx="2283284" cy="333375"/>
          </a:xfrm>
          <a:prstGeom prst="rect">
            <a:avLst/>
          </a:prstGeom>
          <a:solidFill>
            <a:sysClr val="window" lastClr="FFFFFF"/>
          </a:solidFill>
          <a:ln w="3175" cap="flat" cmpd="sng" algn="ctr">
            <a:solidFill>
              <a:srgbClr val="EEECE1">
                <a:lumMod val="1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h-TH" sz="2800" dirty="0">
                <a:solidFill>
                  <a:srgbClr val="171717"/>
                </a:solidFill>
                <a:effectLst/>
                <a:latin typeface="Peach TV" panose="02000000000000000000" pitchFamily="2" charset="0"/>
                <a:ea typeface="Calibri" panose="020F0502020204030204" pitchFamily="34" charset="0"/>
                <a:cs typeface="Peach TV" panose="02000000000000000000" pitchFamily="2" charset="0"/>
              </a:rPr>
              <a:t>รูปสามเหลี่ยมมุมฉาก</a:t>
            </a:r>
            <a:r>
              <a:rPr lang="en-US" sz="2800" dirty="0">
                <a:effectLst/>
                <a:latin typeface="Peach TV" panose="02000000000000000000" pitchFamily="2" charset="0"/>
                <a:ea typeface="Calibri" panose="020F0502020204030204" pitchFamily="34" charset="0"/>
                <a:cs typeface="Peach TV" panose="02000000000000000000" pitchFamily="2" charset="0"/>
              </a:rPr>
              <a:t> </a:t>
            </a:r>
          </a:p>
        </p:txBody>
      </p:sp>
      <p:sp>
        <p:nvSpPr>
          <p:cNvPr id="85" name="สี่เหลี่ยมผืนผ้า 84">
            <a:extLst>
              <a:ext uri="{FF2B5EF4-FFF2-40B4-BE49-F238E27FC236}">
                <a16:creationId xmlns:a16="http://schemas.microsoft.com/office/drawing/2014/main" id="{0218A274-D072-4156-BE68-A7B2405CF004}"/>
              </a:ext>
            </a:extLst>
          </p:cNvPr>
          <p:cNvSpPr/>
          <p:nvPr/>
        </p:nvSpPr>
        <p:spPr>
          <a:xfrm>
            <a:off x="449847" y="3586633"/>
            <a:ext cx="2283284" cy="333375"/>
          </a:xfrm>
          <a:prstGeom prst="rect">
            <a:avLst/>
          </a:prstGeom>
          <a:solidFill>
            <a:sysClr val="window" lastClr="FFFFFF"/>
          </a:solidFill>
          <a:ln w="3175" cap="flat" cmpd="sng" algn="ctr">
            <a:solidFill>
              <a:srgbClr val="EEECE1">
                <a:lumMod val="1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h-TH" sz="2800" dirty="0">
                <a:solidFill>
                  <a:srgbClr val="171717"/>
                </a:solidFill>
                <a:effectLst/>
                <a:latin typeface="Peach TV" panose="02000000000000000000" pitchFamily="2" charset="0"/>
                <a:ea typeface="Calibri" panose="020F0502020204030204" pitchFamily="34" charset="0"/>
                <a:cs typeface="Peach TV" panose="02000000000000000000" pitchFamily="2" charset="0"/>
              </a:rPr>
              <a:t>รูปสามเหลี่ยมด้านเท่า</a:t>
            </a:r>
            <a:r>
              <a:rPr lang="en-US" sz="2800" dirty="0">
                <a:effectLst/>
                <a:latin typeface="Peach TV" panose="02000000000000000000" pitchFamily="2" charset="0"/>
                <a:ea typeface="Calibri" panose="020F0502020204030204" pitchFamily="34" charset="0"/>
                <a:cs typeface="Peach TV" panose="02000000000000000000" pitchFamily="2" charset="0"/>
              </a:rPr>
              <a:t> </a:t>
            </a:r>
          </a:p>
        </p:txBody>
      </p:sp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D4773223-A789-4E24-A694-F6CE96ADC7D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</p:spTree>
    <p:extLst>
      <p:ext uri="{BB962C8B-B14F-4D97-AF65-F5344CB8AC3E}">
        <p14:creationId xmlns:p14="http://schemas.microsoft.com/office/powerpoint/2010/main" val="66250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  <p:bldP spid="76" grpId="0" animBg="1"/>
      <p:bldP spid="78" grpId="0" animBg="1"/>
      <p:bldP spid="79" grpId="0" animBg="1"/>
      <p:bldP spid="8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49671D99-7C40-437F-A113-C738A0D51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2801" y="1503108"/>
            <a:ext cx="2778398" cy="2717200"/>
          </a:xfrm>
          <a:prstGeom prst="rect">
            <a:avLst/>
          </a:prstGeom>
        </p:spPr>
      </p:pic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07134CC8-BEA6-4255-ACBD-6B001F65AA5A}"/>
              </a:ext>
            </a:extLst>
          </p:cNvPr>
          <p:cNvSpPr txBox="1"/>
          <p:nvPr/>
        </p:nvSpPr>
        <p:spPr>
          <a:xfrm>
            <a:off x="5961199" y="402025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83508A6E-508D-42DB-A595-0CBCACD49286}"/>
              </a:ext>
            </a:extLst>
          </p:cNvPr>
          <p:cNvSpPr txBox="1"/>
          <p:nvPr/>
        </p:nvSpPr>
        <p:spPr>
          <a:xfrm>
            <a:off x="2955275" y="402025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0408A453-C8D8-46FB-9C99-C45B05D81903}"/>
              </a:ext>
            </a:extLst>
          </p:cNvPr>
          <p:cNvSpPr txBox="1"/>
          <p:nvPr/>
        </p:nvSpPr>
        <p:spPr>
          <a:xfrm>
            <a:off x="4386673" y="1102998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13" name="ลูกศรเชื่อมต่อแบบตรง 12">
            <a:extLst>
              <a:ext uri="{FF2B5EF4-FFF2-40B4-BE49-F238E27FC236}">
                <a16:creationId xmlns:a16="http://schemas.microsoft.com/office/drawing/2014/main" id="{E1439C93-0767-4219-8683-1E00A6D44A3D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4572000" y="4220308"/>
            <a:ext cx="0" cy="2863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C1D5A8A-BC4E-4C52-A692-56635D4F750A}"/>
              </a:ext>
            </a:extLst>
          </p:cNvPr>
          <p:cNvSpPr txBox="1"/>
          <p:nvPr/>
        </p:nvSpPr>
        <p:spPr>
          <a:xfrm>
            <a:off x="4386673" y="4476985"/>
            <a:ext cx="50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ฐาน</a:t>
            </a:r>
          </a:p>
        </p:txBody>
      </p:sp>
      <p:cxnSp>
        <p:nvCxnSpPr>
          <p:cNvPr id="31" name="ลูกศรเชื่อมต่อแบบตรง 30">
            <a:extLst>
              <a:ext uri="{FF2B5EF4-FFF2-40B4-BE49-F238E27FC236}">
                <a16:creationId xmlns:a16="http://schemas.microsoft.com/office/drawing/2014/main" id="{F0D8A36F-2A30-4BCB-8530-7FF74A605B7F}"/>
              </a:ext>
            </a:extLst>
          </p:cNvPr>
          <p:cNvCxnSpPr>
            <a:cxnSpLocks/>
          </p:cNvCxnSpPr>
          <p:nvPr/>
        </p:nvCxnSpPr>
        <p:spPr>
          <a:xfrm flipH="1">
            <a:off x="5710646" y="3958046"/>
            <a:ext cx="716280" cy="1190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ลูกศรเชื่อมต่อแบบตรง 31">
            <a:extLst>
              <a:ext uri="{FF2B5EF4-FFF2-40B4-BE49-F238E27FC236}">
                <a16:creationId xmlns:a16="http://schemas.microsoft.com/office/drawing/2014/main" id="{B3E806B5-B93F-44F2-B111-DB3FDF3C3159}"/>
              </a:ext>
            </a:extLst>
          </p:cNvPr>
          <p:cNvCxnSpPr>
            <a:cxnSpLocks/>
          </p:cNvCxnSpPr>
          <p:nvPr/>
        </p:nvCxnSpPr>
        <p:spPr>
          <a:xfrm>
            <a:off x="2782462" y="3958045"/>
            <a:ext cx="716280" cy="1190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2654B1C0-256E-4E36-B745-82821DAA1005}"/>
              </a:ext>
            </a:extLst>
          </p:cNvPr>
          <p:cNvSpPr txBox="1"/>
          <p:nvPr/>
        </p:nvSpPr>
        <p:spPr>
          <a:xfrm>
            <a:off x="6557436" y="3666643"/>
            <a:ext cx="132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มุมที่ฐาน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114AF360-23CA-40D7-9B02-83160FCB5F7B}"/>
              </a:ext>
            </a:extLst>
          </p:cNvPr>
          <p:cNvSpPr txBox="1"/>
          <p:nvPr/>
        </p:nvSpPr>
        <p:spPr>
          <a:xfrm>
            <a:off x="2033376" y="3666643"/>
            <a:ext cx="132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มุมที่ฐาน</a:t>
            </a:r>
          </a:p>
        </p:txBody>
      </p:sp>
      <p:cxnSp>
        <p:nvCxnSpPr>
          <p:cNvPr id="35" name="ลูกศรเชื่อมต่อแบบตรง 34">
            <a:extLst>
              <a:ext uri="{FF2B5EF4-FFF2-40B4-BE49-F238E27FC236}">
                <a16:creationId xmlns:a16="http://schemas.microsoft.com/office/drawing/2014/main" id="{9AC92166-9A86-4456-B570-ECF575712F4F}"/>
              </a:ext>
            </a:extLst>
          </p:cNvPr>
          <p:cNvCxnSpPr>
            <a:cxnSpLocks/>
          </p:cNvCxnSpPr>
          <p:nvPr/>
        </p:nvCxnSpPr>
        <p:spPr>
          <a:xfrm flipH="1">
            <a:off x="4572000" y="1792793"/>
            <a:ext cx="117956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53CBECD-B6E7-462B-9769-A3AB427170E7}"/>
              </a:ext>
            </a:extLst>
          </p:cNvPr>
          <p:cNvSpPr txBox="1"/>
          <p:nvPr/>
        </p:nvSpPr>
        <p:spPr>
          <a:xfrm>
            <a:off x="5763927" y="1592738"/>
            <a:ext cx="132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มุมยอด</a:t>
            </a:r>
          </a:p>
        </p:txBody>
      </p:sp>
      <p:cxnSp>
        <p:nvCxnSpPr>
          <p:cNvPr id="38" name="ลูกศรเชื่อมต่อแบบตรง 37">
            <a:extLst>
              <a:ext uri="{FF2B5EF4-FFF2-40B4-BE49-F238E27FC236}">
                <a16:creationId xmlns:a16="http://schemas.microsoft.com/office/drawing/2014/main" id="{A917EE1C-6FCC-401D-8B2D-0D1744123F94}"/>
              </a:ext>
            </a:extLst>
          </p:cNvPr>
          <p:cNvCxnSpPr>
            <a:cxnSpLocks/>
          </p:cNvCxnSpPr>
          <p:nvPr/>
        </p:nvCxnSpPr>
        <p:spPr>
          <a:xfrm flipH="1">
            <a:off x="5273481" y="3009816"/>
            <a:ext cx="117956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ลูกศรเชื่อมต่อแบบตรง 38">
            <a:extLst>
              <a:ext uri="{FF2B5EF4-FFF2-40B4-BE49-F238E27FC236}">
                <a16:creationId xmlns:a16="http://schemas.microsoft.com/office/drawing/2014/main" id="{59F6CE88-15DB-4C5E-A0CF-8D74A6F57612}"/>
              </a:ext>
            </a:extLst>
          </p:cNvPr>
          <p:cNvCxnSpPr>
            <a:cxnSpLocks/>
          </p:cNvCxnSpPr>
          <p:nvPr/>
        </p:nvCxnSpPr>
        <p:spPr>
          <a:xfrm>
            <a:off x="2696374" y="3009816"/>
            <a:ext cx="117956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AC3DA0C7-C1A1-4CED-8F32-7911D8153D7B}"/>
              </a:ext>
            </a:extLst>
          </p:cNvPr>
          <p:cNvSpPr txBox="1"/>
          <p:nvPr/>
        </p:nvSpPr>
        <p:spPr>
          <a:xfrm>
            <a:off x="6557436" y="2770230"/>
            <a:ext cx="176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ด้านประกอบมุมยอด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17D5EBE-5856-4A3F-A604-4F47638653D4}"/>
              </a:ext>
            </a:extLst>
          </p:cNvPr>
          <p:cNvSpPr txBox="1"/>
          <p:nvPr/>
        </p:nvSpPr>
        <p:spPr>
          <a:xfrm>
            <a:off x="1367004" y="2809761"/>
            <a:ext cx="1763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ด้านประกอบมุมยอด</a:t>
            </a:r>
          </a:p>
        </p:txBody>
      </p:sp>
    </p:spTree>
    <p:extLst>
      <p:ext uri="{BB962C8B-B14F-4D97-AF65-F5344CB8AC3E}">
        <p14:creationId xmlns:p14="http://schemas.microsoft.com/office/powerpoint/2010/main" val="196420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4" grpId="0"/>
      <p:bldP spid="37" grpId="0"/>
      <p:bldP spid="40" grpId="0"/>
      <p:bldP spid="41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3DB48726-9DC2-4070-A6F1-2DA46B813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6025"/>
            <a:ext cx="5091528" cy="2835508"/>
          </a:xfrm>
          <a:prstGeom prst="rect">
            <a:avLst/>
          </a:prstGeom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1EFEDA9F-101B-4A58-AFEA-DA42A030C0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582280"/>
            <a:ext cx="8864352" cy="246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5585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4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กิจกรรม ดูให้ดี หน้าจั่วหรือเปล่า</a:t>
            </a:r>
            <a:endParaRPr sz="44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56118360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32331470-20B8-46CA-B864-C459D9C087E0}"/>
              </a:ext>
            </a:extLst>
          </p:cNvPr>
          <p:cNvSpPr txBox="1"/>
          <p:nvPr/>
        </p:nvSpPr>
        <p:spPr>
          <a:xfrm>
            <a:off x="203889" y="121685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	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        เป็นรูปสามเหลี่ยมหน้าจั่ว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56B02FB6-82B2-42E0-ABD2-1E14528E37D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404" y="2005611"/>
            <a:ext cx="2605298" cy="263923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35CAADE9-F960-4D8D-AF5F-2FED1407D5DF}"/>
              </a:ext>
            </a:extLst>
          </p:cNvPr>
          <p:cNvSpPr txBox="1"/>
          <p:nvPr/>
        </p:nvSpPr>
        <p:spPr>
          <a:xfrm>
            <a:off x="632298" y="163721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คำสั่ง ให้นักเรียนเขียนความสัมพันธ์จากรูปที่กำหนดให้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4D72590E-8111-4A7C-841B-4B4140BF56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781" y="1367003"/>
            <a:ext cx="762066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66820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56B02FB6-82B2-42E0-ABD2-1E14528E37D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27" y="1548411"/>
            <a:ext cx="2605298" cy="2639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A912B4A4-C0A9-4DA7-B378-6283F403AF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855" y="1567381"/>
            <a:ext cx="9144000" cy="708660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43368B5B-FFE2-4C6D-9A88-1C8724EAC6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4855" y="2036252"/>
            <a:ext cx="9144000" cy="70866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0565F8AB-4C1F-48A8-BCF6-305E0784DA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0563" y="2725411"/>
            <a:ext cx="9144000" cy="679995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6915D704-8618-4EDF-B2A3-5A467BA799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0563" y="3364667"/>
            <a:ext cx="9144000" cy="68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6576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32331470-20B8-46CA-B864-C459D9C087E0}"/>
              </a:ext>
            </a:extLst>
          </p:cNvPr>
          <p:cNvSpPr txBox="1"/>
          <p:nvPr/>
        </p:nvSpPr>
        <p:spPr>
          <a:xfrm>
            <a:off x="203889" y="121685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	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        เป็นรูปสามเหลี่ยมหน้าจั่ว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35CAADE9-F960-4D8D-AF5F-2FED1407D5DF}"/>
              </a:ext>
            </a:extLst>
          </p:cNvPr>
          <p:cNvSpPr txBox="1"/>
          <p:nvPr/>
        </p:nvSpPr>
        <p:spPr>
          <a:xfrm>
            <a:off x="632298" y="163721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คำสั่ง ให้นักเรียนเขียนความสัมพันธ์จากรูปที่กำหนดให้</a:t>
            </a:r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9259589E-3F01-4776-9416-D72AB4FA142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174" y="2098559"/>
            <a:ext cx="2411649" cy="2526171"/>
          </a:xfrm>
          <a:prstGeom prst="rect">
            <a:avLst/>
          </a:prstGeom>
          <a:noFill/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9C8C3493-EC47-4237-A64A-6524D4FFDE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9516" y="1302129"/>
            <a:ext cx="762066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94598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549B3F2D-C867-4EA3-A1F4-6BA8408E8C11}"/>
              </a:ext>
            </a:extLst>
          </p:cNvPr>
          <p:cNvSpPr txBox="1"/>
          <p:nvPr/>
        </p:nvSpPr>
        <p:spPr>
          <a:xfrm>
            <a:off x="2731024" y="2045300"/>
            <a:ext cx="9632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พรา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 , BD = CD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AD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1FA584B8-2C31-45BE-82E2-9F94D5A919A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35" y="1494402"/>
            <a:ext cx="2411649" cy="2526171"/>
          </a:xfrm>
          <a:prstGeom prst="rect">
            <a:avLst/>
          </a:prstGeom>
          <a:noFill/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F58AD4A2-687B-412C-A3FD-1B59166201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4584" y="1572812"/>
            <a:ext cx="9144000" cy="708660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E8AC547D-3F73-4704-A967-89627F33A7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0550" y="2686678"/>
            <a:ext cx="9144000" cy="679995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ABD95052-C0A3-4430-8587-52459F26F6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0550" y="3340166"/>
            <a:ext cx="9144000" cy="68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8351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32331470-20B8-46CA-B864-C459D9C087E0}"/>
              </a:ext>
            </a:extLst>
          </p:cNvPr>
          <p:cNvSpPr txBox="1"/>
          <p:nvPr/>
        </p:nvSpPr>
        <p:spPr>
          <a:xfrm>
            <a:off x="203889" y="121685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	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        เป็นรูปสามเหลี่ยมหน้าจั่ว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35CAADE9-F960-4D8D-AF5F-2FED1407D5DF}"/>
              </a:ext>
            </a:extLst>
          </p:cNvPr>
          <p:cNvSpPr txBox="1"/>
          <p:nvPr/>
        </p:nvSpPr>
        <p:spPr>
          <a:xfrm>
            <a:off x="632298" y="163721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คำสั่ง ให้นักเรียนเขียนความสัมพันธ์จากรูปที่กำหนดให้</a:t>
            </a:r>
          </a:p>
        </p:txBody>
      </p:sp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C106153F-69B7-4D80-AFE5-FF44FB81495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441" y="2088976"/>
            <a:ext cx="2567115" cy="2628899"/>
          </a:xfrm>
          <a:prstGeom prst="rect">
            <a:avLst/>
          </a:prstGeom>
          <a:noFill/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0A5DB3EF-B382-4741-99C4-3ACBDF148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781" y="1302129"/>
            <a:ext cx="762066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85396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 ดูให้ดี หน้าจั่วหรือเปล่า</a:t>
            </a:r>
          </a:p>
        </p:txBody>
      </p:sp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E4F87164-0159-4D40-8FA0-900AEDB0FC8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41" y="1706563"/>
            <a:ext cx="1982470" cy="2127250"/>
          </a:xfrm>
          <a:prstGeom prst="rect">
            <a:avLst/>
          </a:prstGeom>
          <a:noFill/>
        </p:spPr>
      </p:pic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C65B70BC-EF8E-4EE7-9632-186F6B2319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9339" y="1745081"/>
            <a:ext cx="9144000" cy="70866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87342B7C-0604-48D8-9C93-E3E7B42CF3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3525" y="2168929"/>
            <a:ext cx="9144000" cy="70866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5C6F088F-3B34-4BC7-8761-87A866595A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8585" y="2958467"/>
            <a:ext cx="9144000" cy="685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7772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สมบัติความเท่ากันทุกประการของรูปเรขาคณิต</a:t>
            </a:r>
          </a:p>
        </p:txBody>
      </p:sp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52820" y="1234026"/>
            <a:ext cx="7967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1. สมบัติสะท้อน </a:t>
            </a:r>
            <a:r>
              <a:rPr lang="en-US" sz="2800" b="1" dirty="0">
                <a:latin typeface="Peach TV" panose="02000000000000000000" pitchFamily="2" charset="0"/>
                <a:cs typeface="Peach TV" panose="02000000000000000000" pitchFamily="2" charset="0"/>
              </a:rPr>
              <a:t>: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เรขาคณิตใด ๆ จะเท่ากันทุกประการกับรูปเรขาคณิตรูปนั้น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0E61DC1B-20DF-4D91-829F-3F129B37DA45}"/>
              </a:ext>
            </a:extLst>
          </p:cNvPr>
          <p:cNvSpPr txBox="1"/>
          <p:nvPr/>
        </p:nvSpPr>
        <p:spPr>
          <a:xfrm>
            <a:off x="3427252" y="1829667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D1BF92E1-4674-4A4F-AD4A-6DB136AF0B86}"/>
              </a:ext>
            </a:extLst>
          </p:cNvPr>
          <p:cNvSpPr txBox="1"/>
          <p:nvPr/>
        </p:nvSpPr>
        <p:spPr>
          <a:xfrm>
            <a:off x="5282812" y="1829667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" name="สามเหลี่ยมหน้าจั่ว 1">
            <a:extLst>
              <a:ext uri="{FF2B5EF4-FFF2-40B4-BE49-F238E27FC236}">
                <a16:creationId xmlns:a16="http://schemas.microsoft.com/office/drawing/2014/main" id="{A5BB733F-35E6-4E5B-8E23-3E305DDDE4E7}"/>
              </a:ext>
            </a:extLst>
          </p:cNvPr>
          <p:cNvSpPr/>
          <p:nvPr/>
        </p:nvSpPr>
        <p:spPr>
          <a:xfrm>
            <a:off x="1928553" y="2692609"/>
            <a:ext cx="2402379" cy="1263534"/>
          </a:xfrm>
          <a:prstGeom prst="triangle">
            <a:avLst>
              <a:gd name="adj" fmla="val 503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9850AA75-9FF1-4B13-A304-E0B8D2B1774E}"/>
              </a:ext>
            </a:extLst>
          </p:cNvPr>
          <p:cNvSpPr txBox="1"/>
          <p:nvPr/>
        </p:nvSpPr>
        <p:spPr>
          <a:xfrm>
            <a:off x="2714833" y="4142653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4" name="สามเหลี่ยมหน้าจั่ว 43">
            <a:extLst>
              <a:ext uri="{FF2B5EF4-FFF2-40B4-BE49-F238E27FC236}">
                <a16:creationId xmlns:a16="http://schemas.microsoft.com/office/drawing/2014/main" id="{644C430B-9A0A-42A1-968A-D47230594B47}"/>
              </a:ext>
            </a:extLst>
          </p:cNvPr>
          <p:cNvSpPr/>
          <p:nvPr/>
        </p:nvSpPr>
        <p:spPr>
          <a:xfrm>
            <a:off x="5106786" y="2692609"/>
            <a:ext cx="2402379" cy="1263534"/>
          </a:xfrm>
          <a:prstGeom prst="triangle">
            <a:avLst>
              <a:gd name="adj" fmla="val 503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6B288495-E765-4C7B-A82E-36C6A03B0D71}"/>
              </a:ext>
            </a:extLst>
          </p:cNvPr>
          <p:cNvSpPr txBox="1"/>
          <p:nvPr/>
        </p:nvSpPr>
        <p:spPr>
          <a:xfrm>
            <a:off x="5893066" y="4142653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0E2B1346-B450-49A3-AD71-02883981E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284" y="1999355"/>
            <a:ext cx="262151" cy="225572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5215D9AE-AE4F-43C3-BD7D-D9FC8E8994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284" y="3273469"/>
            <a:ext cx="262151" cy="2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02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/>
      <p:bldP spid="38" grpId="0"/>
      <p:bldP spid="2" grpId="0" animBg="1"/>
      <p:bldP spid="43" grpId="0"/>
      <p:bldP spid="44" grpId="0" animBg="1"/>
      <p:bldP spid="45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32331470-20B8-46CA-B864-C459D9C087E0}"/>
              </a:ext>
            </a:extLst>
          </p:cNvPr>
          <p:cNvSpPr txBox="1"/>
          <p:nvPr/>
        </p:nvSpPr>
        <p:spPr>
          <a:xfrm>
            <a:off x="203889" y="121685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	ข้อสรุปเกี่ยวกับรูปสามเหลี่ยมหน้าจั่ว</a:t>
            </a:r>
          </a:p>
        </p:txBody>
      </p:sp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DBFEB240-1C3C-4A11-A8C8-E653236E6ECB}"/>
              </a:ext>
            </a:extLst>
          </p:cNvPr>
          <p:cNvSpPr txBox="1"/>
          <p:nvPr/>
        </p:nvSpPr>
        <p:spPr>
          <a:xfrm>
            <a:off x="203888" y="1648944"/>
            <a:ext cx="8736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1. เส้นแบ่งครึ่งมุมยอดของรูปสามเหลี่ยมหน้าจั่ว จะแบ่งรูปสามเหลี่ยมหน้าจั่วออกเป็นรูปสามเหลี่ยมสองรูปที่เท่ากันทุกประการ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F49FA35E-245E-4F9D-9F84-9E090655C367}"/>
              </a:ext>
            </a:extLst>
          </p:cNvPr>
          <p:cNvSpPr txBox="1"/>
          <p:nvPr/>
        </p:nvSpPr>
        <p:spPr>
          <a:xfrm>
            <a:off x="203887" y="2363135"/>
            <a:ext cx="8736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2. มุมที่ฐานของรูปสามเหลี่ยมหน้าจั่วมีขนาดเท่ากัน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F6653DB0-DBC3-4AAF-A6D0-4A46F3DD6766}"/>
              </a:ext>
            </a:extLst>
          </p:cNvPr>
          <p:cNvSpPr txBox="1"/>
          <p:nvPr/>
        </p:nvSpPr>
        <p:spPr>
          <a:xfrm>
            <a:off x="203886" y="2780983"/>
            <a:ext cx="8736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3. เส้นแบ่งครึ่งมุมยอดของรูปสามเหลี่ยมหน้าจั่ว จะแบ่งครึ่งฐานของรูปสามเหลี่ยมหน้าจั่ว</a:t>
            </a: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FFA0D55B-F825-4EB2-9438-2CA887B8F224}"/>
              </a:ext>
            </a:extLst>
          </p:cNvPr>
          <p:cNvSpPr txBox="1"/>
          <p:nvPr/>
        </p:nvSpPr>
        <p:spPr>
          <a:xfrm>
            <a:off x="203885" y="3198831"/>
            <a:ext cx="8736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4. เส้นแบ่งครึ่งมุมยอดของรูปสามเหลี่ยมหน้าจั่ว จะตั้งฉากกับฐานของรูปสามเหลี่ยมหน้าจั่ว </a:t>
            </a: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D3EF7D71-5DF2-48D7-8860-4EF7ABEF7387}"/>
              </a:ext>
            </a:extLst>
          </p:cNvPr>
          <p:cNvSpPr txBox="1"/>
          <p:nvPr/>
        </p:nvSpPr>
        <p:spPr>
          <a:xfrm>
            <a:off x="203884" y="3616679"/>
            <a:ext cx="8736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5. เส้นที่ลากจากมุมยอดของรูปสามเหลี่ยมหน้าจั่วมาแบ่งครึ่งฐาน จะแบ่งครึ่งมุมยอดของรูปสามเหลี่ยมหน้าจั่ว</a:t>
            </a: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203883" y="3990710"/>
            <a:ext cx="8736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	6. เส้นที่ลากจากมุมยอดของรูปสามเหลี่ยมหน้าจั่วมาแบ่งครึ่งฐาน จะตั้งฉากกับฐานของรูปสามเหลี่ยมหน้าจั่ว </a:t>
            </a:r>
          </a:p>
        </p:txBody>
      </p:sp>
    </p:spTree>
    <p:extLst>
      <p:ext uri="{BB962C8B-B14F-4D97-AF65-F5344CB8AC3E}">
        <p14:creationId xmlns:p14="http://schemas.microsoft.com/office/powerpoint/2010/main" val="236848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8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2544879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07851DC7-1637-4B8F-A3E5-C071C52613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39" y="1645758"/>
            <a:ext cx="4276217" cy="2089663"/>
          </a:xfrm>
          <a:prstGeom prst="rect">
            <a:avLst/>
          </a:prstGeom>
        </p:spPr>
      </p:pic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96879" y="702761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จงหาค่าตัวแปรแต่ละข้อ โดยใช้สมบัติของรูปสามเหลี่ยมหน้าจั่ว</a:t>
            </a:r>
          </a:p>
        </p:txBody>
      </p:sp>
      <p:graphicFrame>
        <p:nvGraphicFramePr>
          <p:cNvPr id="5" name="วัตถุ 4">
            <a:extLst>
              <a:ext uri="{FF2B5EF4-FFF2-40B4-BE49-F238E27FC236}">
                <a16:creationId xmlns:a16="http://schemas.microsoft.com/office/drawing/2014/main" id="{F2C55E0B-AD80-4530-9486-E011BFD0C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40781"/>
              </p:ext>
            </p:extLst>
          </p:nvPr>
        </p:nvGraphicFramePr>
        <p:xfrm>
          <a:off x="3919707" y="3174325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9707" y="3174325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วัตถุ 20">
            <a:extLst>
              <a:ext uri="{FF2B5EF4-FFF2-40B4-BE49-F238E27FC236}">
                <a16:creationId xmlns:a16="http://schemas.microsoft.com/office/drawing/2014/main" id="{9D7D9546-402A-49E3-BD3D-280DBC4A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07278"/>
              </p:ext>
            </p:extLst>
          </p:nvPr>
        </p:nvGraphicFramePr>
        <p:xfrm>
          <a:off x="2427657" y="3294875"/>
          <a:ext cx="142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5" name="วัตถุ 4">
                        <a:extLst>
                          <a:ext uri="{FF2B5EF4-FFF2-40B4-BE49-F238E27FC236}">
                            <a16:creationId xmlns:a16="http://schemas.microsoft.com/office/drawing/2014/main" id="{F2C55E0B-AD80-4530-9486-E011BFD0C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7657" y="3294875"/>
                        <a:ext cx="142875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>
            <a:extLst>
              <a:ext uri="{FF2B5EF4-FFF2-40B4-BE49-F238E27FC236}">
                <a16:creationId xmlns:a16="http://schemas.microsoft.com/office/drawing/2014/main" id="{5F3EF279-2FEE-44D6-A00B-38C0B89CD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4513"/>
              </p:ext>
            </p:extLst>
          </p:nvPr>
        </p:nvGraphicFramePr>
        <p:xfrm>
          <a:off x="565150" y="3317875"/>
          <a:ext cx="158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150" y="3317875"/>
                        <a:ext cx="158750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06032233-948F-4665-95D0-41CC6845A51E}"/>
              </a:ext>
            </a:extLst>
          </p:cNvPr>
          <p:cNvSpPr txBox="1"/>
          <p:nvPr/>
        </p:nvSpPr>
        <p:spPr>
          <a:xfrm>
            <a:off x="4905362" y="2010810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96B6BA43-8F89-4001-AFD5-90F332B121C4}"/>
              </a:ext>
            </a:extLst>
          </p:cNvPr>
          <p:cNvSpPr txBox="1"/>
          <p:nvPr/>
        </p:nvSpPr>
        <p:spPr>
          <a:xfrm>
            <a:off x="4905362" y="262126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C1B163F-FAEE-4BED-BCF0-57D6E0D6B7BC}"/>
              </a:ext>
            </a:extLst>
          </p:cNvPr>
          <p:cNvSpPr txBox="1"/>
          <p:nvPr/>
        </p:nvSpPr>
        <p:spPr>
          <a:xfrm>
            <a:off x="96878" y="1261987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1)</a:t>
            </a:r>
          </a:p>
        </p:txBody>
      </p:sp>
      <p:sp>
        <p:nvSpPr>
          <p:cNvPr id="8" name="กล่องข้อความ 7">
            <a:extLst>
              <a:ext uri="{FF2B5EF4-FFF2-40B4-BE49-F238E27FC236}">
                <a16:creationId xmlns:a16="http://schemas.microsoft.com/office/drawing/2014/main" id="{3708E9EE-E2EB-4B7B-8DDB-463647FBDCFD}"/>
              </a:ext>
            </a:extLst>
          </p:cNvPr>
          <p:cNvSpPr txBox="1"/>
          <p:nvPr/>
        </p:nvSpPr>
        <p:spPr>
          <a:xfrm>
            <a:off x="6569573" y="1975484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5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6" name="กล่องข้อความ 25">
            <a:extLst>
              <a:ext uri="{FF2B5EF4-FFF2-40B4-BE49-F238E27FC236}">
                <a16:creationId xmlns:a16="http://schemas.microsoft.com/office/drawing/2014/main" id="{67451226-9964-4523-B7D5-54502959C750}"/>
              </a:ext>
            </a:extLst>
          </p:cNvPr>
          <p:cNvSpPr txBox="1"/>
          <p:nvPr/>
        </p:nvSpPr>
        <p:spPr>
          <a:xfrm>
            <a:off x="6569573" y="2534030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27.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20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7A970AB4-9D88-4F29-A0C3-EE9E3D25A2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993" y="1432200"/>
            <a:ext cx="4223077" cy="2449313"/>
          </a:xfrm>
          <a:prstGeom prst="rect">
            <a:avLst/>
          </a:prstGeom>
        </p:spPr>
      </p:pic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96879" y="702761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จงหาค่าตัวแปรแต่ละข้อ โดยใช้สมบัติของรูปสามเหลี่ยมหน้าจั่ว</a:t>
            </a:r>
          </a:p>
        </p:txBody>
      </p:sp>
      <p:graphicFrame>
        <p:nvGraphicFramePr>
          <p:cNvPr id="5" name="วัตถุ 4">
            <a:extLst>
              <a:ext uri="{FF2B5EF4-FFF2-40B4-BE49-F238E27FC236}">
                <a16:creationId xmlns:a16="http://schemas.microsoft.com/office/drawing/2014/main" id="{F2C55E0B-AD80-4530-9486-E011BFD0C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20381"/>
              </p:ext>
            </p:extLst>
          </p:nvPr>
        </p:nvGraphicFramePr>
        <p:xfrm>
          <a:off x="4107855" y="3337360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5" name="วัตถุ 4">
                        <a:extLst>
                          <a:ext uri="{FF2B5EF4-FFF2-40B4-BE49-F238E27FC236}">
                            <a16:creationId xmlns:a16="http://schemas.microsoft.com/office/drawing/2014/main" id="{F2C55E0B-AD80-4530-9486-E011BFD0C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7855" y="3337360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วัตถุ 20">
            <a:extLst>
              <a:ext uri="{FF2B5EF4-FFF2-40B4-BE49-F238E27FC236}">
                <a16:creationId xmlns:a16="http://schemas.microsoft.com/office/drawing/2014/main" id="{9D7D9546-402A-49E3-BD3D-280DBC4A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85241"/>
              </p:ext>
            </p:extLst>
          </p:nvPr>
        </p:nvGraphicFramePr>
        <p:xfrm>
          <a:off x="903657" y="3486436"/>
          <a:ext cx="142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657" y="3486436"/>
                        <a:ext cx="142875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>
            <a:extLst>
              <a:ext uri="{FF2B5EF4-FFF2-40B4-BE49-F238E27FC236}">
                <a16:creationId xmlns:a16="http://schemas.microsoft.com/office/drawing/2014/main" id="{5F3EF279-2FEE-44D6-A00B-38C0B89CD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33856"/>
              </p:ext>
            </p:extLst>
          </p:nvPr>
        </p:nvGraphicFramePr>
        <p:xfrm>
          <a:off x="2529416" y="3454686"/>
          <a:ext cx="158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2" name="วัตถุ 21">
                        <a:extLst>
                          <a:ext uri="{FF2B5EF4-FFF2-40B4-BE49-F238E27FC236}">
                            <a16:creationId xmlns:a16="http://schemas.microsoft.com/office/drawing/2014/main" id="{5F3EF279-2FEE-44D6-A00B-38C0B89CD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9416" y="3454686"/>
                        <a:ext cx="158750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06032233-948F-4665-95D0-41CC6845A51E}"/>
              </a:ext>
            </a:extLst>
          </p:cNvPr>
          <p:cNvSpPr txBox="1"/>
          <p:nvPr/>
        </p:nvSpPr>
        <p:spPr>
          <a:xfrm>
            <a:off x="4905362" y="2010810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96B6BA43-8F89-4001-AFD5-90F332B121C4}"/>
              </a:ext>
            </a:extLst>
          </p:cNvPr>
          <p:cNvSpPr txBox="1"/>
          <p:nvPr/>
        </p:nvSpPr>
        <p:spPr>
          <a:xfrm>
            <a:off x="4905362" y="262126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C1B163F-FAEE-4BED-BCF0-57D6E0D6B7BC}"/>
              </a:ext>
            </a:extLst>
          </p:cNvPr>
          <p:cNvSpPr txBox="1"/>
          <p:nvPr/>
        </p:nvSpPr>
        <p:spPr>
          <a:xfrm>
            <a:off x="96878" y="1261987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2)</a:t>
            </a:r>
          </a:p>
        </p:txBody>
      </p:sp>
      <p:graphicFrame>
        <p:nvGraphicFramePr>
          <p:cNvPr id="12" name="วัตถุ 11">
            <a:extLst>
              <a:ext uri="{FF2B5EF4-FFF2-40B4-BE49-F238E27FC236}">
                <a16:creationId xmlns:a16="http://schemas.microsoft.com/office/drawing/2014/main" id="{1DEE7E42-AAFF-4015-8006-C00317E87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17147"/>
              </p:ext>
            </p:extLst>
          </p:nvPr>
        </p:nvGraphicFramePr>
        <p:xfrm>
          <a:off x="2608791" y="1692904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5" name="วัตถุ 4">
                        <a:extLst>
                          <a:ext uri="{FF2B5EF4-FFF2-40B4-BE49-F238E27FC236}">
                            <a16:creationId xmlns:a16="http://schemas.microsoft.com/office/drawing/2014/main" id="{F2C55E0B-AD80-4530-9486-E011BFD0C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8791" y="1692904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>
            <a:extLst>
              <a:ext uri="{FF2B5EF4-FFF2-40B4-BE49-F238E27FC236}">
                <a16:creationId xmlns:a16="http://schemas.microsoft.com/office/drawing/2014/main" id="{34AEC1AF-BD73-455A-B8D8-CBAA60DE5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89883"/>
              </p:ext>
            </p:extLst>
          </p:nvPr>
        </p:nvGraphicFramePr>
        <p:xfrm>
          <a:off x="2973388" y="1801813"/>
          <a:ext cx="142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22" name="วัตถุ 21">
                        <a:extLst>
                          <a:ext uri="{FF2B5EF4-FFF2-40B4-BE49-F238E27FC236}">
                            <a16:creationId xmlns:a16="http://schemas.microsoft.com/office/drawing/2014/main" id="{5F3EF279-2FEE-44D6-A00B-38C0B89CD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3388" y="1801813"/>
                        <a:ext cx="142875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F76A18BF-AF75-4040-9D13-1DDC465EB241}"/>
              </a:ext>
            </a:extLst>
          </p:cNvPr>
          <p:cNvSpPr txBox="1"/>
          <p:nvPr/>
        </p:nvSpPr>
        <p:spPr>
          <a:xfrm>
            <a:off x="4905361" y="3234703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C4041008-D13B-440D-B54D-977A93AF04EC}"/>
              </a:ext>
            </a:extLst>
          </p:cNvPr>
          <p:cNvSpPr txBox="1"/>
          <p:nvPr/>
        </p:nvSpPr>
        <p:spPr>
          <a:xfrm>
            <a:off x="6471919" y="2010810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40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E26F6CCD-DECD-4435-B422-AF6EF0AEDDDC}"/>
              </a:ext>
            </a:extLst>
          </p:cNvPr>
          <p:cNvSpPr txBox="1"/>
          <p:nvPr/>
        </p:nvSpPr>
        <p:spPr>
          <a:xfrm>
            <a:off x="6471919" y="2569356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100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73AE171D-2F88-4A6F-BDA5-1A146285D816}"/>
              </a:ext>
            </a:extLst>
          </p:cNvPr>
          <p:cNvSpPr txBox="1"/>
          <p:nvPr/>
        </p:nvSpPr>
        <p:spPr>
          <a:xfrm>
            <a:off x="6471918" y="3171181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4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71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AA2005FC-75EE-41EC-9A82-8BBC13D2A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590" y="1533198"/>
            <a:ext cx="3124134" cy="2444236"/>
          </a:xfrm>
          <a:prstGeom prst="rect">
            <a:avLst/>
          </a:prstGeom>
        </p:spPr>
      </p:pic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96879" y="702761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จงหาค่าตัวแปรแต่ละข้อ โดยใช้สมบัติของรูปสามเหลี่ยมหน้าจั่ว</a:t>
            </a:r>
          </a:p>
        </p:txBody>
      </p:sp>
      <p:graphicFrame>
        <p:nvGraphicFramePr>
          <p:cNvPr id="5" name="วัตถุ 4">
            <a:extLst>
              <a:ext uri="{FF2B5EF4-FFF2-40B4-BE49-F238E27FC236}">
                <a16:creationId xmlns:a16="http://schemas.microsoft.com/office/drawing/2014/main" id="{F2C55E0B-AD80-4530-9486-E011BFD0C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38676"/>
              </p:ext>
            </p:extLst>
          </p:nvPr>
        </p:nvGraphicFramePr>
        <p:xfrm>
          <a:off x="3472235" y="3524250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5" name="วัตถุ 4">
                        <a:extLst>
                          <a:ext uri="{FF2B5EF4-FFF2-40B4-BE49-F238E27FC236}">
                            <a16:creationId xmlns:a16="http://schemas.microsoft.com/office/drawing/2014/main" id="{F2C55E0B-AD80-4530-9486-E011BFD0C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2235" y="3524250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วัตถุ 20">
            <a:extLst>
              <a:ext uri="{FF2B5EF4-FFF2-40B4-BE49-F238E27FC236}">
                <a16:creationId xmlns:a16="http://schemas.microsoft.com/office/drawing/2014/main" id="{9D7D9546-402A-49E3-BD3D-280DBC4A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75940"/>
              </p:ext>
            </p:extLst>
          </p:nvPr>
        </p:nvGraphicFramePr>
        <p:xfrm>
          <a:off x="2707876" y="1821213"/>
          <a:ext cx="207389" cy="2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7876" y="1821213"/>
                        <a:ext cx="207389" cy="25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06032233-948F-4665-95D0-41CC6845A51E}"/>
              </a:ext>
            </a:extLst>
          </p:cNvPr>
          <p:cNvSpPr txBox="1"/>
          <p:nvPr/>
        </p:nvSpPr>
        <p:spPr>
          <a:xfrm>
            <a:off x="4905362" y="2010810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96B6BA43-8F89-4001-AFD5-90F332B121C4}"/>
              </a:ext>
            </a:extLst>
          </p:cNvPr>
          <p:cNvSpPr txBox="1"/>
          <p:nvPr/>
        </p:nvSpPr>
        <p:spPr>
          <a:xfrm>
            <a:off x="4905362" y="262126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x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C1B163F-FAEE-4BED-BCF0-57D6E0D6B7BC}"/>
              </a:ext>
            </a:extLst>
          </p:cNvPr>
          <p:cNvSpPr txBox="1"/>
          <p:nvPr/>
        </p:nvSpPr>
        <p:spPr>
          <a:xfrm>
            <a:off x="96878" y="1261987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3)</a:t>
            </a:r>
          </a:p>
        </p:txBody>
      </p:sp>
      <p:graphicFrame>
        <p:nvGraphicFramePr>
          <p:cNvPr id="12" name="วัตถุ 11">
            <a:extLst>
              <a:ext uri="{FF2B5EF4-FFF2-40B4-BE49-F238E27FC236}">
                <a16:creationId xmlns:a16="http://schemas.microsoft.com/office/drawing/2014/main" id="{EC83E050-6608-4DF0-BBBE-9ECE2E096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68784"/>
              </p:ext>
            </p:extLst>
          </p:nvPr>
        </p:nvGraphicFramePr>
        <p:xfrm>
          <a:off x="1221903" y="3543882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5" name="วัตถุ 4">
                        <a:extLst>
                          <a:ext uri="{FF2B5EF4-FFF2-40B4-BE49-F238E27FC236}">
                            <a16:creationId xmlns:a16="http://schemas.microsoft.com/office/drawing/2014/main" id="{F2C55E0B-AD80-4530-9486-E011BFD0C9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1903" y="3543882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กล่องข้อความ 3">
            <a:extLst>
              <a:ext uri="{FF2B5EF4-FFF2-40B4-BE49-F238E27FC236}">
                <a16:creationId xmlns:a16="http://schemas.microsoft.com/office/drawing/2014/main" id="{6410944D-59A9-4797-9298-C9868CF27487}"/>
              </a:ext>
            </a:extLst>
          </p:cNvPr>
          <p:cNvSpPr txBox="1"/>
          <p:nvPr/>
        </p:nvSpPr>
        <p:spPr>
          <a:xfrm>
            <a:off x="2148349" y="3861788"/>
            <a:ext cx="10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3.5 </a:t>
            </a:r>
            <a:r>
              <a:rPr lang="th-TH" sz="1800" dirty="0" err="1">
                <a:latin typeface="Peach TV" panose="02000000000000000000" pitchFamily="2" charset="0"/>
                <a:cs typeface="Peach TV" panose="02000000000000000000" pitchFamily="2" charset="0"/>
              </a:rPr>
              <a:t>ซ.ม</a:t>
            </a:r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D111CA8B-8D67-4E1D-9C7E-034B4ABC667B}"/>
              </a:ext>
            </a:extLst>
          </p:cNvPr>
          <p:cNvSpPr txBox="1"/>
          <p:nvPr/>
        </p:nvSpPr>
        <p:spPr>
          <a:xfrm rot="18723404">
            <a:off x="1436782" y="2320925"/>
            <a:ext cx="10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x</a:t>
            </a:r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  <a:r>
              <a:rPr lang="th-TH" sz="1800" dirty="0" err="1">
                <a:latin typeface="Peach TV" panose="02000000000000000000" pitchFamily="2" charset="0"/>
                <a:cs typeface="Peach TV" panose="02000000000000000000" pitchFamily="2" charset="0"/>
              </a:rPr>
              <a:t>ซ.ม</a:t>
            </a:r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74CE9B4B-3783-41ED-8FE6-32FBF8A99ADF}"/>
              </a:ext>
            </a:extLst>
          </p:cNvPr>
          <p:cNvSpPr txBox="1"/>
          <p:nvPr/>
        </p:nvSpPr>
        <p:spPr>
          <a:xfrm>
            <a:off x="6471919" y="2010810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62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AF0546A9-15C8-4CE4-A053-AC2CBDAE77CE}"/>
              </a:ext>
            </a:extLst>
          </p:cNvPr>
          <p:cNvSpPr txBox="1"/>
          <p:nvPr/>
        </p:nvSpPr>
        <p:spPr>
          <a:xfrm>
            <a:off x="6471919" y="2569356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3.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66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63E47EAA-5755-485E-A816-3DFEBB04FF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1785624">
            <a:off x="791483" y="1193441"/>
            <a:ext cx="3832782" cy="3677522"/>
          </a:xfrm>
          <a:prstGeom prst="rect">
            <a:avLst/>
          </a:prstGeom>
        </p:spPr>
      </p:pic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96879" y="702761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จงหาค่าตัวแปรแต่ละข้อ โดยใช้สมบัติของรูปสามเหลี่ยมหน้าจั่ว</a:t>
            </a:r>
          </a:p>
        </p:txBody>
      </p:sp>
      <p:graphicFrame>
        <p:nvGraphicFramePr>
          <p:cNvPr id="21" name="วัตถุ 20">
            <a:extLst>
              <a:ext uri="{FF2B5EF4-FFF2-40B4-BE49-F238E27FC236}">
                <a16:creationId xmlns:a16="http://schemas.microsoft.com/office/drawing/2014/main" id="{9D7D9546-402A-49E3-BD3D-280DBC4A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6229"/>
              </p:ext>
            </p:extLst>
          </p:nvPr>
        </p:nvGraphicFramePr>
        <p:xfrm>
          <a:off x="687347" y="3893174"/>
          <a:ext cx="207389" cy="2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47" y="3893174"/>
                        <a:ext cx="207389" cy="25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06032233-948F-4665-95D0-41CC6845A51E}"/>
              </a:ext>
            </a:extLst>
          </p:cNvPr>
          <p:cNvSpPr txBox="1"/>
          <p:nvPr/>
        </p:nvSpPr>
        <p:spPr>
          <a:xfrm>
            <a:off x="4905362" y="2010810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96B6BA43-8F89-4001-AFD5-90F332B121C4}"/>
              </a:ext>
            </a:extLst>
          </p:cNvPr>
          <p:cNvSpPr txBox="1"/>
          <p:nvPr/>
        </p:nvSpPr>
        <p:spPr>
          <a:xfrm>
            <a:off x="4905362" y="262126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C1B163F-FAEE-4BED-BCF0-57D6E0D6B7BC}"/>
              </a:ext>
            </a:extLst>
          </p:cNvPr>
          <p:cNvSpPr txBox="1"/>
          <p:nvPr/>
        </p:nvSpPr>
        <p:spPr>
          <a:xfrm>
            <a:off x="96878" y="1261987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4)</a:t>
            </a:r>
          </a:p>
        </p:txBody>
      </p:sp>
      <p:graphicFrame>
        <p:nvGraphicFramePr>
          <p:cNvPr id="15" name="วัตถุ 14">
            <a:extLst>
              <a:ext uri="{FF2B5EF4-FFF2-40B4-BE49-F238E27FC236}">
                <a16:creationId xmlns:a16="http://schemas.microsoft.com/office/drawing/2014/main" id="{70C94D7A-C720-4F9A-83D3-32A1C0DA5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1614"/>
              </p:ext>
            </p:extLst>
          </p:nvPr>
        </p:nvGraphicFramePr>
        <p:xfrm>
          <a:off x="3778250" y="2124075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8250" y="2124075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B1AC1374-01C1-4A2A-95FD-79091C20CB7B}"/>
              </a:ext>
            </a:extLst>
          </p:cNvPr>
          <p:cNvSpPr txBox="1"/>
          <p:nvPr/>
        </p:nvSpPr>
        <p:spPr>
          <a:xfrm>
            <a:off x="6471919" y="2010810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4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5FDC6EF0-780E-41F9-9490-D451FDA1D91E}"/>
              </a:ext>
            </a:extLst>
          </p:cNvPr>
          <p:cNvSpPr txBox="1"/>
          <p:nvPr/>
        </p:nvSpPr>
        <p:spPr>
          <a:xfrm>
            <a:off x="6471919" y="2569356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135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4060E654-A943-4646-8FFF-93B89732D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334" y="2048665"/>
            <a:ext cx="3777538" cy="1971246"/>
          </a:xfrm>
          <a:prstGeom prst="rect">
            <a:avLst/>
          </a:prstGeom>
        </p:spPr>
      </p:pic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438803C-7EC8-4C08-9D1C-272473399790}"/>
              </a:ext>
            </a:extLst>
          </p:cNvPr>
          <p:cNvSpPr txBox="1"/>
          <p:nvPr/>
        </p:nvSpPr>
        <p:spPr>
          <a:xfrm>
            <a:off x="96879" y="702761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จงหาค่าตัวแปรแต่ละข้อ โดยใช้สมบัติของรูปสามเหลี่ยมหน้าจั่ว</a:t>
            </a:r>
          </a:p>
        </p:txBody>
      </p:sp>
      <p:graphicFrame>
        <p:nvGraphicFramePr>
          <p:cNvPr id="21" name="วัตถุ 20">
            <a:extLst>
              <a:ext uri="{FF2B5EF4-FFF2-40B4-BE49-F238E27FC236}">
                <a16:creationId xmlns:a16="http://schemas.microsoft.com/office/drawing/2014/main" id="{9D7D9546-402A-49E3-BD3D-280DBC4A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39545"/>
              </p:ext>
            </p:extLst>
          </p:nvPr>
        </p:nvGraphicFramePr>
        <p:xfrm>
          <a:off x="1601747" y="3527414"/>
          <a:ext cx="207389" cy="2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21" name="วัตถุ 20">
                        <a:extLst>
                          <a:ext uri="{FF2B5EF4-FFF2-40B4-BE49-F238E27FC236}">
                            <a16:creationId xmlns:a16="http://schemas.microsoft.com/office/drawing/2014/main" id="{9D7D9546-402A-49E3-BD3D-280DBC4A9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747" y="3527414"/>
                        <a:ext cx="207389" cy="25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06032233-948F-4665-95D0-41CC6845A51E}"/>
              </a:ext>
            </a:extLst>
          </p:cNvPr>
          <p:cNvSpPr txBox="1"/>
          <p:nvPr/>
        </p:nvSpPr>
        <p:spPr>
          <a:xfrm>
            <a:off x="4905362" y="2010810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96B6BA43-8F89-4001-AFD5-90F332B121C4}"/>
              </a:ext>
            </a:extLst>
          </p:cNvPr>
          <p:cNvSpPr txBox="1"/>
          <p:nvPr/>
        </p:nvSpPr>
        <p:spPr>
          <a:xfrm>
            <a:off x="4905362" y="2621265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= ………………………………………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องศา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C1B163F-FAEE-4BED-BCF0-57D6E0D6B7BC}"/>
              </a:ext>
            </a:extLst>
          </p:cNvPr>
          <p:cNvSpPr txBox="1"/>
          <p:nvPr/>
        </p:nvSpPr>
        <p:spPr>
          <a:xfrm>
            <a:off x="96878" y="1261987"/>
            <a:ext cx="8736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5)</a:t>
            </a:r>
          </a:p>
        </p:txBody>
      </p:sp>
      <p:graphicFrame>
        <p:nvGraphicFramePr>
          <p:cNvPr id="15" name="วัตถุ 14">
            <a:extLst>
              <a:ext uri="{FF2B5EF4-FFF2-40B4-BE49-F238E27FC236}">
                <a16:creationId xmlns:a16="http://schemas.microsoft.com/office/drawing/2014/main" id="{70C94D7A-C720-4F9A-83D3-32A1C0DA5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41964"/>
              </p:ext>
            </p:extLst>
          </p:nvPr>
        </p:nvGraphicFramePr>
        <p:xfrm>
          <a:off x="2747472" y="2082511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5" name="วัตถุ 14">
                        <a:extLst>
                          <a:ext uri="{FF2B5EF4-FFF2-40B4-BE49-F238E27FC236}">
                            <a16:creationId xmlns:a16="http://schemas.microsoft.com/office/drawing/2014/main" id="{70C94D7A-C720-4F9A-83D3-32A1C0DA5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7472" y="2082511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>
            <a:extLst>
              <a:ext uri="{FF2B5EF4-FFF2-40B4-BE49-F238E27FC236}">
                <a16:creationId xmlns:a16="http://schemas.microsoft.com/office/drawing/2014/main" id="{1B87463F-9D9B-48E0-A457-8AF4A2D32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2984"/>
              </p:ext>
            </p:extLst>
          </p:nvPr>
        </p:nvGraphicFramePr>
        <p:xfrm>
          <a:off x="752234" y="2044283"/>
          <a:ext cx="317906" cy="31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12" name="วัตถุ 11">
                        <a:extLst>
                          <a:ext uri="{FF2B5EF4-FFF2-40B4-BE49-F238E27FC236}">
                            <a16:creationId xmlns:a16="http://schemas.microsoft.com/office/drawing/2014/main" id="{EC83E050-6608-4DF0-BBBE-9ECE2E096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234" y="2044283"/>
                        <a:ext cx="317906" cy="31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D2D9F7C6-B291-4679-82B4-5EF601D1E3F5}"/>
              </a:ext>
            </a:extLst>
          </p:cNvPr>
          <p:cNvSpPr txBox="1"/>
          <p:nvPr/>
        </p:nvSpPr>
        <p:spPr>
          <a:xfrm>
            <a:off x="6471919" y="2010810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60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73510111-90CD-4253-837E-51875B503224}"/>
              </a:ext>
            </a:extLst>
          </p:cNvPr>
          <p:cNvSpPr txBox="1"/>
          <p:nvPr/>
        </p:nvSpPr>
        <p:spPr>
          <a:xfrm>
            <a:off x="6471919" y="2569356"/>
            <a:ext cx="985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120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53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32899" y="2563047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การนำไปใช้ (2)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463449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23F3D0E8-F366-45BE-9D27-DBD1A2ECB4A6}"/>
              </a:ext>
            </a:extLst>
          </p:cNvPr>
          <p:cNvGrpSpPr/>
          <p:nvPr/>
        </p:nvGrpSpPr>
        <p:grpSpPr>
          <a:xfrm>
            <a:off x="3140602" y="1965308"/>
            <a:ext cx="3470196" cy="2880970"/>
            <a:chOff x="3140602" y="1965308"/>
            <a:chExt cx="3470196" cy="2880970"/>
          </a:xfrm>
        </p:grpSpPr>
        <p:pic>
          <p:nvPicPr>
            <p:cNvPr id="5" name="รูปภาพ 4">
              <a:extLst>
                <a:ext uri="{FF2B5EF4-FFF2-40B4-BE49-F238E27FC236}">
                  <a16:creationId xmlns:a16="http://schemas.microsoft.com/office/drawing/2014/main" id="{7DD96D96-19C5-416D-973B-BE97A5A75C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2438" y="2284045"/>
              <a:ext cx="2887706" cy="2362178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3140602" y="1965308"/>
              <a:ext cx="3470196" cy="2880970"/>
              <a:chOff x="3011496" y="1738699"/>
              <a:chExt cx="3470196" cy="2880970"/>
            </a:xfrm>
          </p:grpSpPr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6111038" y="401950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9" name="กล่องข้อความ 18">
                <a:extLst>
                  <a:ext uri="{FF2B5EF4-FFF2-40B4-BE49-F238E27FC236}">
                    <a16:creationId xmlns:a16="http://schemas.microsoft.com/office/drawing/2014/main" id="{C5DC413D-F668-4B06-8F8F-051E192D3614}"/>
                  </a:ext>
                </a:extLst>
              </p:cNvPr>
              <p:cNvSpPr txBox="1"/>
              <p:nvPr/>
            </p:nvSpPr>
            <p:spPr>
              <a:xfrm>
                <a:off x="3011496" y="401950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6" name="กล่องข้อความ 25">
                <a:extLst>
                  <a:ext uri="{FF2B5EF4-FFF2-40B4-BE49-F238E27FC236}">
                    <a16:creationId xmlns:a16="http://schemas.microsoft.com/office/drawing/2014/main" id="{AC3C35E2-DC23-4009-A53E-DF3A0CC044F7}"/>
                  </a:ext>
                </a:extLst>
              </p:cNvPr>
              <p:cNvSpPr txBox="1"/>
              <p:nvPr/>
            </p:nvSpPr>
            <p:spPr>
              <a:xfrm>
                <a:off x="4481858" y="173869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1" name="กล่องข้อความ 20">
                <a:extLst>
                  <a:ext uri="{FF2B5EF4-FFF2-40B4-BE49-F238E27FC236}">
                    <a16:creationId xmlns:a16="http://schemas.microsoft.com/office/drawing/2014/main" id="{F5441589-A428-4ADA-978F-E503D9F680FA}"/>
                  </a:ext>
                </a:extLst>
              </p:cNvPr>
              <p:cNvSpPr txBox="1"/>
              <p:nvPr/>
            </p:nvSpPr>
            <p:spPr>
              <a:xfrm>
                <a:off x="4505396" y="421955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EBCDE0AD-8E24-40AD-98BB-255775FD64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625" y="1088730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550861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049094" y="419962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049094" y="1670772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949750" y="3345940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12858" y="336320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4AC2636A-BE15-4587-AD18-F38DA01702D5}"/>
              </a:ext>
            </a:extLst>
          </p:cNvPr>
          <p:cNvSpPr txBox="1"/>
          <p:nvPr/>
        </p:nvSpPr>
        <p:spPr>
          <a:xfrm>
            <a:off x="3922989" y="3781034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618EB93-1E26-4D81-BEA2-DB83F8CCAB32}"/>
              </a:ext>
            </a:extLst>
          </p:cNvPr>
          <p:cNvSpPr txBox="1"/>
          <p:nvPr/>
        </p:nvSpPr>
        <p:spPr>
          <a:xfrm>
            <a:off x="6278150" y="3798614"/>
            <a:ext cx="3015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grpSp>
        <p:nvGrpSpPr>
          <p:cNvPr id="39" name="กลุ่ม 38">
            <a:extLst>
              <a:ext uri="{FF2B5EF4-FFF2-40B4-BE49-F238E27FC236}">
                <a16:creationId xmlns:a16="http://schemas.microsoft.com/office/drawing/2014/main" id="{A99A2F0D-D0FF-497A-9EBA-9000276C0C00}"/>
              </a:ext>
            </a:extLst>
          </p:cNvPr>
          <p:cNvGrpSpPr/>
          <p:nvPr/>
        </p:nvGrpSpPr>
        <p:grpSpPr>
          <a:xfrm>
            <a:off x="103316" y="1013491"/>
            <a:ext cx="3470196" cy="2932453"/>
            <a:chOff x="3140602" y="1913825"/>
            <a:chExt cx="3470196" cy="2932453"/>
          </a:xfrm>
        </p:grpSpPr>
        <p:pic>
          <p:nvPicPr>
            <p:cNvPr id="40" name="รูปภาพ 39">
              <a:extLst>
                <a:ext uri="{FF2B5EF4-FFF2-40B4-BE49-F238E27FC236}">
                  <a16:creationId xmlns:a16="http://schemas.microsoft.com/office/drawing/2014/main" id="{9A3A15D5-C1D6-4A3C-9EE2-C0DF18D8B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2438" y="2284045"/>
              <a:ext cx="2887706" cy="2362178"/>
            </a:xfrm>
            <a:prstGeom prst="rect">
              <a:avLst/>
            </a:prstGeom>
          </p:spPr>
        </p:pic>
        <p:grpSp>
          <p:nvGrpSpPr>
            <p:cNvPr id="42" name="กลุ่ม 41">
              <a:extLst>
                <a:ext uri="{FF2B5EF4-FFF2-40B4-BE49-F238E27FC236}">
                  <a16:creationId xmlns:a16="http://schemas.microsoft.com/office/drawing/2014/main" id="{40F45043-31A8-4076-8FC9-9CC6F48678DE}"/>
                </a:ext>
              </a:extLst>
            </p:cNvPr>
            <p:cNvGrpSpPr/>
            <p:nvPr/>
          </p:nvGrpSpPr>
          <p:grpSpPr>
            <a:xfrm>
              <a:off x="3140602" y="1913825"/>
              <a:ext cx="3470196" cy="2932453"/>
              <a:chOff x="3011496" y="1687216"/>
              <a:chExt cx="3470196" cy="2932453"/>
            </a:xfrm>
          </p:grpSpPr>
          <p:sp>
            <p:nvSpPr>
              <p:cNvPr id="43" name="กล่องข้อความ 42">
                <a:extLst>
                  <a:ext uri="{FF2B5EF4-FFF2-40B4-BE49-F238E27FC236}">
                    <a16:creationId xmlns:a16="http://schemas.microsoft.com/office/drawing/2014/main" id="{86085A60-47A7-453B-A937-BA7BD2008818}"/>
                  </a:ext>
                </a:extLst>
              </p:cNvPr>
              <p:cNvSpPr txBox="1"/>
              <p:nvPr/>
            </p:nvSpPr>
            <p:spPr>
              <a:xfrm>
                <a:off x="6111038" y="401950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4" name="กล่องข้อความ 43">
                <a:extLst>
                  <a:ext uri="{FF2B5EF4-FFF2-40B4-BE49-F238E27FC236}">
                    <a16:creationId xmlns:a16="http://schemas.microsoft.com/office/drawing/2014/main" id="{EB717C0C-77E8-4525-A48D-B1DAB9675FCF}"/>
                  </a:ext>
                </a:extLst>
              </p:cNvPr>
              <p:cNvSpPr txBox="1"/>
              <p:nvPr/>
            </p:nvSpPr>
            <p:spPr>
              <a:xfrm>
                <a:off x="3011496" y="401950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0E9A35E1-2DE5-49E4-8877-9E89FEC73502}"/>
                  </a:ext>
                </a:extLst>
              </p:cNvPr>
              <p:cNvSpPr txBox="1"/>
              <p:nvPr/>
            </p:nvSpPr>
            <p:spPr>
              <a:xfrm>
                <a:off x="4505396" y="168721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6" name="กล่องข้อความ 45">
                <a:extLst>
                  <a:ext uri="{FF2B5EF4-FFF2-40B4-BE49-F238E27FC236}">
                    <a16:creationId xmlns:a16="http://schemas.microsoft.com/office/drawing/2014/main" id="{CFB7B47D-706F-4E83-A87F-E2475203CDC8}"/>
                  </a:ext>
                </a:extLst>
              </p:cNvPr>
              <p:cNvSpPr txBox="1"/>
              <p:nvPr/>
            </p:nvSpPr>
            <p:spPr>
              <a:xfrm>
                <a:off x="4505396" y="421955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D9D9C033-E42A-4B1F-9781-AAA440E1D1AB}"/>
              </a:ext>
            </a:extLst>
          </p:cNvPr>
          <p:cNvSpPr txBox="1"/>
          <p:nvPr/>
        </p:nvSpPr>
        <p:spPr>
          <a:xfrm>
            <a:off x="3105851" y="4302362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BD55A838-9CFB-4C5A-9862-1DCC3805A453}"/>
              </a:ext>
            </a:extLst>
          </p:cNvPr>
          <p:cNvSpPr txBox="1"/>
          <p:nvPr/>
        </p:nvSpPr>
        <p:spPr>
          <a:xfrm>
            <a:off x="4689093" y="4284219"/>
            <a:ext cx="2941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เป็นรูปสามเหลี่ยมหน้าจั่ว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7" name="ตัวเชื่อมต่อตรง 6">
            <a:extLst>
              <a:ext uri="{FF2B5EF4-FFF2-40B4-BE49-F238E27FC236}">
                <a16:creationId xmlns:a16="http://schemas.microsoft.com/office/drawing/2014/main" id="{5E72C4E0-80C4-4D1B-9EBE-DA0CBD56AEBA}"/>
              </a:ext>
            </a:extLst>
          </p:cNvPr>
          <p:cNvCxnSpPr>
            <a:cxnSpLocks/>
          </p:cNvCxnSpPr>
          <p:nvPr/>
        </p:nvCxnSpPr>
        <p:spPr>
          <a:xfrm>
            <a:off x="1759005" y="1464510"/>
            <a:ext cx="1377838" cy="21295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ตัวเชื่อมต่อตรง 79">
            <a:extLst>
              <a:ext uri="{FF2B5EF4-FFF2-40B4-BE49-F238E27FC236}">
                <a16:creationId xmlns:a16="http://schemas.microsoft.com/office/drawing/2014/main" id="{431DD174-0625-4A56-A27E-B5787E854907}"/>
              </a:ext>
            </a:extLst>
          </p:cNvPr>
          <p:cNvCxnSpPr>
            <a:cxnSpLocks/>
          </p:cNvCxnSpPr>
          <p:nvPr/>
        </p:nvCxnSpPr>
        <p:spPr>
          <a:xfrm flipH="1">
            <a:off x="382244" y="1464510"/>
            <a:ext cx="1377838" cy="21295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3EC0601B-B0BE-4B6B-A8A4-DA3988CAF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9431" y="344514"/>
            <a:ext cx="8388823" cy="1182727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A19716AC-6E3B-4A3A-A3A6-AACDB9C1D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3347" y="1142285"/>
            <a:ext cx="5383235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B3192868-7C9E-4758-B273-C13C6DA1B4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2114" y="1603750"/>
            <a:ext cx="5657578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AC9CF553-A6FF-4801-A585-A8FB4FEC9A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3813" y="2180489"/>
            <a:ext cx="890093" cy="298730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34C0C775-A1D0-45BF-B816-78042149C1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1383" y="2028802"/>
            <a:ext cx="3365284" cy="646232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FA25B1EF-4B5F-4E31-8FE7-FD7BCD920C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22870" y="2533379"/>
            <a:ext cx="1676545" cy="384081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F6C98E99-6B30-4A79-BD69-91FA0245CD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60011" y="2446080"/>
            <a:ext cx="2944623" cy="646232"/>
          </a:xfrm>
          <a:prstGeom prst="rect">
            <a:avLst/>
          </a:prstGeom>
        </p:spPr>
      </p:pic>
      <p:pic>
        <p:nvPicPr>
          <p:cNvPr id="35" name="รูปภาพ 34">
            <a:extLst>
              <a:ext uri="{FF2B5EF4-FFF2-40B4-BE49-F238E27FC236}">
                <a16:creationId xmlns:a16="http://schemas.microsoft.com/office/drawing/2014/main" id="{2AEA4B16-39D1-41E0-AF96-7BDB01505A8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3813" y="2981935"/>
            <a:ext cx="890093" cy="298730"/>
          </a:xfrm>
          <a:prstGeom prst="rect">
            <a:avLst/>
          </a:prstGeom>
        </p:spPr>
      </p:pic>
      <p:pic>
        <p:nvPicPr>
          <p:cNvPr id="37" name="รูปภาพ 36">
            <a:extLst>
              <a:ext uri="{FF2B5EF4-FFF2-40B4-BE49-F238E27FC236}">
                <a16:creationId xmlns:a16="http://schemas.microsoft.com/office/drawing/2014/main" id="{B3658814-372D-4E8E-857B-F6FF3A412F7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93317" y="2852133"/>
            <a:ext cx="2017951" cy="646232"/>
          </a:xfrm>
          <a:prstGeom prst="rect">
            <a:avLst/>
          </a:prstGeom>
        </p:spPr>
      </p:pic>
      <p:pic>
        <p:nvPicPr>
          <p:cNvPr id="49" name="รูปภาพ 48">
            <a:extLst>
              <a:ext uri="{FF2B5EF4-FFF2-40B4-BE49-F238E27FC236}">
                <a16:creationId xmlns:a16="http://schemas.microsoft.com/office/drawing/2014/main" id="{99CA4020-3BB6-4DF0-BB6A-CC8B4C0585C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72954" y="3478539"/>
            <a:ext cx="1725318" cy="310923"/>
          </a:xfrm>
          <a:prstGeom prst="rect">
            <a:avLst/>
          </a:prstGeom>
        </p:spPr>
      </p:pic>
      <p:pic>
        <p:nvPicPr>
          <p:cNvPr id="51" name="รูปภาพ 50">
            <a:extLst>
              <a:ext uri="{FF2B5EF4-FFF2-40B4-BE49-F238E27FC236}">
                <a16:creationId xmlns:a16="http://schemas.microsoft.com/office/drawing/2014/main" id="{838560BB-1751-45F2-B923-89D3FF7D844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37217" y="3944491"/>
            <a:ext cx="877900" cy="274344"/>
          </a:xfrm>
          <a:prstGeom prst="rect">
            <a:avLst/>
          </a:prstGeom>
        </p:spPr>
      </p:pic>
      <p:pic>
        <p:nvPicPr>
          <p:cNvPr id="53" name="รูปภาพ 52">
            <a:extLst>
              <a:ext uri="{FF2B5EF4-FFF2-40B4-BE49-F238E27FC236}">
                <a16:creationId xmlns:a16="http://schemas.microsoft.com/office/drawing/2014/main" id="{9FED1766-0491-4B50-A81A-24B4ECA002E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50378" y="4395704"/>
            <a:ext cx="707197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8564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5" grpId="0"/>
      <p:bldP spid="30" grpId="0"/>
      <p:bldP spid="47" grpId="0"/>
      <p:bldP spid="48" grpId="0"/>
      <p:bldP spid="60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สมบัติความเท่ากันทุกประการของรูปเรขาคณิต</a:t>
            </a:r>
          </a:p>
        </p:txBody>
      </p:sp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52820" y="1234026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2. สมบัติสมมาตร </a:t>
            </a:r>
            <a:r>
              <a:rPr lang="en-US" sz="2800" b="1" dirty="0">
                <a:latin typeface="Peach TV" panose="02000000000000000000" pitchFamily="2" charset="0"/>
                <a:cs typeface="Peach TV" panose="02000000000000000000" pitchFamily="2" charset="0"/>
              </a:rPr>
              <a:t>: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กับ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	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เท่ากันทุกประการกับ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0E61DC1B-20DF-4D91-829F-3F129B37DA45}"/>
              </a:ext>
            </a:extLst>
          </p:cNvPr>
          <p:cNvSpPr txBox="1"/>
          <p:nvPr/>
        </p:nvSpPr>
        <p:spPr>
          <a:xfrm>
            <a:off x="2720237" y="2115073"/>
            <a:ext cx="101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D1BF92E1-4674-4A4F-AD4A-6DB136AF0B86}"/>
              </a:ext>
            </a:extLst>
          </p:cNvPr>
          <p:cNvSpPr txBox="1"/>
          <p:nvPr/>
        </p:nvSpPr>
        <p:spPr>
          <a:xfrm>
            <a:off x="4089357" y="2115073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9850AA75-9FF1-4B13-A304-E0B8D2B1774E}"/>
              </a:ext>
            </a:extLst>
          </p:cNvPr>
          <p:cNvSpPr txBox="1"/>
          <p:nvPr/>
        </p:nvSpPr>
        <p:spPr>
          <a:xfrm>
            <a:off x="904267" y="3909474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6B288495-E765-4C7B-A82E-36C6A03B0D71}"/>
              </a:ext>
            </a:extLst>
          </p:cNvPr>
          <p:cNvSpPr txBox="1"/>
          <p:nvPr/>
        </p:nvSpPr>
        <p:spPr>
          <a:xfrm>
            <a:off x="2800410" y="3909474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F8C14789-F20F-439E-BE79-497302C62675}"/>
              </a:ext>
            </a:extLst>
          </p:cNvPr>
          <p:cNvSpPr txBox="1"/>
          <p:nvPr/>
        </p:nvSpPr>
        <p:spPr>
          <a:xfrm>
            <a:off x="4792183" y="2114173"/>
            <a:ext cx="123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7E3472E0-BCF8-40A2-97AA-101EE2B4B3E5}"/>
              </a:ext>
            </a:extLst>
          </p:cNvPr>
          <p:cNvSpPr txBox="1"/>
          <p:nvPr/>
        </p:nvSpPr>
        <p:spPr>
          <a:xfrm>
            <a:off x="6161303" y="2114173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" name="สามเหลี่ยมหน้าจั่ว 2">
            <a:extLst>
              <a:ext uri="{FF2B5EF4-FFF2-40B4-BE49-F238E27FC236}">
                <a16:creationId xmlns:a16="http://schemas.microsoft.com/office/drawing/2014/main" id="{B325B889-7D0C-4E25-AEDE-DAA4E4799997}"/>
              </a:ext>
            </a:extLst>
          </p:cNvPr>
          <p:cNvSpPr/>
          <p:nvPr/>
        </p:nvSpPr>
        <p:spPr>
          <a:xfrm>
            <a:off x="590204" y="2955367"/>
            <a:ext cx="1479665" cy="954107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0" name="สามเหลี่ยมหน้าจั่ว 19">
            <a:extLst>
              <a:ext uri="{FF2B5EF4-FFF2-40B4-BE49-F238E27FC236}">
                <a16:creationId xmlns:a16="http://schemas.microsoft.com/office/drawing/2014/main" id="{4ECAC727-57B7-46C8-B1CC-D40B1F509D3F}"/>
              </a:ext>
            </a:extLst>
          </p:cNvPr>
          <p:cNvSpPr/>
          <p:nvPr/>
        </p:nvSpPr>
        <p:spPr>
          <a:xfrm>
            <a:off x="2486347" y="2955365"/>
            <a:ext cx="1479665" cy="954107"/>
          </a:xfrm>
          <a:prstGeom prst="triangle">
            <a:avLst>
              <a:gd name="adj" fmla="val 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D7F6D47F-927F-4D1A-A58E-CA97EBA9B527}"/>
              </a:ext>
            </a:extLst>
          </p:cNvPr>
          <p:cNvSpPr txBox="1"/>
          <p:nvPr/>
        </p:nvSpPr>
        <p:spPr>
          <a:xfrm>
            <a:off x="5254957" y="3909474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สามเหลี่ยมหน้าจั่ว 21">
            <a:extLst>
              <a:ext uri="{FF2B5EF4-FFF2-40B4-BE49-F238E27FC236}">
                <a16:creationId xmlns:a16="http://schemas.microsoft.com/office/drawing/2014/main" id="{469BB72A-699B-4160-AF0C-E98DDB4192F8}"/>
              </a:ext>
            </a:extLst>
          </p:cNvPr>
          <p:cNvSpPr/>
          <p:nvPr/>
        </p:nvSpPr>
        <p:spPr>
          <a:xfrm>
            <a:off x="4940894" y="2955365"/>
            <a:ext cx="1479665" cy="954107"/>
          </a:xfrm>
          <a:prstGeom prst="triangle">
            <a:avLst>
              <a:gd name="adj" fmla="val 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F30747A7-FF73-47D5-97C4-0FCBD659A6CB}"/>
              </a:ext>
            </a:extLst>
          </p:cNvPr>
          <p:cNvSpPr txBox="1"/>
          <p:nvPr/>
        </p:nvSpPr>
        <p:spPr>
          <a:xfrm>
            <a:off x="7465163" y="3909472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6" name="สามเหลี่ยมหน้าจั่ว 25">
            <a:extLst>
              <a:ext uri="{FF2B5EF4-FFF2-40B4-BE49-F238E27FC236}">
                <a16:creationId xmlns:a16="http://schemas.microsoft.com/office/drawing/2014/main" id="{1D714B65-4B94-4892-AA5C-B15DEC01E7E6}"/>
              </a:ext>
            </a:extLst>
          </p:cNvPr>
          <p:cNvSpPr/>
          <p:nvPr/>
        </p:nvSpPr>
        <p:spPr>
          <a:xfrm>
            <a:off x="7151100" y="2955365"/>
            <a:ext cx="1479665" cy="954107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1C707285-F671-4EDF-8302-FD9B455A0D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0905" y="2279633"/>
            <a:ext cx="262151" cy="225572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F446532E-DF97-40C0-BC08-62691318C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602" y="2262997"/>
            <a:ext cx="262151" cy="225572"/>
          </a:xfrm>
          <a:prstGeom prst="rect">
            <a:avLst/>
          </a:prstGeom>
        </p:spPr>
      </p:pic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7940D197-5FD2-4BB7-A9C7-044CE918D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8793" y="3316385"/>
            <a:ext cx="262151" cy="225572"/>
          </a:xfrm>
          <a:prstGeom prst="rect">
            <a:avLst/>
          </a:prstGeom>
        </p:spPr>
      </p:pic>
      <p:pic>
        <p:nvPicPr>
          <p:cNvPr id="30" name="รูปภาพ 29">
            <a:extLst>
              <a:ext uri="{FF2B5EF4-FFF2-40B4-BE49-F238E27FC236}">
                <a16:creationId xmlns:a16="http://schemas.microsoft.com/office/drawing/2014/main" id="{390FC245-53AE-4B74-A51E-D43DF80BC8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3678" y="3316385"/>
            <a:ext cx="262151" cy="2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84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/>
      <p:bldP spid="38" grpId="0"/>
      <p:bldP spid="43" grpId="0"/>
      <p:bldP spid="45" grpId="0"/>
      <p:bldP spid="12" grpId="0"/>
      <p:bldP spid="13" grpId="0"/>
      <p:bldP spid="3" grpId="0" animBg="1"/>
      <p:bldP spid="20" grpId="0" animBg="1"/>
      <p:bldP spid="21" grpId="0"/>
      <p:bldP spid="22" grpId="0" animBg="1"/>
      <p:bldP spid="24" grpId="0"/>
      <p:bldP spid="26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A0D6EC1D-D8B3-4681-BB90-802D68758974}"/>
              </a:ext>
            </a:extLst>
          </p:cNvPr>
          <p:cNvGrpSpPr/>
          <p:nvPr/>
        </p:nvGrpSpPr>
        <p:grpSpPr>
          <a:xfrm>
            <a:off x="2572945" y="2365418"/>
            <a:ext cx="3708138" cy="2361973"/>
            <a:chOff x="2572945" y="2365418"/>
            <a:chExt cx="3708138" cy="2361973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9A91101A-F2E9-4E90-AAC3-9D8CABBCE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91695" y="2661867"/>
              <a:ext cx="3270638" cy="1742237"/>
            </a:xfrm>
            <a:prstGeom prst="rect">
              <a:avLst/>
            </a:prstGeom>
          </p:spPr>
        </p:pic>
        <p:grpSp>
          <p:nvGrpSpPr>
            <p:cNvPr id="2" name="กลุ่ม 1">
              <a:extLst>
                <a:ext uri="{FF2B5EF4-FFF2-40B4-BE49-F238E27FC236}">
                  <a16:creationId xmlns:a16="http://schemas.microsoft.com/office/drawing/2014/main" id="{EAC68379-A539-46A4-8CDF-6813266B4C8A}"/>
                </a:ext>
              </a:extLst>
            </p:cNvPr>
            <p:cNvGrpSpPr/>
            <p:nvPr/>
          </p:nvGrpSpPr>
          <p:grpSpPr>
            <a:xfrm>
              <a:off x="2572945" y="2365418"/>
              <a:ext cx="3708138" cy="2361973"/>
              <a:chOff x="2443839" y="2138809"/>
              <a:chExt cx="3708138" cy="2361973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2443839" y="2145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3320253" y="405787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25648837-6582-458D-9A4B-22E4B3858401}"/>
                  </a:ext>
                </a:extLst>
              </p:cNvPr>
              <p:cNvSpPr txBox="1"/>
              <p:nvPr/>
            </p:nvSpPr>
            <p:spPr>
              <a:xfrm>
                <a:off x="4933524" y="410067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9" name="กล่องข้อความ 18">
                <a:extLst>
                  <a:ext uri="{FF2B5EF4-FFF2-40B4-BE49-F238E27FC236}">
                    <a16:creationId xmlns:a16="http://schemas.microsoft.com/office/drawing/2014/main" id="{C5DC413D-F668-4B06-8F8F-051E192D3614}"/>
                  </a:ext>
                </a:extLst>
              </p:cNvPr>
              <p:cNvSpPr txBox="1"/>
              <p:nvPr/>
            </p:nvSpPr>
            <p:spPr>
              <a:xfrm>
                <a:off x="5781323" y="213880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6" name="กล่องข้อความ 25">
                <a:extLst>
                  <a:ext uri="{FF2B5EF4-FFF2-40B4-BE49-F238E27FC236}">
                    <a16:creationId xmlns:a16="http://schemas.microsoft.com/office/drawing/2014/main" id="{AC3C35E2-DC23-4009-A53E-DF3A0CC044F7}"/>
                  </a:ext>
                </a:extLst>
              </p:cNvPr>
              <p:cNvSpPr txBox="1"/>
              <p:nvPr/>
            </p:nvSpPr>
            <p:spPr>
              <a:xfrm>
                <a:off x="4112581" y="3191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BC062A62-9D14-4AE2-B8BA-4534415C31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929" y="1102307"/>
            <a:ext cx="8388823" cy="160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064864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049094" y="419962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036639" y="1299469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049094" y="1982239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949750" y="3657407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12858" y="367467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286421" y="2901597"/>
            <a:ext cx="2848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6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ตัดกัน แล้วมุมตรงข้ามมีขนาดเท่ากัน)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278150" y="2398261"/>
            <a:ext cx="3266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 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4AC2636A-BE15-4587-AD18-F38DA01702D5}"/>
              </a:ext>
            </a:extLst>
          </p:cNvPr>
          <p:cNvSpPr txBox="1"/>
          <p:nvPr/>
        </p:nvSpPr>
        <p:spPr>
          <a:xfrm>
            <a:off x="3922989" y="4092501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618EB93-1E26-4D81-BEA2-DB83F8CCAB32}"/>
              </a:ext>
            </a:extLst>
          </p:cNvPr>
          <p:cNvSpPr txBox="1"/>
          <p:nvPr/>
        </p:nvSpPr>
        <p:spPr>
          <a:xfrm>
            <a:off x="6278150" y="4110081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grpSp>
        <p:nvGrpSpPr>
          <p:cNvPr id="49" name="กลุ่ม 48">
            <a:extLst>
              <a:ext uri="{FF2B5EF4-FFF2-40B4-BE49-F238E27FC236}">
                <a16:creationId xmlns:a16="http://schemas.microsoft.com/office/drawing/2014/main" id="{A24CD154-5E29-496D-A655-0221D4CA2A36}"/>
              </a:ext>
            </a:extLst>
          </p:cNvPr>
          <p:cNvGrpSpPr/>
          <p:nvPr/>
        </p:nvGrpSpPr>
        <p:grpSpPr>
          <a:xfrm>
            <a:off x="11685" y="1591162"/>
            <a:ext cx="3229623" cy="2057592"/>
            <a:chOff x="2572945" y="2365418"/>
            <a:chExt cx="3708138" cy="2362454"/>
          </a:xfrm>
        </p:grpSpPr>
        <p:pic>
          <p:nvPicPr>
            <p:cNvPr id="50" name="รูปภาพ 49">
              <a:extLst>
                <a:ext uri="{FF2B5EF4-FFF2-40B4-BE49-F238E27FC236}">
                  <a16:creationId xmlns:a16="http://schemas.microsoft.com/office/drawing/2014/main" id="{634574A4-456F-4483-A181-A43E1D434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91695" y="2661867"/>
              <a:ext cx="3270638" cy="1742237"/>
            </a:xfrm>
            <a:prstGeom prst="rect">
              <a:avLst/>
            </a:prstGeom>
          </p:spPr>
        </p:pic>
        <p:grpSp>
          <p:nvGrpSpPr>
            <p:cNvPr id="51" name="กลุ่ม 50">
              <a:extLst>
                <a:ext uri="{FF2B5EF4-FFF2-40B4-BE49-F238E27FC236}">
                  <a16:creationId xmlns:a16="http://schemas.microsoft.com/office/drawing/2014/main" id="{A53501B7-5A04-4C56-8357-8CDEEE9F9FC1}"/>
                </a:ext>
              </a:extLst>
            </p:cNvPr>
            <p:cNvGrpSpPr/>
            <p:nvPr/>
          </p:nvGrpSpPr>
          <p:grpSpPr>
            <a:xfrm>
              <a:off x="2572945" y="2365418"/>
              <a:ext cx="3708138" cy="2362454"/>
              <a:chOff x="2443839" y="2138809"/>
              <a:chExt cx="3708138" cy="2362454"/>
            </a:xfrm>
          </p:grpSpPr>
          <p:sp>
            <p:nvSpPr>
              <p:cNvPr id="52" name="กล่องข้อความ 51">
                <a:extLst>
                  <a:ext uri="{FF2B5EF4-FFF2-40B4-BE49-F238E27FC236}">
                    <a16:creationId xmlns:a16="http://schemas.microsoft.com/office/drawing/2014/main" id="{E58E773B-E5B1-481D-8C50-8E2B1845CCEB}"/>
                  </a:ext>
                </a:extLst>
              </p:cNvPr>
              <p:cNvSpPr txBox="1"/>
              <p:nvPr/>
            </p:nvSpPr>
            <p:spPr>
              <a:xfrm>
                <a:off x="2443839" y="2145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3" name="กล่องข้อความ 52">
                <a:extLst>
                  <a:ext uri="{FF2B5EF4-FFF2-40B4-BE49-F238E27FC236}">
                    <a16:creationId xmlns:a16="http://schemas.microsoft.com/office/drawing/2014/main" id="{17592441-7765-47B8-96DE-FB289425A034}"/>
                  </a:ext>
                </a:extLst>
              </p:cNvPr>
              <p:cNvSpPr txBox="1"/>
              <p:nvPr/>
            </p:nvSpPr>
            <p:spPr>
              <a:xfrm>
                <a:off x="3320253" y="405787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4" name="กล่องข้อความ 53">
                <a:extLst>
                  <a:ext uri="{FF2B5EF4-FFF2-40B4-BE49-F238E27FC236}">
                    <a16:creationId xmlns:a16="http://schemas.microsoft.com/office/drawing/2014/main" id="{17E4A527-7E18-40C0-8A78-69E73D8E404C}"/>
                  </a:ext>
                </a:extLst>
              </p:cNvPr>
              <p:cNvSpPr txBox="1"/>
              <p:nvPr/>
            </p:nvSpPr>
            <p:spPr>
              <a:xfrm>
                <a:off x="4932254" y="410115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CDD0BADB-6086-49AF-8165-70211542E33B}"/>
                  </a:ext>
                </a:extLst>
              </p:cNvPr>
              <p:cNvSpPr txBox="1"/>
              <p:nvPr/>
            </p:nvSpPr>
            <p:spPr>
              <a:xfrm>
                <a:off x="5781323" y="213880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6" name="กล่องข้อความ 55">
                <a:extLst>
                  <a:ext uri="{FF2B5EF4-FFF2-40B4-BE49-F238E27FC236}">
                    <a16:creationId xmlns:a16="http://schemas.microsoft.com/office/drawing/2014/main" id="{E6F2486E-4A79-4B9D-ABF9-FFE01E5DF52F}"/>
                  </a:ext>
                </a:extLst>
              </p:cNvPr>
              <p:cNvSpPr txBox="1"/>
              <p:nvPr/>
            </p:nvSpPr>
            <p:spPr>
              <a:xfrm>
                <a:off x="4112581" y="3191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cxnSp>
        <p:nvCxnSpPr>
          <p:cNvPr id="5" name="ตัวเชื่อมต่อตรง 4">
            <a:extLst>
              <a:ext uri="{FF2B5EF4-FFF2-40B4-BE49-F238E27FC236}">
                <a16:creationId xmlns:a16="http://schemas.microsoft.com/office/drawing/2014/main" id="{0C300DD2-11A3-4066-88AA-C60499CAFC6A}"/>
              </a:ext>
            </a:extLst>
          </p:cNvPr>
          <p:cNvCxnSpPr>
            <a:cxnSpLocks/>
          </p:cNvCxnSpPr>
          <p:nvPr/>
        </p:nvCxnSpPr>
        <p:spPr>
          <a:xfrm>
            <a:off x="245316" y="1905972"/>
            <a:ext cx="2019578" cy="14129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ตัวเชื่อมต่อตรง 58">
            <a:extLst>
              <a:ext uri="{FF2B5EF4-FFF2-40B4-BE49-F238E27FC236}">
                <a16:creationId xmlns:a16="http://schemas.microsoft.com/office/drawing/2014/main" id="{0DD0CC77-F901-4E50-BC82-B4964918181A}"/>
              </a:ext>
            </a:extLst>
          </p:cNvPr>
          <p:cNvCxnSpPr>
            <a:cxnSpLocks/>
          </p:cNvCxnSpPr>
          <p:nvPr/>
        </p:nvCxnSpPr>
        <p:spPr>
          <a:xfrm flipH="1">
            <a:off x="990703" y="1896644"/>
            <a:ext cx="2019578" cy="14129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ส่วนโค้ง 26">
            <a:extLst>
              <a:ext uri="{FF2B5EF4-FFF2-40B4-BE49-F238E27FC236}">
                <a16:creationId xmlns:a16="http://schemas.microsoft.com/office/drawing/2014/main" id="{87B8169C-FBDC-464E-93C3-EB4E7666027C}"/>
              </a:ext>
            </a:extLst>
          </p:cNvPr>
          <p:cNvSpPr/>
          <p:nvPr/>
        </p:nvSpPr>
        <p:spPr>
          <a:xfrm rot="13621682">
            <a:off x="1347730" y="2373054"/>
            <a:ext cx="914400" cy="914400"/>
          </a:xfrm>
          <a:prstGeom prst="arc">
            <a:avLst>
              <a:gd name="adj1" fmla="val 17190610"/>
              <a:gd name="adj2" fmla="val 19784746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1" name="ส่วนโค้ง 60">
            <a:extLst>
              <a:ext uri="{FF2B5EF4-FFF2-40B4-BE49-F238E27FC236}">
                <a16:creationId xmlns:a16="http://schemas.microsoft.com/office/drawing/2014/main" id="{4D050405-E139-4E4D-8980-0984D5C0A6A8}"/>
              </a:ext>
            </a:extLst>
          </p:cNvPr>
          <p:cNvSpPr/>
          <p:nvPr/>
        </p:nvSpPr>
        <p:spPr>
          <a:xfrm rot="7978318" flipH="1">
            <a:off x="989156" y="2371143"/>
            <a:ext cx="914400" cy="914400"/>
          </a:xfrm>
          <a:prstGeom prst="arc">
            <a:avLst>
              <a:gd name="adj1" fmla="val 17190610"/>
              <a:gd name="adj2" fmla="val 19784746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6DB81221-A98E-454B-BE92-941EFD601189}"/>
              </a:ext>
            </a:extLst>
          </p:cNvPr>
          <p:cNvSpPr txBox="1"/>
          <p:nvPr/>
        </p:nvSpPr>
        <p:spPr>
          <a:xfrm>
            <a:off x="6286659" y="322420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91F672DC-6A55-4275-A9A7-0B197B0529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787" y="366764"/>
            <a:ext cx="8266892" cy="1182727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376530F4-5D90-4112-B70D-41AB79591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1750" y="1286638"/>
            <a:ext cx="1487553" cy="445047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89C68EB4-A08A-4346-8954-8D1E05AC77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9299" y="1714068"/>
            <a:ext cx="1505843" cy="45114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254A7FF2-A97D-4310-9C95-4977D70C60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0400" y="1891182"/>
            <a:ext cx="5657578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62C585BE-68DC-4B1C-B99E-186A469EE4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0473" y="2514064"/>
            <a:ext cx="902286" cy="298730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24DC8934-48A1-419C-BB68-D9C5AA40F3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5649" y="2845223"/>
            <a:ext cx="1188823" cy="402371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F2142961-48DF-4E80-9837-92DE240FEED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7017" y="3339275"/>
            <a:ext cx="902286" cy="286537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E95F6DBB-44E6-4D28-A724-43ACD8169B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57190" y="3758583"/>
            <a:ext cx="1725318" cy="323116"/>
          </a:xfrm>
          <a:prstGeom prst="rect">
            <a:avLst/>
          </a:prstGeom>
        </p:spPr>
      </p:pic>
      <p:pic>
        <p:nvPicPr>
          <p:cNvPr id="36" name="รูปภาพ 35">
            <a:extLst>
              <a:ext uri="{FF2B5EF4-FFF2-40B4-BE49-F238E27FC236}">
                <a16:creationId xmlns:a16="http://schemas.microsoft.com/office/drawing/2014/main" id="{A53E39C5-ACB6-449E-AB12-A1C99175DF2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23441" y="4110081"/>
            <a:ext cx="1188823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2416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5" grpId="0"/>
      <p:bldP spid="30" grpId="0"/>
      <p:bldP spid="32" grpId="0"/>
      <p:bldP spid="22" grpId="0"/>
      <p:bldP spid="47" grpId="0"/>
      <p:bldP spid="48" grpId="0"/>
      <p:bldP spid="27" grpId="0" animBg="1"/>
      <p:bldP spid="61" grpId="0" animBg="1"/>
      <p:bldP spid="62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D09C995C-A377-4E92-ADEE-07D4F27B19AE}"/>
              </a:ext>
            </a:extLst>
          </p:cNvPr>
          <p:cNvSpPr txBox="1"/>
          <p:nvPr/>
        </p:nvSpPr>
        <p:spPr>
          <a:xfrm>
            <a:off x="3211572" y="1395377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2) เนื่องจาก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O = CO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452188" y="332024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891864" y="1843479"/>
            <a:ext cx="2848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บทนิยามของรูปสามเหลี่ยมหน้าจั่ว)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908366" y="1439663"/>
            <a:ext cx="3266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 </a:t>
            </a:r>
          </a:p>
        </p:txBody>
      </p:sp>
      <p:grpSp>
        <p:nvGrpSpPr>
          <p:cNvPr id="49" name="กลุ่ม 48">
            <a:extLst>
              <a:ext uri="{FF2B5EF4-FFF2-40B4-BE49-F238E27FC236}">
                <a16:creationId xmlns:a16="http://schemas.microsoft.com/office/drawing/2014/main" id="{A24CD154-5E29-496D-A655-0221D4CA2A36}"/>
              </a:ext>
            </a:extLst>
          </p:cNvPr>
          <p:cNvGrpSpPr/>
          <p:nvPr/>
        </p:nvGrpSpPr>
        <p:grpSpPr>
          <a:xfrm>
            <a:off x="11685" y="1591162"/>
            <a:ext cx="3229623" cy="2057592"/>
            <a:chOff x="2572945" y="2365418"/>
            <a:chExt cx="3708138" cy="2362454"/>
          </a:xfrm>
        </p:grpSpPr>
        <p:pic>
          <p:nvPicPr>
            <p:cNvPr id="50" name="รูปภาพ 49">
              <a:extLst>
                <a:ext uri="{FF2B5EF4-FFF2-40B4-BE49-F238E27FC236}">
                  <a16:creationId xmlns:a16="http://schemas.microsoft.com/office/drawing/2014/main" id="{634574A4-456F-4483-A181-A43E1D434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91695" y="2661867"/>
              <a:ext cx="3270638" cy="1742237"/>
            </a:xfrm>
            <a:prstGeom prst="rect">
              <a:avLst/>
            </a:prstGeom>
          </p:spPr>
        </p:pic>
        <p:grpSp>
          <p:nvGrpSpPr>
            <p:cNvPr id="51" name="กลุ่ม 50">
              <a:extLst>
                <a:ext uri="{FF2B5EF4-FFF2-40B4-BE49-F238E27FC236}">
                  <a16:creationId xmlns:a16="http://schemas.microsoft.com/office/drawing/2014/main" id="{A53501B7-5A04-4C56-8357-8CDEEE9F9FC1}"/>
                </a:ext>
              </a:extLst>
            </p:cNvPr>
            <p:cNvGrpSpPr/>
            <p:nvPr/>
          </p:nvGrpSpPr>
          <p:grpSpPr>
            <a:xfrm>
              <a:off x="2572945" y="2365418"/>
              <a:ext cx="3708138" cy="2362454"/>
              <a:chOff x="2443839" y="2138809"/>
              <a:chExt cx="3708138" cy="2362454"/>
            </a:xfrm>
          </p:grpSpPr>
          <p:sp>
            <p:nvSpPr>
              <p:cNvPr id="52" name="กล่องข้อความ 51">
                <a:extLst>
                  <a:ext uri="{FF2B5EF4-FFF2-40B4-BE49-F238E27FC236}">
                    <a16:creationId xmlns:a16="http://schemas.microsoft.com/office/drawing/2014/main" id="{E58E773B-E5B1-481D-8C50-8E2B1845CCEB}"/>
                  </a:ext>
                </a:extLst>
              </p:cNvPr>
              <p:cNvSpPr txBox="1"/>
              <p:nvPr/>
            </p:nvSpPr>
            <p:spPr>
              <a:xfrm>
                <a:off x="2443839" y="2145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3" name="กล่องข้อความ 52">
                <a:extLst>
                  <a:ext uri="{FF2B5EF4-FFF2-40B4-BE49-F238E27FC236}">
                    <a16:creationId xmlns:a16="http://schemas.microsoft.com/office/drawing/2014/main" id="{17592441-7765-47B8-96DE-FB289425A034}"/>
                  </a:ext>
                </a:extLst>
              </p:cNvPr>
              <p:cNvSpPr txBox="1"/>
              <p:nvPr/>
            </p:nvSpPr>
            <p:spPr>
              <a:xfrm>
                <a:off x="3320253" y="405787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4" name="กล่องข้อความ 53">
                <a:extLst>
                  <a:ext uri="{FF2B5EF4-FFF2-40B4-BE49-F238E27FC236}">
                    <a16:creationId xmlns:a16="http://schemas.microsoft.com/office/drawing/2014/main" id="{17E4A527-7E18-40C0-8A78-69E73D8E404C}"/>
                  </a:ext>
                </a:extLst>
              </p:cNvPr>
              <p:cNvSpPr txBox="1"/>
              <p:nvPr/>
            </p:nvSpPr>
            <p:spPr>
              <a:xfrm>
                <a:off x="4932254" y="410115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CDD0BADB-6086-49AF-8165-70211542E33B}"/>
                  </a:ext>
                </a:extLst>
              </p:cNvPr>
              <p:cNvSpPr txBox="1"/>
              <p:nvPr/>
            </p:nvSpPr>
            <p:spPr>
              <a:xfrm>
                <a:off x="5781323" y="2138809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6" name="กล่องข้อความ 55">
                <a:extLst>
                  <a:ext uri="{FF2B5EF4-FFF2-40B4-BE49-F238E27FC236}">
                    <a16:creationId xmlns:a16="http://schemas.microsoft.com/office/drawing/2014/main" id="{E6F2486E-4A79-4B9D-ABF9-FFE01E5DF52F}"/>
                  </a:ext>
                </a:extLst>
              </p:cNvPr>
              <p:cNvSpPr txBox="1"/>
              <p:nvPr/>
            </p:nvSpPr>
            <p:spPr>
              <a:xfrm>
                <a:off x="4112581" y="319108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O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6DB81221-A98E-454B-BE92-941EFD601189}"/>
              </a:ext>
            </a:extLst>
          </p:cNvPr>
          <p:cNvSpPr txBox="1"/>
          <p:nvPr/>
        </p:nvSpPr>
        <p:spPr>
          <a:xfrm>
            <a:off x="6877707" y="2197354"/>
            <a:ext cx="23283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มุมที่ฐานของรูปสามเหลี่ยมหน้าจัวที่มีขนาดเท่ากัน)</a:t>
            </a:r>
          </a:p>
        </p:txBody>
      </p:sp>
      <p:cxnSp>
        <p:nvCxnSpPr>
          <p:cNvPr id="4" name="ตัวเชื่อมต่อตรง 3">
            <a:extLst>
              <a:ext uri="{FF2B5EF4-FFF2-40B4-BE49-F238E27FC236}">
                <a16:creationId xmlns:a16="http://schemas.microsoft.com/office/drawing/2014/main" id="{1A879545-15E3-4EB7-BE49-0EFCA6D8117B}"/>
              </a:ext>
            </a:extLst>
          </p:cNvPr>
          <p:cNvCxnSpPr/>
          <p:nvPr/>
        </p:nvCxnSpPr>
        <p:spPr>
          <a:xfrm>
            <a:off x="1621381" y="2856126"/>
            <a:ext cx="612771" cy="4441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ตัวเชื่อมต่อตรง 41">
            <a:extLst>
              <a:ext uri="{FF2B5EF4-FFF2-40B4-BE49-F238E27FC236}">
                <a16:creationId xmlns:a16="http://schemas.microsoft.com/office/drawing/2014/main" id="{5F8706D5-5441-44BF-A917-919CE0188E68}"/>
              </a:ext>
            </a:extLst>
          </p:cNvPr>
          <p:cNvCxnSpPr>
            <a:cxnSpLocks/>
          </p:cNvCxnSpPr>
          <p:nvPr/>
        </p:nvCxnSpPr>
        <p:spPr>
          <a:xfrm flipH="1">
            <a:off x="1013725" y="2856126"/>
            <a:ext cx="612771" cy="4441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4E3B435B-0433-4AC4-B792-DD0874C5615F}"/>
              </a:ext>
            </a:extLst>
          </p:cNvPr>
          <p:cNvSpPr txBox="1"/>
          <p:nvPr/>
        </p:nvSpPr>
        <p:spPr>
          <a:xfrm>
            <a:off x="6899047" y="2811913"/>
            <a:ext cx="3266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 </a:t>
            </a:r>
          </a:p>
        </p:txBody>
      </p:sp>
      <p:sp>
        <p:nvSpPr>
          <p:cNvPr id="6" name="ส่วนโค้ง 5">
            <a:extLst>
              <a:ext uri="{FF2B5EF4-FFF2-40B4-BE49-F238E27FC236}">
                <a16:creationId xmlns:a16="http://schemas.microsoft.com/office/drawing/2014/main" id="{2F0D7398-30E7-43C7-91E7-5346A3FD4606}"/>
              </a:ext>
            </a:extLst>
          </p:cNvPr>
          <p:cNvSpPr/>
          <p:nvPr/>
        </p:nvSpPr>
        <p:spPr>
          <a:xfrm>
            <a:off x="347804" y="2945374"/>
            <a:ext cx="914400" cy="914400"/>
          </a:xfrm>
          <a:prstGeom prst="arc">
            <a:avLst>
              <a:gd name="adj1" fmla="val 16200000"/>
              <a:gd name="adj2" fmla="val 19694684"/>
            </a:avLst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0" name="ส่วนโค้ง 59">
            <a:extLst>
              <a:ext uri="{FF2B5EF4-FFF2-40B4-BE49-F238E27FC236}">
                <a16:creationId xmlns:a16="http://schemas.microsoft.com/office/drawing/2014/main" id="{F6D2779F-3555-4858-AAF6-E0B7538B7FA1}"/>
              </a:ext>
            </a:extLst>
          </p:cNvPr>
          <p:cNvSpPr/>
          <p:nvPr/>
        </p:nvSpPr>
        <p:spPr>
          <a:xfrm>
            <a:off x="345485" y="2948328"/>
            <a:ext cx="914400" cy="914400"/>
          </a:xfrm>
          <a:prstGeom prst="arc">
            <a:avLst>
              <a:gd name="adj1" fmla="val 19701134"/>
              <a:gd name="adj2" fmla="val 20981713"/>
            </a:avLst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76" name="ส่วนโค้ง 75">
            <a:extLst>
              <a:ext uri="{FF2B5EF4-FFF2-40B4-BE49-F238E27FC236}">
                <a16:creationId xmlns:a16="http://schemas.microsoft.com/office/drawing/2014/main" id="{34D83A77-A67A-4385-8314-5BB4AF86A98F}"/>
              </a:ext>
            </a:extLst>
          </p:cNvPr>
          <p:cNvSpPr/>
          <p:nvPr/>
        </p:nvSpPr>
        <p:spPr>
          <a:xfrm flipH="1">
            <a:off x="1983015" y="2932209"/>
            <a:ext cx="914400" cy="914400"/>
          </a:xfrm>
          <a:prstGeom prst="arc">
            <a:avLst>
              <a:gd name="adj1" fmla="val 16200000"/>
              <a:gd name="adj2" fmla="val 19694684"/>
            </a:avLst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7" name="ส่วนโค้ง 76">
            <a:extLst>
              <a:ext uri="{FF2B5EF4-FFF2-40B4-BE49-F238E27FC236}">
                <a16:creationId xmlns:a16="http://schemas.microsoft.com/office/drawing/2014/main" id="{D6E36CE0-7C24-4DEE-9465-6755B7FF9BF0}"/>
              </a:ext>
            </a:extLst>
          </p:cNvPr>
          <p:cNvSpPr/>
          <p:nvPr/>
        </p:nvSpPr>
        <p:spPr>
          <a:xfrm flipH="1">
            <a:off x="1977653" y="2934966"/>
            <a:ext cx="914400" cy="914400"/>
          </a:xfrm>
          <a:prstGeom prst="arc">
            <a:avLst>
              <a:gd name="adj1" fmla="val 19701134"/>
              <a:gd name="adj2" fmla="val 20981713"/>
            </a:avLst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78" name="กล่องข้อความ 77">
            <a:extLst>
              <a:ext uri="{FF2B5EF4-FFF2-40B4-BE49-F238E27FC236}">
                <a16:creationId xmlns:a16="http://schemas.microsoft.com/office/drawing/2014/main" id="{C62715CA-B538-46C9-B211-945A96CC92AB}"/>
              </a:ext>
            </a:extLst>
          </p:cNvPr>
          <p:cNvSpPr txBox="1"/>
          <p:nvPr/>
        </p:nvSpPr>
        <p:spPr>
          <a:xfrm>
            <a:off x="2640399" y="589891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pic>
        <p:nvPicPr>
          <p:cNvPr id="31" name="รูปภาพ 30">
            <a:extLst>
              <a:ext uri="{FF2B5EF4-FFF2-40B4-BE49-F238E27FC236}">
                <a16:creationId xmlns:a16="http://schemas.microsoft.com/office/drawing/2014/main" id="{729963EF-160F-4ABA-A118-9D9A016169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9075" y="587964"/>
            <a:ext cx="1505843" cy="451143"/>
          </a:xfrm>
          <a:prstGeom prst="rect">
            <a:avLst/>
          </a:prstGeom>
        </p:spPr>
      </p:pic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603D3B0D-A87C-47E8-94D0-6D5CBE7C1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6390" y="1760488"/>
            <a:ext cx="5651482" cy="749873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6164A1C9-8EF0-4DC8-B22F-4D51EC062A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0932" y="2218791"/>
            <a:ext cx="1164437" cy="390178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939E07F3-D2F2-466F-AB48-44902372F5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0705" y="2735164"/>
            <a:ext cx="1993565" cy="396274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E5EC5455-79BE-4983-B4A5-463C721E66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3561" y="2735164"/>
            <a:ext cx="2066723" cy="402371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D76B8BCF-38AB-4EEA-A972-A991AAAB4EC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50676" y="3332949"/>
            <a:ext cx="1322947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9317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32" grpId="0"/>
      <p:bldP spid="22" grpId="0"/>
      <p:bldP spid="62" grpId="0"/>
      <p:bldP spid="46" grpId="0"/>
      <p:bldP spid="6" grpId="0" animBg="1"/>
      <p:bldP spid="60" grpId="0" animBg="1"/>
      <p:bldP spid="60" grpId="1" animBg="1"/>
      <p:bldP spid="60" grpId="2" animBg="1"/>
      <p:bldP spid="76" grpId="0" animBg="1"/>
      <p:bldP spid="77" grpId="0" animBg="1"/>
      <p:bldP spid="77" grpId="1" animBg="1"/>
      <p:bldP spid="77" grpId="2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8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44846855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96D6E69A-7B3F-41DF-9274-39B187D1A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96" y="1470521"/>
            <a:ext cx="3017061" cy="2156400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315284" y="1310855"/>
            <a:ext cx="63951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336984" y="2557453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533173" y="3013853"/>
            <a:ext cx="2800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ามเหลี่ยมหน้าจั่ว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551776" y="344898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ร่วม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319967" y="1247764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533173" y="42928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170066" y="4275574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6570379" y="384669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181592" y="1203628"/>
            <a:ext cx="3304114" cy="2663522"/>
            <a:chOff x="181592" y="1203628"/>
            <a:chExt cx="3304114" cy="2663522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115052" y="345607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81592" y="34670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1663895" y="120362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325249" y="202406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2643664" y="237185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A208B336-F7A5-4FA6-8AD8-E58648A01533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6615" y="1462434"/>
            <a:ext cx="2467217" cy="2129731"/>
          </a:xfrm>
          <a:prstGeom prst="rect">
            <a:avLst/>
          </a:prstGeom>
        </p:spPr>
      </p:pic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5216068" y="385714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DACCA5EE-A534-4579-9B4B-FB05EC28E8B8}"/>
              </a:ext>
            </a:extLst>
          </p:cNvPr>
          <p:cNvSpPr txBox="1"/>
          <p:nvPr/>
        </p:nvSpPr>
        <p:spPr>
          <a:xfrm>
            <a:off x="5234468" y="301161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E = A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6" name="ตัวเชื่อมต่อตรง 5">
            <a:extLst>
              <a:ext uri="{FF2B5EF4-FFF2-40B4-BE49-F238E27FC236}">
                <a16:creationId xmlns:a16="http://schemas.microsoft.com/office/drawing/2014/main" id="{7A6A7C53-EA8F-416E-B1CA-18A0E455BFEE}"/>
              </a:ext>
            </a:extLst>
          </p:cNvPr>
          <p:cNvCxnSpPr>
            <a:cxnSpLocks/>
          </p:cNvCxnSpPr>
          <p:nvPr/>
        </p:nvCxnSpPr>
        <p:spPr>
          <a:xfrm flipH="1">
            <a:off x="911154" y="1533632"/>
            <a:ext cx="902138" cy="12111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ตัวเชื่อมต่อตรง 69">
            <a:extLst>
              <a:ext uri="{FF2B5EF4-FFF2-40B4-BE49-F238E27FC236}">
                <a16:creationId xmlns:a16="http://schemas.microsoft.com/office/drawing/2014/main" id="{60CDE806-AE92-4C92-981B-45F215F16B7C}"/>
              </a:ext>
            </a:extLst>
          </p:cNvPr>
          <p:cNvCxnSpPr>
            <a:cxnSpLocks/>
          </p:cNvCxnSpPr>
          <p:nvPr/>
        </p:nvCxnSpPr>
        <p:spPr>
          <a:xfrm>
            <a:off x="1807899" y="1526034"/>
            <a:ext cx="862976" cy="12187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รูปภาพ 74">
            <a:extLst>
              <a:ext uri="{FF2B5EF4-FFF2-40B4-BE49-F238E27FC236}">
                <a16:creationId xmlns:a16="http://schemas.microsoft.com/office/drawing/2014/main" id="{6CCFED49-3718-4C60-9227-932A9F5A951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71104" y="1481114"/>
            <a:ext cx="2409523" cy="2131200"/>
          </a:xfrm>
          <a:prstGeom prst="rect">
            <a:avLst/>
          </a:prstGeom>
        </p:spPr>
      </p:pic>
      <p:sp>
        <p:nvSpPr>
          <p:cNvPr id="25" name="ส่วนโค้ง 24">
            <a:extLst>
              <a:ext uri="{FF2B5EF4-FFF2-40B4-BE49-F238E27FC236}">
                <a16:creationId xmlns:a16="http://schemas.microsoft.com/office/drawing/2014/main" id="{09072992-F78C-40A5-8850-031976B7AE61}"/>
              </a:ext>
            </a:extLst>
          </p:cNvPr>
          <p:cNvSpPr/>
          <p:nvPr/>
        </p:nvSpPr>
        <p:spPr>
          <a:xfrm rot="8109038">
            <a:off x="1363370" y="1167688"/>
            <a:ext cx="914400" cy="914400"/>
          </a:xfrm>
          <a:prstGeom prst="arc">
            <a:avLst>
              <a:gd name="adj1" fmla="val 16578918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47B4EA16-30E7-4875-BFBB-08646DE04E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919" y="365376"/>
            <a:ext cx="8864352" cy="1182727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862AEBB9-B9AA-48D1-A918-2D6956588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9061" y="1198363"/>
            <a:ext cx="5877053" cy="1176630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DB3405C9-4CC1-4DE2-AEB0-C7D7561AC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8709" y="2030482"/>
            <a:ext cx="5389331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8BD71C63-65D3-4FD9-BF86-AC65AC6FD1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2763" y="2485806"/>
            <a:ext cx="5657578" cy="749873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E2F12A8A-09DA-4DE7-A801-9097ED84A20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34467" y="3455648"/>
            <a:ext cx="1207113" cy="396274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FBF0C94B-108F-49EA-80E8-0164E93950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39279" y="4339856"/>
            <a:ext cx="1749704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52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8" grpId="0"/>
      <p:bldP spid="29" grpId="0"/>
      <p:bldP spid="41" grpId="0"/>
      <p:bldP spid="46" grpId="0"/>
      <p:bldP spid="61" grpId="0"/>
      <p:bldP spid="40" grpId="0"/>
      <p:bldP spid="59" grpId="0"/>
      <p:bldP spid="25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149D484E-65A0-468E-957F-7F56C176A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21" y="1542316"/>
            <a:ext cx="3140296" cy="2078844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197312" y="1023472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219012" y="2270070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415201" y="2726470"/>
            <a:ext cx="2800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ามเหลี่ยมหน้าจั่ว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433804" y="3161606"/>
            <a:ext cx="2528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ามเหลี่ยมหน้าจั่ว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201995" y="960381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415201" y="400545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052094" y="3988191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33131" y="1176905"/>
            <a:ext cx="3284704" cy="2730287"/>
            <a:chOff x="33131" y="1176905"/>
            <a:chExt cx="3284704" cy="2730287"/>
          </a:xfrm>
        </p:grpSpPr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907475" y="350708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889427" y="117690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33131" y="214306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2947181" y="210087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5153735" y="356018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R = P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7972" y="-2873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DACCA5EE-A534-4579-9B4B-FB05EC28E8B8}"/>
              </a:ext>
            </a:extLst>
          </p:cNvPr>
          <p:cNvSpPr txBox="1"/>
          <p:nvPr/>
        </p:nvSpPr>
        <p:spPr>
          <a:xfrm>
            <a:off x="5116496" y="272422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PS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463D526C-F257-4347-A914-682DC2D294B1}"/>
              </a:ext>
            </a:extLst>
          </p:cNvPr>
          <p:cNvSpPr txBox="1"/>
          <p:nvPr/>
        </p:nvSpPr>
        <p:spPr>
          <a:xfrm>
            <a:off x="5116496" y="314787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R = S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C788C727-72EF-4C6F-9753-CE5C69A461B5}"/>
              </a:ext>
            </a:extLst>
          </p:cNvPr>
          <p:cNvSpPr txBox="1"/>
          <p:nvPr/>
        </p:nvSpPr>
        <p:spPr>
          <a:xfrm>
            <a:off x="3485706" y="4414372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4BD08EF1-3576-408D-B29E-2F257F0170EF}"/>
              </a:ext>
            </a:extLst>
          </p:cNvPr>
          <p:cNvSpPr txBox="1"/>
          <p:nvPr/>
        </p:nvSpPr>
        <p:spPr>
          <a:xfrm>
            <a:off x="5265673" y="4500707"/>
            <a:ext cx="3972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CB38CDC4-ABCF-4B72-804F-45552491EA5D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50212" y="1539018"/>
            <a:ext cx="955923" cy="2065464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3D031DBF-9842-4198-A202-9E34B6DE94D0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10442" y="1546791"/>
            <a:ext cx="2265475" cy="2066400"/>
          </a:xfrm>
          <a:prstGeom prst="rect">
            <a:avLst/>
          </a:prstGeom>
        </p:spPr>
      </p:pic>
      <p:cxnSp>
        <p:nvCxnSpPr>
          <p:cNvPr id="24" name="ตัวเชื่อมต่อตรง 23">
            <a:extLst>
              <a:ext uri="{FF2B5EF4-FFF2-40B4-BE49-F238E27FC236}">
                <a16:creationId xmlns:a16="http://schemas.microsoft.com/office/drawing/2014/main" id="{99AD62F1-7D34-4E11-9281-DC62CFD12928}"/>
              </a:ext>
            </a:extLst>
          </p:cNvPr>
          <p:cNvCxnSpPr/>
          <p:nvPr/>
        </p:nvCxnSpPr>
        <p:spPr>
          <a:xfrm>
            <a:off x="487753" y="2047135"/>
            <a:ext cx="171440" cy="17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ตัวเชื่อมต่อตรง 63">
            <a:extLst>
              <a:ext uri="{FF2B5EF4-FFF2-40B4-BE49-F238E27FC236}">
                <a16:creationId xmlns:a16="http://schemas.microsoft.com/office/drawing/2014/main" id="{ECA50D1F-3D33-4902-BE4B-92D3B1309082}"/>
              </a:ext>
            </a:extLst>
          </p:cNvPr>
          <p:cNvCxnSpPr>
            <a:cxnSpLocks/>
          </p:cNvCxnSpPr>
          <p:nvPr/>
        </p:nvCxnSpPr>
        <p:spPr>
          <a:xfrm flipV="1">
            <a:off x="477286" y="2881104"/>
            <a:ext cx="171440" cy="17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กลุ่ม 29">
            <a:extLst>
              <a:ext uri="{FF2B5EF4-FFF2-40B4-BE49-F238E27FC236}">
                <a16:creationId xmlns:a16="http://schemas.microsoft.com/office/drawing/2014/main" id="{E7F058EA-265D-4EBC-BCD8-B0FBB05AF316}"/>
              </a:ext>
            </a:extLst>
          </p:cNvPr>
          <p:cNvGrpSpPr/>
          <p:nvPr/>
        </p:nvGrpSpPr>
        <p:grpSpPr>
          <a:xfrm>
            <a:off x="1914097" y="1908130"/>
            <a:ext cx="165341" cy="251367"/>
            <a:chOff x="1914097" y="1908130"/>
            <a:chExt cx="165341" cy="251367"/>
          </a:xfrm>
        </p:grpSpPr>
        <p:cxnSp>
          <p:nvCxnSpPr>
            <p:cNvPr id="27" name="ตัวเชื่อมต่อตรง 26">
              <a:extLst>
                <a:ext uri="{FF2B5EF4-FFF2-40B4-BE49-F238E27FC236}">
                  <a16:creationId xmlns:a16="http://schemas.microsoft.com/office/drawing/2014/main" id="{FE3F15DE-92B1-4E25-8F13-DEF912604C96}"/>
                </a:ext>
              </a:extLst>
            </p:cNvPr>
            <p:cNvCxnSpPr/>
            <p:nvPr/>
          </p:nvCxnSpPr>
          <p:spPr>
            <a:xfrm flipH="1">
              <a:off x="1914097" y="1908130"/>
              <a:ext cx="88874" cy="2247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ตัวเชื่อมต่อตรง 64">
              <a:extLst>
                <a:ext uri="{FF2B5EF4-FFF2-40B4-BE49-F238E27FC236}">
                  <a16:creationId xmlns:a16="http://schemas.microsoft.com/office/drawing/2014/main" id="{D0BEB8BE-2A88-49DC-8D76-A14114264B03}"/>
                </a:ext>
              </a:extLst>
            </p:cNvPr>
            <p:cNvCxnSpPr/>
            <p:nvPr/>
          </p:nvCxnSpPr>
          <p:spPr>
            <a:xfrm flipH="1">
              <a:off x="1990564" y="1934772"/>
              <a:ext cx="88874" cy="2247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กลุ่ม 65">
            <a:extLst>
              <a:ext uri="{FF2B5EF4-FFF2-40B4-BE49-F238E27FC236}">
                <a16:creationId xmlns:a16="http://schemas.microsoft.com/office/drawing/2014/main" id="{B9E22520-6007-4109-839E-8FD769970225}"/>
              </a:ext>
            </a:extLst>
          </p:cNvPr>
          <p:cNvGrpSpPr/>
          <p:nvPr/>
        </p:nvGrpSpPr>
        <p:grpSpPr>
          <a:xfrm flipV="1">
            <a:off x="1918336" y="3062451"/>
            <a:ext cx="165341" cy="251367"/>
            <a:chOff x="1914097" y="1908130"/>
            <a:chExt cx="165341" cy="251367"/>
          </a:xfrm>
        </p:grpSpPr>
        <p:cxnSp>
          <p:nvCxnSpPr>
            <p:cNvPr id="67" name="ตัวเชื่อมต่อตรง 66">
              <a:extLst>
                <a:ext uri="{FF2B5EF4-FFF2-40B4-BE49-F238E27FC236}">
                  <a16:creationId xmlns:a16="http://schemas.microsoft.com/office/drawing/2014/main" id="{BB7FFC73-DE21-4CE7-A9C7-82B60E923522}"/>
                </a:ext>
              </a:extLst>
            </p:cNvPr>
            <p:cNvCxnSpPr/>
            <p:nvPr/>
          </p:nvCxnSpPr>
          <p:spPr>
            <a:xfrm flipH="1">
              <a:off x="1914097" y="1908130"/>
              <a:ext cx="88874" cy="2247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ตัวเชื่อมต่อตรง 67">
              <a:extLst>
                <a:ext uri="{FF2B5EF4-FFF2-40B4-BE49-F238E27FC236}">
                  <a16:creationId xmlns:a16="http://schemas.microsoft.com/office/drawing/2014/main" id="{800D8807-3CD1-4DEF-98E7-7C9632E788B4}"/>
                </a:ext>
              </a:extLst>
            </p:cNvPr>
            <p:cNvCxnSpPr/>
            <p:nvPr/>
          </p:nvCxnSpPr>
          <p:spPr>
            <a:xfrm flipH="1">
              <a:off x="1990564" y="1934772"/>
              <a:ext cx="88874" cy="2247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68787F01-94D4-431F-8887-5D540060AD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152" y="248572"/>
            <a:ext cx="8858256" cy="117663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0FAEC8BC-D5C5-4813-BBDD-B0E25585E9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55153" y="889543"/>
            <a:ext cx="5998984" cy="1176630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D89E519C-1ACD-4949-A72C-26BDD6DE23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7937" y="1769948"/>
            <a:ext cx="5389331" cy="755970"/>
          </a:xfrm>
          <a:prstGeom prst="rect">
            <a:avLst/>
          </a:prstGeom>
        </p:spPr>
      </p:pic>
      <p:pic>
        <p:nvPicPr>
          <p:cNvPr id="25" name="รูปภาพ 24">
            <a:extLst>
              <a:ext uri="{FF2B5EF4-FFF2-40B4-BE49-F238E27FC236}">
                <a16:creationId xmlns:a16="http://schemas.microsoft.com/office/drawing/2014/main" id="{2F0CDC91-82C6-4253-9D73-841109AACA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2780" y="2200676"/>
            <a:ext cx="5651482" cy="749873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C030E0F4-B55E-4586-9E20-6207F5920CC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5029" y="4068292"/>
            <a:ext cx="1639966" cy="310923"/>
          </a:xfrm>
          <a:prstGeom prst="rect">
            <a:avLst/>
          </a:prstGeom>
        </p:spPr>
      </p:pic>
      <p:pic>
        <p:nvPicPr>
          <p:cNvPr id="38" name="รูปภาพ 37">
            <a:extLst>
              <a:ext uri="{FF2B5EF4-FFF2-40B4-BE49-F238E27FC236}">
                <a16:creationId xmlns:a16="http://schemas.microsoft.com/office/drawing/2014/main" id="{A12C8E6F-929B-4ACA-8FEE-7EBD4F2014B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96484" y="4438953"/>
            <a:ext cx="1127858" cy="384081"/>
          </a:xfrm>
          <a:prstGeom prst="rect">
            <a:avLst/>
          </a:prstGeom>
        </p:spPr>
      </p:pic>
      <p:pic>
        <p:nvPicPr>
          <p:cNvPr id="42" name="รูปภาพ 41">
            <a:extLst>
              <a:ext uri="{FF2B5EF4-FFF2-40B4-BE49-F238E27FC236}">
                <a16:creationId xmlns:a16="http://schemas.microsoft.com/office/drawing/2014/main" id="{8D6B5ED2-D388-41C2-B7B8-1B58C9553D5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46576" y="3498683"/>
            <a:ext cx="2316681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50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8" grpId="0"/>
      <p:bldP spid="29" grpId="0"/>
      <p:bldP spid="41" grpId="0"/>
      <p:bldP spid="46" grpId="0"/>
      <p:bldP spid="40" grpId="0"/>
      <p:bldP spid="59" grpId="0"/>
      <p:bldP spid="52" grpId="0"/>
      <p:bldP spid="60" grpId="0"/>
      <p:bldP spid="6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รูปภาพ 37">
            <a:extLst>
              <a:ext uri="{FF2B5EF4-FFF2-40B4-BE49-F238E27FC236}">
                <a16:creationId xmlns:a16="http://schemas.microsoft.com/office/drawing/2014/main" id="{7A579471-9120-48EF-A98B-5C7C36EBA9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69" y="1792588"/>
            <a:ext cx="3170524" cy="1904400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258709" y="1049598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310154" y="1843983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5639995" y="2710031"/>
            <a:ext cx="3006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263392" y="986507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192169" y="360336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3829062" y="3586097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5657200" y="3197008"/>
            <a:ext cx="2453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ี่เหลี่ยมผืนผ้า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45606" y="1309672"/>
            <a:ext cx="3510069" cy="2939030"/>
            <a:chOff x="45606" y="1309672"/>
            <a:chExt cx="3510069" cy="2939030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185021" y="384859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3056179" y="155794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45606" y="155251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88392" y="361859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1481756" y="130967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4304288" y="311818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B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DACCA5EE-A534-4579-9B4B-FB05EC28E8B8}"/>
              </a:ext>
            </a:extLst>
          </p:cNvPr>
          <p:cNvSpPr txBox="1"/>
          <p:nvPr/>
        </p:nvSpPr>
        <p:spPr>
          <a:xfrm>
            <a:off x="4322688" y="2272653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E = B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FE837886-C959-4057-A86E-FF02A2697417}"/>
              </a:ext>
            </a:extLst>
          </p:cNvPr>
          <p:cNvSpPr txBox="1"/>
          <p:nvPr/>
        </p:nvSpPr>
        <p:spPr>
          <a:xfrm>
            <a:off x="3364659" y="3998953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E = C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B484519C-6F49-48D2-9DA5-E63A0B66485C}"/>
              </a:ext>
            </a:extLst>
          </p:cNvPr>
          <p:cNvSpPr txBox="1"/>
          <p:nvPr/>
        </p:nvSpPr>
        <p:spPr>
          <a:xfrm>
            <a:off x="5059718" y="4105605"/>
            <a:ext cx="4117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1BB460E9-789B-4DD6-AB6D-D65A9B54E881}"/>
              </a:ext>
            </a:extLst>
          </p:cNvPr>
          <p:cNvSpPr txBox="1"/>
          <p:nvPr/>
        </p:nvSpPr>
        <p:spPr>
          <a:xfrm>
            <a:off x="3370349" y="4397531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cxnSp>
        <p:nvCxnSpPr>
          <p:cNvPr id="8" name="ตัวเชื่อมต่อตรง 7">
            <a:extLst>
              <a:ext uri="{FF2B5EF4-FFF2-40B4-BE49-F238E27FC236}">
                <a16:creationId xmlns:a16="http://schemas.microsoft.com/office/drawing/2014/main" id="{5837EEB2-05C4-4168-922F-2DF90C5E0B81}"/>
              </a:ext>
            </a:extLst>
          </p:cNvPr>
          <p:cNvCxnSpPr>
            <a:cxnSpLocks/>
          </p:cNvCxnSpPr>
          <p:nvPr/>
        </p:nvCxnSpPr>
        <p:spPr>
          <a:xfrm>
            <a:off x="1719584" y="1930085"/>
            <a:ext cx="1552699" cy="17113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ตัวเชื่อมต่อตรง 64">
            <a:extLst>
              <a:ext uri="{FF2B5EF4-FFF2-40B4-BE49-F238E27FC236}">
                <a16:creationId xmlns:a16="http://schemas.microsoft.com/office/drawing/2014/main" id="{C6569BE7-EA12-4FD7-824E-565C07644C2C}"/>
              </a:ext>
            </a:extLst>
          </p:cNvPr>
          <p:cNvCxnSpPr>
            <a:cxnSpLocks/>
          </p:cNvCxnSpPr>
          <p:nvPr/>
        </p:nvCxnSpPr>
        <p:spPr>
          <a:xfrm flipH="1">
            <a:off x="188482" y="1929948"/>
            <a:ext cx="1552699" cy="17113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กลุ่ม 68">
            <a:extLst>
              <a:ext uri="{FF2B5EF4-FFF2-40B4-BE49-F238E27FC236}">
                <a16:creationId xmlns:a16="http://schemas.microsoft.com/office/drawing/2014/main" id="{09DE2807-F6FC-4EC0-A026-ADFA5557C0DD}"/>
              </a:ext>
            </a:extLst>
          </p:cNvPr>
          <p:cNvGrpSpPr/>
          <p:nvPr/>
        </p:nvGrpSpPr>
        <p:grpSpPr>
          <a:xfrm>
            <a:off x="188482" y="1929948"/>
            <a:ext cx="127524" cy="134176"/>
            <a:chOff x="188482" y="1929948"/>
            <a:chExt cx="127524" cy="134176"/>
          </a:xfrm>
        </p:grpSpPr>
        <p:cxnSp>
          <p:nvCxnSpPr>
            <p:cNvPr id="68" name="ตัวเชื่อมต่อตรง 67">
              <a:extLst>
                <a:ext uri="{FF2B5EF4-FFF2-40B4-BE49-F238E27FC236}">
                  <a16:creationId xmlns:a16="http://schemas.microsoft.com/office/drawing/2014/main" id="{7558AAC1-264F-4E0A-9116-491D9937B971}"/>
                </a:ext>
              </a:extLst>
            </p:cNvPr>
            <p:cNvCxnSpPr/>
            <p:nvPr/>
          </p:nvCxnSpPr>
          <p:spPr>
            <a:xfrm>
              <a:off x="188482" y="2064124"/>
              <a:ext cx="12752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ตัวเชื่อมต่อตรง 70">
              <a:extLst>
                <a:ext uri="{FF2B5EF4-FFF2-40B4-BE49-F238E27FC236}">
                  <a16:creationId xmlns:a16="http://schemas.microsoft.com/office/drawing/2014/main" id="{4B2CE4C2-2112-40D7-BEC8-1BF64E57340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42158" y="1993710"/>
              <a:ext cx="12752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กลุ่ม 72">
            <a:extLst>
              <a:ext uri="{FF2B5EF4-FFF2-40B4-BE49-F238E27FC236}">
                <a16:creationId xmlns:a16="http://schemas.microsoft.com/office/drawing/2014/main" id="{15E1E4B4-F17F-4DAC-8652-C288A6B5BD18}"/>
              </a:ext>
            </a:extLst>
          </p:cNvPr>
          <p:cNvGrpSpPr/>
          <p:nvPr/>
        </p:nvGrpSpPr>
        <p:grpSpPr>
          <a:xfrm flipH="1">
            <a:off x="3133252" y="1926622"/>
            <a:ext cx="127524" cy="134176"/>
            <a:chOff x="188482" y="1929948"/>
            <a:chExt cx="127524" cy="134176"/>
          </a:xfrm>
        </p:grpSpPr>
        <p:cxnSp>
          <p:nvCxnSpPr>
            <p:cNvPr id="74" name="ตัวเชื่อมต่อตรง 73">
              <a:extLst>
                <a:ext uri="{FF2B5EF4-FFF2-40B4-BE49-F238E27FC236}">
                  <a16:creationId xmlns:a16="http://schemas.microsoft.com/office/drawing/2014/main" id="{2ABC345F-45F1-4B2A-9823-D38799F498ED}"/>
                </a:ext>
              </a:extLst>
            </p:cNvPr>
            <p:cNvCxnSpPr/>
            <p:nvPr/>
          </p:nvCxnSpPr>
          <p:spPr>
            <a:xfrm>
              <a:off x="188482" y="2064124"/>
              <a:ext cx="12752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ตัวเชื่อมต่อตรง 75">
              <a:extLst>
                <a:ext uri="{FF2B5EF4-FFF2-40B4-BE49-F238E27FC236}">
                  <a16:creationId xmlns:a16="http://schemas.microsoft.com/office/drawing/2014/main" id="{3602F870-1D6A-47A5-8970-9012DBFBEC8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42158" y="1993710"/>
              <a:ext cx="12752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04293C44-5D8F-45F9-BC57-B7628312F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92" y="207969"/>
            <a:ext cx="8858256" cy="117663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8909DF45-7843-498E-878D-F2AC4B6DDC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1627" y="944248"/>
            <a:ext cx="5870957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3F0DC1F6-C2E8-4988-AEDD-17CCEA428F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3252" y="1362226"/>
            <a:ext cx="5389331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F52C19FB-E2EA-4A46-BAD0-853433599D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4177" y="1765613"/>
            <a:ext cx="5651482" cy="749873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C139BED2-EF0E-42A6-A85C-31771A1401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1290" y="2242961"/>
            <a:ext cx="2895851" cy="646232"/>
          </a:xfrm>
          <a:prstGeom prst="rect">
            <a:avLst/>
          </a:prstGeom>
        </p:spPr>
      </p:pic>
      <p:pic>
        <p:nvPicPr>
          <p:cNvPr id="25" name="รูปภาพ 24">
            <a:extLst>
              <a:ext uri="{FF2B5EF4-FFF2-40B4-BE49-F238E27FC236}">
                <a16:creationId xmlns:a16="http://schemas.microsoft.com/office/drawing/2014/main" id="{AA74A212-95C8-4757-87D8-6FFAA58B67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4425" y="2728582"/>
            <a:ext cx="1182727" cy="402371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02EEE00E-50CA-45F3-829B-8508A848C9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87259" y="3673304"/>
            <a:ext cx="1737511" cy="323116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764158A6-FF22-4BD6-9628-CD2BDE5D934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84283" y="4301671"/>
            <a:ext cx="5974598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81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29" grpId="0"/>
      <p:bldP spid="41" grpId="0"/>
      <p:bldP spid="46" grpId="0"/>
      <p:bldP spid="61" grpId="0"/>
      <p:bldP spid="40" grpId="0"/>
      <p:bldP spid="59" grpId="0"/>
      <p:bldP spid="45" grpId="0"/>
      <p:bldP spid="52" grpId="0"/>
      <p:bldP spid="56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EB34543C-AAB4-4C18-A681-4E46CA9BF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985" y="1617896"/>
            <a:ext cx="2987280" cy="1963148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097203" y="1069195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087251" y="2269091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5417092" y="3186895"/>
            <a:ext cx="3006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รูปสามเหลี่ยมหน้าจั่ว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101886" y="1006104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5969266" y="402847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3606159" y="4011205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5434297" y="3622116"/>
            <a:ext cx="2453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ร่วม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46437" y="1267714"/>
            <a:ext cx="3321155" cy="2601957"/>
            <a:chOff x="141597" y="1284966"/>
            <a:chExt cx="3321155" cy="2601957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092098" y="348681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141597" y="344907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1632645" y="128496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2479462" y="224000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815608" y="224438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4081385" y="354329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C = C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160" y="-172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DACCA5EE-A534-4579-9B4B-FB05EC28E8B8}"/>
              </a:ext>
            </a:extLst>
          </p:cNvPr>
          <p:cNvSpPr txBox="1"/>
          <p:nvPr/>
        </p:nvSpPr>
        <p:spPr>
          <a:xfrm>
            <a:off x="4099785" y="269776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E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FE837886-C959-4057-A86E-FF02A2697417}"/>
              </a:ext>
            </a:extLst>
          </p:cNvPr>
          <p:cNvSpPr txBox="1"/>
          <p:nvPr/>
        </p:nvSpPr>
        <p:spPr>
          <a:xfrm>
            <a:off x="3141756" y="4424061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C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B484519C-6F49-48D2-9DA5-E63A0B66485C}"/>
              </a:ext>
            </a:extLst>
          </p:cNvPr>
          <p:cNvSpPr txBox="1"/>
          <p:nvPr/>
        </p:nvSpPr>
        <p:spPr>
          <a:xfrm>
            <a:off x="4836815" y="4530713"/>
            <a:ext cx="4117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cxnSp>
        <p:nvCxnSpPr>
          <p:cNvPr id="13" name="ตัวเชื่อมต่อตรง 12">
            <a:extLst>
              <a:ext uri="{FF2B5EF4-FFF2-40B4-BE49-F238E27FC236}">
                <a16:creationId xmlns:a16="http://schemas.microsoft.com/office/drawing/2014/main" id="{EB821C46-8911-4928-806E-7137982532C2}"/>
              </a:ext>
            </a:extLst>
          </p:cNvPr>
          <p:cNvCxnSpPr>
            <a:cxnSpLocks/>
          </p:cNvCxnSpPr>
          <p:nvPr/>
        </p:nvCxnSpPr>
        <p:spPr>
          <a:xfrm>
            <a:off x="569343" y="2959371"/>
            <a:ext cx="187985" cy="1116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ตัวเชื่อมต่อตรง 105">
            <a:extLst>
              <a:ext uri="{FF2B5EF4-FFF2-40B4-BE49-F238E27FC236}">
                <a16:creationId xmlns:a16="http://schemas.microsoft.com/office/drawing/2014/main" id="{A1532FE7-D4DF-4D83-931E-82CBBFA85425}"/>
              </a:ext>
            </a:extLst>
          </p:cNvPr>
          <p:cNvCxnSpPr>
            <a:cxnSpLocks/>
          </p:cNvCxnSpPr>
          <p:nvPr/>
        </p:nvCxnSpPr>
        <p:spPr>
          <a:xfrm flipH="1">
            <a:off x="2610379" y="2959370"/>
            <a:ext cx="187985" cy="1116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ส่วนโค้ง 14">
            <a:extLst>
              <a:ext uri="{FF2B5EF4-FFF2-40B4-BE49-F238E27FC236}">
                <a16:creationId xmlns:a16="http://schemas.microsoft.com/office/drawing/2014/main" id="{52E50444-E25A-4881-A02F-9C878E53BEA5}"/>
              </a:ext>
            </a:extLst>
          </p:cNvPr>
          <p:cNvSpPr/>
          <p:nvPr/>
        </p:nvSpPr>
        <p:spPr>
          <a:xfrm>
            <a:off x="-144883" y="3152115"/>
            <a:ext cx="914400" cy="914400"/>
          </a:xfrm>
          <a:prstGeom prst="arc">
            <a:avLst>
              <a:gd name="adj1" fmla="val 17529981"/>
              <a:gd name="adj2" fmla="val 2105218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7" name="ส่วนโค้ง 106">
            <a:extLst>
              <a:ext uri="{FF2B5EF4-FFF2-40B4-BE49-F238E27FC236}">
                <a16:creationId xmlns:a16="http://schemas.microsoft.com/office/drawing/2014/main" id="{444A0680-5ABF-4B38-AAE4-9128AF84D18D}"/>
              </a:ext>
            </a:extLst>
          </p:cNvPr>
          <p:cNvSpPr/>
          <p:nvPr/>
        </p:nvSpPr>
        <p:spPr>
          <a:xfrm flipH="1">
            <a:off x="2543782" y="3123844"/>
            <a:ext cx="914400" cy="914400"/>
          </a:xfrm>
          <a:prstGeom prst="arc">
            <a:avLst>
              <a:gd name="adj1" fmla="val 17529981"/>
              <a:gd name="adj2" fmla="val 2105218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FAC9A8E1-3687-4902-A1B6-486E0CBEF1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5160" y="165602"/>
            <a:ext cx="8864352" cy="1176630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813E2E8E-C501-4225-A0F3-F7751FB33F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2128" y="963926"/>
            <a:ext cx="7663336" cy="1182727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8577E38B-13C4-4CEA-BCD5-C77E144F18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3742" y="1781990"/>
            <a:ext cx="5383235" cy="755970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6A4AE73A-6027-4079-A42F-20BDDA41E5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9141" y="2243443"/>
            <a:ext cx="5657578" cy="749873"/>
          </a:xfrm>
          <a:prstGeom prst="rect">
            <a:avLst/>
          </a:prstGeom>
        </p:spPr>
      </p:pic>
      <p:pic>
        <p:nvPicPr>
          <p:cNvPr id="30" name="รูปภาพ 29">
            <a:extLst>
              <a:ext uri="{FF2B5EF4-FFF2-40B4-BE49-F238E27FC236}">
                <a16:creationId xmlns:a16="http://schemas.microsoft.com/office/drawing/2014/main" id="{E07234F6-9190-465C-A160-7ABA581925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1512" y="2711854"/>
            <a:ext cx="3548180" cy="640135"/>
          </a:xfrm>
          <a:prstGeom prst="rect">
            <a:avLst/>
          </a:prstGeom>
        </p:spPr>
      </p:pic>
      <p:pic>
        <p:nvPicPr>
          <p:cNvPr id="38" name="รูปภาพ 37">
            <a:extLst>
              <a:ext uri="{FF2B5EF4-FFF2-40B4-BE49-F238E27FC236}">
                <a16:creationId xmlns:a16="http://schemas.microsoft.com/office/drawing/2014/main" id="{72E63806-7353-446B-9C78-A3571B19DE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88831" y="4071265"/>
            <a:ext cx="1737511" cy="310923"/>
          </a:xfrm>
          <a:prstGeom prst="rect">
            <a:avLst/>
          </a:prstGeom>
        </p:spPr>
      </p:pic>
      <p:pic>
        <p:nvPicPr>
          <p:cNvPr id="42" name="รูปภาพ 41">
            <a:extLst>
              <a:ext uri="{FF2B5EF4-FFF2-40B4-BE49-F238E27FC236}">
                <a16:creationId xmlns:a16="http://schemas.microsoft.com/office/drawing/2014/main" id="{C2EF413A-DA1F-4BD4-A041-62BDF2C443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13648" y="3153117"/>
            <a:ext cx="1170533" cy="3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4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29" grpId="0"/>
      <p:bldP spid="41" grpId="0"/>
      <p:bldP spid="46" grpId="0"/>
      <p:bldP spid="61" grpId="0"/>
      <p:bldP spid="40" grpId="0"/>
      <p:bldP spid="59" grpId="0"/>
      <p:bldP spid="45" grpId="0"/>
      <p:bldP spid="52" grpId="0"/>
      <p:bldP spid="15" grpId="0" animBg="1"/>
      <p:bldP spid="107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056179" y="877773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107624" y="167215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060862" y="814682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5989639" y="34315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3626532" y="3414272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5728719" y="3025367"/>
            <a:ext cx="2453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0317EB0F-1FA9-40B3-9535-A55C54CD6E2E}"/>
              </a:ext>
            </a:extLst>
          </p:cNvPr>
          <p:cNvGrpSpPr/>
          <p:nvPr/>
        </p:nvGrpSpPr>
        <p:grpSpPr>
          <a:xfrm>
            <a:off x="71848" y="1585883"/>
            <a:ext cx="3091873" cy="2821258"/>
            <a:chOff x="929380" y="1571795"/>
            <a:chExt cx="3091873" cy="2821258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650599" y="163807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929380" y="157179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287588" y="399294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2287597" y="161801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638BF86-AFA4-4783-B1F6-BF560E5E3203}"/>
              </a:ext>
            </a:extLst>
          </p:cNvPr>
          <p:cNvSpPr txBox="1"/>
          <p:nvPr/>
        </p:nvSpPr>
        <p:spPr>
          <a:xfrm>
            <a:off x="4127892" y="253166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A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AF2CF8-752D-4655-AD38-549EF412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FE837886-C959-4057-A86E-FF02A2697417}"/>
              </a:ext>
            </a:extLst>
          </p:cNvPr>
          <p:cNvSpPr txBox="1"/>
          <p:nvPr/>
        </p:nvSpPr>
        <p:spPr>
          <a:xfrm>
            <a:off x="3162129" y="3827128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B484519C-6F49-48D2-9DA5-E63A0B66485C}"/>
              </a:ext>
            </a:extLst>
          </p:cNvPr>
          <p:cNvSpPr txBox="1"/>
          <p:nvPr/>
        </p:nvSpPr>
        <p:spPr>
          <a:xfrm>
            <a:off x="4857188" y="3933780"/>
            <a:ext cx="4117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1BB460E9-789B-4DD6-AB6D-D65A9B54E881}"/>
              </a:ext>
            </a:extLst>
          </p:cNvPr>
          <p:cNvSpPr txBox="1"/>
          <p:nvPr/>
        </p:nvSpPr>
        <p:spPr>
          <a:xfrm>
            <a:off x="3167819" y="4225706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C5A5441E-07DA-4F5B-B415-1399970B9110}"/>
              </a:ext>
            </a:extLst>
          </p:cNvPr>
          <p:cNvSpPr txBox="1"/>
          <p:nvPr/>
        </p:nvSpPr>
        <p:spPr>
          <a:xfrm>
            <a:off x="5735959" y="2126050"/>
            <a:ext cx="2453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6A414264-3ECB-4C54-B5CA-43D5E888C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41" y="1966713"/>
            <a:ext cx="2940423" cy="2058617"/>
          </a:xfrm>
          <a:prstGeom prst="rect">
            <a:avLst/>
          </a:prstGeom>
        </p:spPr>
      </p:pic>
      <p:cxnSp>
        <p:nvCxnSpPr>
          <p:cNvPr id="6" name="ตัวเชื่อมต่อตรง 5">
            <a:extLst>
              <a:ext uri="{FF2B5EF4-FFF2-40B4-BE49-F238E27FC236}">
                <a16:creationId xmlns:a16="http://schemas.microsoft.com/office/drawing/2014/main" id="{6D4940A7-C108-48A5-81D0-C682C4BCF6FE}"/>
              </a:ext>
            </a:extLst>
          </p:cNvPr>
          <p:cNvCxnSpPr>
            <a:cxnSpLocks/>
          </p:cNvCxnSpPr>
          <p:nvPr/>
        </p:nvCxnSpPr>
        <p:spPr>
          <a:xfrm>
            <a:off x="209538" y="2032210"/>
            <a:ext cx="1405845" cy="19211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ตัวเชื่อมต่อตรง 69">
            <a:extLst>
              <a:ext uri="{FF2B5EF4-FFF2-40B4-BE49-F238E27FC236}">
                <a16:creationId xmlns:a16="http://schemas.microsoft.com/office/drawing/2014/main" id="{8BAA22C9-117A-4381-881F-F73CA5C4B692}"/>
              </a:ext>
            </a:extLst>
          </p:cNvPr>
          <p:cNvCxnSpPr>
            <a:cxnSpLocks/>
          </p:cNvCxnSpPr>
          <p:nvPr/>
        </p:nvCxnSpPr>
        <p:spPr>
          <a:xfrm flipH="1">
            <a:off x="1616796" y="2032210"/>
            <a:ext cx="1405845" cy="19211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BE97F38F-04D3-4ED3-915B-84ED48E8E7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48" y="314265"/>
            <a:ext cx="9144000" cy="733667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925260A1-480B-4042-A225-BCA14DAE7A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6947" y="742591"/>
            <a:ext cx="5877053" cy="749873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F3F585B6-D642-4C07-8B38-EFDE05327C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6990" y="1148065"/>
            <a:ext cx="5389331" cy="749873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DEFE60A7-0F8E-425F-8051-128D393C26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1647" y="1582639"/>
            <a:ext cx="5651482" cy="749873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7D9453D6-67A2-412C-ADE5-D282A83FD0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7069" y="2143418"/>
            <a:ext cx="1219306" cy="402371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E01AA450-55F3-4A64-898D-5F931C9315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46933" y="2984675"/>
            <a:ext cx="1761897" cy="402371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07CD2725-7338-46FC-BA0A-215FB884C7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4871" y="2521777"/>
            <a:ext cx="2895851" cy="646232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AD0B63E9-8C35-49B8-84A6-CB1F739E7D7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61653" y="3501816"/>
            <a:ext cx="1737511" cy="323116"/>
          </a:xfrm>
          <a:prstGeom prst="rect">
            <a:avLst/>
          </a:prstGeom>
        </p:spPr>
      </p:pic>
      <p:pic>
        <p:nvPicPr>
          <p:cNvPr id="39" name="รูปภาพ 38">
            <a:extLst>
              <a:ext uri="{FF2B5EF4-FFF2-40B4-BE49-F238E27FC236}">
                <a16:creationId xmlns:a16="http://schemas.microsoft.com/office/drawing/2014/main" id="{18CD8232-8FBA-4E56-8E5C-CA89BD14120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84737" y="4130597"/>
            <a:ext cx="5980694" cy="75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43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41" grpId="0"/>
      <p:bldP spid="46" grpId="0"/>
      <p:bldP spid="61" grpId="0"/>
      <p:bldP spid="40" grpId="0"/>
      <p:bldP spid="45" grpId="0"/>
      <p:bldP spid="52" grpId="0"/>
      <p:bldP spid="5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สมบัติความเท่ากันทุกประการของรูปเรขาคณิต</a:t>
            </a:r>
          </a:p>
        </p:txBody>
      </p:sp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52820" y="1059457"/>
            <a:ext cx="82664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3. สมบัติถ่ายทอด </a:t>
            </a:r>
            <a:r>
              <a:rPr lang="en-US" sz="2800" b="1" dirty="0">
                <a:latin typeface="Peach TV" panose="02000000000000000000" pitchFamily="2" charset="0"/>
                <a:cs typeface="Peach TV" panose="02000000000000000000" pitchFamily="2" charset="0"/>
              </a:rPr>
              <a:t>: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กับ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	และ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กับ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	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เท่ากันทุกประการกับ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	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0E61DC1B-20DF-4D91-829F-3F129B37DA45}"/>
              </a:ext>
            </a:extLst>
          </p:cNvPr>
          <p:cNvSpPr txBox="1"/>
          <p:nvPr/>
        </p:nvSpPr>
        <p:spPr>
          <a:xfrm>
            <a:off x="1585725" y="2345262"/>
            <a:ext cx="101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D1BF92E1-4674-4A4F-AD4A-6DB136AF0B86}"/>
              </a:ext>
            </a:extLst>
          </p:cNvPr>
          <p:cNvSpPr txBox="1"/>
          <p:nvPr/>
        </p:nvSpPr>
        <p:spPr>
          <a:xfrm>
            <a:off x="2954845" y="2345262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9850AA75-9FF1-4B13-A304-E0B8D2B1774E}"/>
              </a:ext>
            </a:extLst>
          </p:cNvPr>
          <p:cNvSpPr txBox="1"/>
          <p:nvPr/>
        </p:nvSpPr>
        <p:spPr>
          <a:xfrm>
            <a:off x="2116107" y="3465381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F8C14789-F20F-439E-BE79-497302C62675}"/>
              </a:ext>
            </a:extLst>
          </p:cNvPr>
          <p:cNvSpPr txBox="1"/>
          <p:nvPr/>
        </p:nvSpPr>
        <p:spPr>
          <a:xfrm>
            <a:off x="5650850" y="2344399"/>
            <a:ext cx="123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7E3472E0-BCF8-40A2-97AA-101EE2B4B3E5}"/>
              </a:ext>
            </a:extLst>
          </p:cNvPr>
          <p:cNvSpPr txBox="1"/>
          <p:nvPr/>
        </p:nvSpPr>
        <p:spPr>
          <a:xfrm>
            <a:off x="7019970" y="2344399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" name="สามเหลี่ยมหน้าจั่ว 2">
            <a:extLst>
              <a:ext uri="{FF2B5EF4-FFF2-40B4-BE49-F238E27FC236}">
                <a16:creationId xmlns:a16="http://schemas.microsoft.com/office/drawing/2014/main" id="{B325B889-7D0C-4E25-AEDE-DAA4E4799997}"/>
              </a:ext>
            </a:extLst>
          </p:cNvPr>
          <p:cNvSpPr/>
          <p:nvPr/>
        </p:nvSpPr>
        <p:spPr>
          <a:xfrm>
            <a:off x="1978443" y="2824408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CBEDC50A-FF4A-481B-AEDB-6FC6C2667641}"/>
              </a:ext>
            </a:extLst>
          </p:cNvPr>
          <p:cNvSpPr txBox="1"/>
          <p:nvPr/>
        </p:nvSpPr>
        <p:spPr>
          <a:xfrm>
            <a:off x="3542731" y="2352120"/>
            <a:ext cx="121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0046BFC4-C9BB-452A-87DD-90456C3994BD}"/>
              </a:ext>
            </a:extLst>
          </p:cNvPr>
          <p:cNvSpPr txBox="1"/>
          <p:nvPr/>
        </p:nvSpPr>
        <p:spPr>
          <a:xfrm>
            <a:off x="4911851" y="2352120"/>
            <a:ext cx="851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BD829940-5602-4BEB-8A06-ED22E251D2A7}"/>
              </a:ext>
            </a:extLst>
          </p:cNvPr>
          <p:cNvSpPr txBox="1"/>
          <p:nvPr/>
        </p:nvSpPr>
        <p:spPr>
          <a:xfrm>
            <a:off x="3517316" y="3482988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1" name="สามเหลี่ยมหน้าจั่ว 40">
            <a:extLst>
              <a:ext uri="{FF2B5EF4-FFF2-40B4-BE49-F238E27FC236}">
                <a16:creationId xmlns:a16="http://schemas.microsoft.com/office/drawing/2014/main" id="{E4BD58D3-AED6-45E6-A78A-71078A77C38D}"/>
              </a:ext>
            </a:extLst>
          </p:cNvPr>
          <p:cNvSpPr/>
          <p:nvPr/>
        </p:nvSpPr>
        <p:spPr>
          <a:xfrm>
            <a:off x="3379652" y="2842015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4" name="กล่องข้อความ 43">
            <a:extLst>
              <a:ext uri="{FF2B5EF4-FFF2-40B4-BE49-F238E27FC236}">
                <a16:creationId xmlns:a16="http://schemas.microsoft.com/office/drawing/2014/main" id="{280F21EE-458C-4A1F-ABAC-9E67267DE21F}"/>
              </a:ext>
            </a:extLst>
          </p:cNvPr>
          <p:cNvSpPr txBox="1"/>
          <p:nvPr/>
        </p:nvSpPr>
        <p:spPr>
          <a:xfrm>
            <a:off x="5136214" y="3508592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7" name="สามเหลี่ยมหน้าจั่ว 46">
            <a:extLst>
              <a:ext uri="{FF2B5EF4-FFF2-40B4-BE49-F238E27FC236}">
                <a16:creationId xmlns:a16="http://schemas.microsoft.com/office/drawing/2014/main" id="{4EC2CAE3-113E-40A8-AC09-7728E32C3823}"/>
              </a:ext>
            </a:extLst>
          </p:cNvPr>
          <p:cNvSpPr/>
          <p:nvPr/>
        </p:nvSpPr>
        <p:spPr>
          <a:xfrm>
            <a:off x="4998550" y="2867619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E4B1ABE0-70FC-4CE3-9B77-B2B718A16C91}"/>
              </a:ext>
            </a:extLst>
          </p:cNvPr>
          <p:cNvSpPr txBox="1"/>
          <p:nvPr/>
        </p:nvSpPr>
        <p:spPr>
          <a:xfrm>
            <a:off x="6559084" y="3508592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0" name="สามเหลี่ยมหน้าจั่ว 49">
            <a:extLst>
              <a:ext uri="{FF2B5EF4-FFF2-40B4-BE49-F238E27FC236}">
                <a16:creationId xmlns:a16="http://schemas.microsoft.com/office/drawing/2014/main" id="{FC2085A9-86F7-4E27-B4C8-0A7380321B85}"/>
              </a:ext>
            </a:extLst>
          </p:cNvPr>
          <p:cNvSpPr/>
          <p:nvPr/>
        </p:nvSpPr>
        <p:spPr>
          <a:xfrm>
            <a:off x="6421420" y="2867619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B9F986A4-12A7-4B10-8938-C8B4BDCB8318}"/>
              </a:ext>
            </a:extLst>
          </p:cNvPr>
          <p:cNvSpPr txBox="1"/>
          <p:nvPr/>
        </p:nvSpPr>
        <p:spPr>
          <a:xfrm>
            <a:off x="3535948" y="4430613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3" name="สามเหลี่ยมหน้าจั่ว 52">
            <a:extLst>
              <a:ext uri="{FF2B5EF4-FFF2-40B4-BE49-F238E27FC236}">
                <a16:creationId xmlns:a16="http://schemas.microsoft.com/office/drawing/2014/main" id="{C95FBAF7-66CE-412A-9A18-F53AD04FA0F8}"/>
              </a:ext>
            </a:extLst>
          </p:cNvPr>
          <p:cNvSpPr/>
          <p:nvPr/>
        </p:nvSpPr>
        <p:spPr>
          <a:xfrm>
            <a:off x="3394694" y="3810927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84AD4B8A-A563-41A5-B118-7E4AF9F9C092}"/>
              </a:ext>
            </a:extLst>
          </p:cNvPr>
          <p:cNvSpPr txBox="1"/>
          <p:nvPr/>
        </p:nvSpPr>
        <p:spPr>
          <a:xfrm>
            <a:off x="5010433" y="4430613"/>
            <a:ext cx="851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1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1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สามเหลี่ยมหน้าจั่ว 54">
            <a:extLst>
              <a:ext uri="{FF2B5EF4-FFF2-40B4-BE49-F238E27FC236}">
                <a16:creationId xmlns:a16="http://schemas.microsoft.com/office/drawing/2014/main" id="{C8ED2CF4-8396-4A6D-BF92-A1B27C5E237D}"/>
              </a:ext>
            </a:extLst>
          </p:cNvPr>
          <p:cNvSpPr/>
          <p:nvPr/>
        </p:nvSpPr>
        <p:spPr>
          <a:xfrm>
            <a:off x="4872769" y="3789640"/>
            <a:ext cx="970569" cy="670328"/>
          </a:xfrm>
          <a:prstGeom prst="triangle">
            <a:avLst>
              <a:gd name="adj" fmla="val 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1AD10E35-3CF5-40DD-80C4-C7A9956E7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418" y="2474072"/>
            <a:ext cx="262151" cy="225572"/>
          </a:xfrm>
          <a:prstGeom prst="rect">
            <a:avLst/>
          </a:prstGeom>
        </p:spPr>
      </p:pic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EB3A86B4-72FC-4ABF-8484-87045D87C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9823" y="2470600"/>
            <a:ext cx="262151" cy="225572"/>
          </a:xfrm>
          <a:prstGeom prst="rect">
            <a:avLst/>
          </a:prstGeom>
        </p:spPr>
      </p:pic>
      <p:pic>
        <p:nvPicPr>
          <p:cNvPr id="30" name="รูปภาพ 29">
            <a:extLst>
              <a:ext uri="{FF2B5EF4-FFF2-40B4-BE49-F238E27FC236}">
                <a16:creationId xmlns:a16="http://schemas.microsoft.com/office/drawing/2014/main" id="{12637232-5DFE-4E38-ACF1-5AFD3658F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2701" y="2470600"/>
            <a:ext cx="262151" cy="225572"/>
          </a:xfrm>
          <a:prstGeom prst="rect">
            <a:avLst/>
          </a:prstGeom>
        </p:spPr>
      </p:pic>
      <p:pic>
        <p:nvPicPr>
          <p:cNvPr id="31" name="รูปภาพ 30">
            <a:extLst>
              <a:ext uri="{FF2B5EF4-FFF2-40B4-BE49-F238E27FC236}">
                <a16:creationId xmlns:a16="http://schemas.microsoft.com/office/drawing/2014/main" id="{362627D7-6177-4ACD-9B18-4DF69417F1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604" y="3043537"/>
            <a:ext cx="262151" cy="225572"/>
          </a:xfrm>
          <a:prstGeom prst="rect">
            <a:avLst/>
          </a:prstGeom>
        </p:spPr>
      </p:pic>
      <p:pic>
        <p:nvPicPr>
          <p:cNvPr id="32" name="รูปภาพ 31">
            <a:extLst>
              <a:ext uri="{FF2B5EF4-FFF2-40B4-BE49-F238E27FC236}">
                <a16:creationId xmlns:a16="http://schemas.microsoft.com/office/drawing/2014/main" id="{56552D2E-78AA-4F8C-A1F3-D8B778459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7626" y="3036226"/>
            <a:ext cx="262151" cy="225572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242B8441-7D99-46F5-BC4E-6003FF791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7485" y="4087014"/>
            <a:ext cx="262151" cy="2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2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/>
      <p:bldP spid="38" grpId="0"/>
      <p:bldP spid="43" grpId="0"/>
      <p:bldP spid="12" grpId="0"/>
      <p:bldP spid="13" grpId="0"/>
      <p:bldP spid="3" grpId="0" animBg="1"/>
      <p:bldP spid="35" grpId="0"/>
      <p:bldP spid="36" grpId="0"/>
      <p:bldP spid="40" grpId="0"/>
      <p:bldP spid="41" grpId="0" animBg="1"/>
      <p:bldP spid="44" grpId="0"/>
      <p:bldP spid="47" grpId="0" animBg="1"/>
      <p:bldP spid="49" grpId="0"/>
      <p:bldP spid="50" grpId="0" animBg="1"/>
      <p:bldP spid="51" grpId="0"/>
      <p:bldP spid="53" grpId="0" animBg="1"/>
      <p:bldP spid="54" grpId="0"/>
      <p:bldP spid="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1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86071" y="743575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หาว่ารูปเรขาคณิตใดบ้างที่เท่ากันทุกประการ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06163" y="1497913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1. </a:t>
            </a:r>
          </a:p>
        </p:txBody>
      </p:sp>
      <p:sp>
        <p:nvSpPr>
          <p:cNvPr id="2" name="วงกลมบางส่วน 1">
            <a:extLst>
              <a:ext uri="{FF2B5EF4-FFF2-40B4-BE49-F238E27FC236}">
                <a16:creationId xmlns:a16="http://schemas.microsoft.com/office/drawing/2014/main" id="{47AFF84B-FA9E-4323-9C39-99F7FC88093B}"/>
              </a:ext>
            </a:extLst>
          </p:cNvPr>
          <p:cNvSpPr/>
          <p:nvPr/>
        </p:nvSpPr>
        <p:spPr>
          <a:xfrm>
            <a:off x="2613208" y="1906300"/>
            <a:ext cx="1027691" cy="985457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38" name="วงกลมบางส่วน 37">
            <a:extLst>
              <a:ext uri="{FF2B5EF4-FFF2-40B4-BE49-F238E27FC236}">
                <a16:creationId xmlns:a16="http://schemas.microsoft.com/office/drawing/2014/main" id="{BA340402-8F8E-4F01-AD64-F53526460214}"/>
              </a:ext>
            </a:extLst>
          </p:cNvPr>
          <p:cNvSpPr/>
          <p:nvPr/>
        </p:nvSpPr>
        <p:spPr>
          <a:xfrm rot="18783636">
            <a:off x="7441117" y="1869226"/>
            <a:ext cx="1027691" cy="985457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43" name="วงกลมบางส่วน 42">
            <a:extLst>
              <a:ext uri="{FF2B5EF4-FFF2-40B4-BE49-F238E27FC236}">
                <a16:creationId xmlns:a16="http://schemas.microsoft.com/office/drawing/2014/main" id="{63D74713-0B38-42A3-A22F-2F6E0A6B04DF}"/>
              </a:ext>
            </a:extLst>
          </p:cNvPr>
          <p:cNvSpPr/>
          <p:nvPr/>
        </p:nvSpPr>
        <p:spPr>
          <a:xfrm rot="16200000">
            <a:off x="4160721" y="1885550"/>
            <a:ext cx="1027691" cy="985457"/>
          </a:xfrm>
          <a:prstGeom prst="pie">
            <a:avLst>
              <a:gd name="adj1" fmla="val 20796637"/>
              <a:gd name="adj2" fmla="val 143513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44" name="วงกลมบางส่วน 43">
            <a:extLst>
              <a:ext uri="{FF2B5EF4-FFF2-40B4-BE49-F238E27FC236}">
                <a16:creationId xmlns:a16="http://schemas.microsoft.com/office/drawing/2014/main" id="{14BCF50C-6511-44FD-845E-F490D97973A2}"/>
              </a:ext>
            </a:extLst>
          </p:cNvPr>
          <p:cNvSpPr/>
          <p:nvPr/>
        </p:nvSpPr>
        <p:spPr>
          <a:xfrm>
            <a:off x="5776750" y="1890344"/>
            <a:ext cx="1027691" cy="985457"/>
          </a:xfrm>
          <a:prstGeom prst="pie">
            <a:avLst>
              <a:gd name="adj1" fmla="val 20701458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8B2F254D-DDA6-4406-9DE2-E4256E7043DA}"/>
              </a:ext>
            </a:extLst>
          </p:cNvPr>
          <p:cNvSpPr txBox="1"/>
          <p:nvPr/>
        </p:nvSpPr>
        <p:spPr>
          <a:xfrm>
            <a:off x="913533" y="3353486"/>
            <a:ext cx="823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</a:t>
            </a:r>
          </a:p>
        </p:txBody>
      </p:sp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B389766D-4F90-4C61-AD60-6F7B0AE96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2625"/>
              </p:ext>
            </p:extLst>
          </p:nvPr>
        </p:nvGraphicFramePr>
        <p:xfrm>
          <a:off x="4502150" y="2462213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2462213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กล่องข้อความ 3">
            <a:extLst>
              <a:ext uri="{FF2B5EF4-FFF2-40B4-BE49-F238E27FC236}">
                <a16:creationId xmlns:a16="http://schemas.microsoft.com/office/drawing/2014/main" id="{63E2963E-B71D-4F90-907B-080757328E77}"/>
              </a:ext>
            </a:extLst>
          </p:cNvPr>
          <p:cNvSpPr txBox="1"/>
          <p:nvPr/>
        </p:nvSpPr>
        <p:spPr>
          <a:xfrm>
            <a:off x="1231695" y="2937080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C71897D5-AE49-4032-A7A9-4CC9E7AE6BC7}"/>
              </a:ext>
            </a:extLst>
          </p:cNvPr>
          <p:cNvSpPr txBox="1"/>
          <p:nvPr/>
        </p:nvSpPr>
        <p:spPr>
          <a:xfrm>
            <a:off x="2952485" y="2914589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C7C9AA54-394C-46A0-B437-7A32D72D2BA8}"/>
              </a:ext>
            </a:extLst>
          </p:cNvPr>
          <p:cNvSpPr txBox="1"/>
          <p:nvPr/>
        </p:nvSpPr>
        <p:spPr>
          <a:xfrm>
            <a:off x="4581832" y="2892098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4F6D8EAD-91EE-4FCB-B341-0B2285CC8942}"/>
              </a:ext>
            </a:extLst>
          </p:cNvPr>
          <p:cNvSpPr txBox="1"/>
          <p:nvPr/>
        </p:nvSpPr>
        <p:spPr>
          <a:xfrm>
            <a:off x="6161301" y="2869607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D3835DCB-BC50-456B-9525-07BBDF637009}"/>
              </a:ext>
            </a:extLst>
          </p:cNvPr>
          <p:cNvSpPr txBox="1"/>
          <p:nvPr/>
        </p:nvSpPr>
        <p:spPr>
          <a:xfrm>
            <a:off x="7740770" y="2847116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1" name="วงกลมบางส่วน 50">
            <a:extLst>
              <a:ext uri="{FF2B5EF4-FFF2-40B4-BE49-F238E27FC236}">
                <a16:creationId xmlns:a16="http://schemas.microsoft.com/office/drawing/2014/main" id="{F3E61231-2DD8-43D8-ADFE-C8744901E835}"/>
              </a:ext>
            </a:extLst>
          </p:cNvPr>
          <p:cNvSpPr/>
          <p:nvPr/>
        </p:nvSpPr>
        <p:spPr>
          <a:xfrm rot="835448">
            <a:off x="906790" y="1884150"/>
            <a:ext cx="1027691" cy="985457"/>
          </a:xfrm>
          <a:prstGeom prst="pie">
            <a:avLst>
              <a:gd name="adj1" fmla="val 20701458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03F14AF9-6FE7-4460-A62A-357D9D23A7C9}"/>
              </a:ext>
            </a:extLst>
          </p:cNvPr>
          <p:cNvSpPr txBox="1"/>
          <p:nvPr/>
        </p:nvSpPr>
        <p:spPr>
          <a:xfrm>
            <a:off x="3521111" y="3314699"/>
            <a:ext cx="87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ABDDF6A8-5163-4753-886F-7D7CD1A6D0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3208" y="3428617"/>
            <a:ext cx="658425" cy="286537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17419FFA-DC01-4054-B1BB-8FE1789DF8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1838" y="3428617"/>
            <a:ext cx="621846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55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39"/>
          <p:cNvSpPr txBox="1">
            <a:spLocks noGrp="1"/>
          </p:cNvSpPr>
          <p:nvPr>
            <p:ph type="title" idx="2"/>
          </p:nvPr>
        </p:nvSpPr>
        <p:spPr>
          <a:xfrm>
            <a:off x="893250" y="1623225"/>
            <a:ext cx="8418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310" name="Google Shape;310;p39"/>
          <p:cNvSpPr txBox="1">
            <a:spLocks noGrp="1"/>
          </p:cNvSpPr>
          <p:nvPr>
            <p:ph type="title" idx="15"/>
          </p:nvPr>
        </p:nvSpPr>
        <p:spPr>
          <a:xfrm>
            <a:off x="720000" y="5549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ความเท่ากันทุกประการ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83BE382D-DD6E-4A6D-828B-043698975101}"/>
              </a:ext>
            </a:extLst>
          </p:cNvPr>
          <p:cNvSpPr txBox="1"/>
          <p:nvPr/>
        </p:nvSpPr>
        <p:spPr>
          <a:xfrm>
            <a:off x="1875934" y="1623225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เรขาคณิต</a:t>
            </a:r>
          </a:p>
          <a:p>
            <a:endParaRPr lang="th-TH" sz="2000" dirty="0"/>
          </a:p>
        </p:txBody>
      </p:sp>
      <p:sp>
        <p:nvSpPr>
          <p:cNvPr id="38" name="Google Shape;306;p39">
            <a:extLst>
              <a:ext uri="{FF2B5EF4-FFF2-40B4-BE49-F238E27FC236}">
                <a16:creationId xmlns:a16="http://schemas.microsoft.com/office/drawing/2014/main" id="{5DA57859-039B-4559-8749-AB5173E3D40B}"/>
              </a:ext>
            </a:extLst>
          </p:cNvPr>
          <p:cNvSpPr txBox="1">
            <a:spLocks/>
          </p:cNvSpPr>
          <p:nvPr/>
        </p:nvSpPr>
        <p:spPr>
          <a:xfrm>
            <a:off x="893250" y="2382700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2</a:t>
            </a:r>
            <a:endParaRPr lang="en" dirty="0"/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54B0E55E-C96B-404C-ADE8-CCA55C7BC0B2}"/>
              </a:ext>
            </a:extLst>
          </p:cNvPr>
          <p:cNvSpPr txBox="1"/>
          <p:nvPr/>
        </p:nvSpPr>
        <p:spPr>
          <a:xfrm>
            <a:off x="1875934" y="2382700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สามเหลี่ยม</a:t>
            </a:r>
          </a:p>
          <a:p>
            <a:endParaRPr lang="th-TH" sz="2000" dirty="0"/>
          </a:p>
        </p:txBody>
      </p:sp>
      <p:sp>
        <p:nvSpPr>
          <p:cNvPr id="40" name="Google Shape;306;p39">
            <a:extLst>
              <a:ext uri="{FF2B5EF4-FFF2-40B4-BE49-F238E27FC236}">
                <a16:creationId xmlns:a16="http://schemas.microsoft.com/office/drawing/2014/main" id="{A3505A8C-EDAB-484E-B657-CFC279A03EA3}"/>
              </a:ext>
            </a:extLst>
          </p:cNvPr>
          <p:cNvSpPr txBox="1">
            <a:spLocks/>
          </p:cNvSpPr>
          <p:nvPr/>
        </p:nvSpPr>
        <p:spPr>
          <a:xfrm>
            <a:off x="893250" y="3142175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3</a:t>
            </a:r>
            <a:endParaRPr lang="en" dirty="0"/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8E94352F-A6FA-43D9-A8BF-D767A43BEB9B}"/>
              </a:ext>
            </a:extLst>
          </p:cNvPr>
          <p:cNvSpPr txBox="1"/>
          <p:nvPr/>
        </p:nvSpPr>
        <p:spPr>
          <a:xfrm>
            <a:off x="1875934" y="3038478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</a:t>
            </a:r>
            <a:endParaRPr lang="th-TH" sz="2000" dirty="0"/>
          </a:p>
        </p:txBody>
      </p:sp>
      <p:sp>
        <p:nvSpPr>
          <p:cNvPr id="42" name="Google Shape;306;p39">
            <a:extLst>
              <a:ext uri="{FF2B5EF4-FFF2-40B4-BE49-F238E27FC236}">
                <a16:creationId xmlns:a16="http://schemas.microsoft.com/office/drawing/2014/main" id="{6B9DDA9A-A824-4E33-BA36-7744E6104866}"/>
              </a:ext>
            </a:extLst>
          </p:cNvPr>
          <p:cNvSpPr txBox="1">
            <a:spLocks/>
          </p:cNvSpPr>
          <p:nvPr/>
        </p:nvSpPr>
        <p:spPr>
          <a:xfrm>
            <a:off x="893250" y="3901650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4</a:t>
            </a:r>
            <a:endParaRPr lang="en" dirty="0"/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F852701-1A3E-4F31-A3EC-A0D5DA40201A}"/>
              </a:ext>
            </a:extLst>
          </p:cNvPr>
          <p:cNvSpPr txBox="1"/>
          <p:nvPr/>
        </p:nvSpPr>
        <p:spPr>
          <a:xfrm>
            <a:off x="1875934" y="3807380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  <a:endParaRPr lang="th-TH" sz="2000" dirty="0"/>
          </a:p>
        </p:txBody>
      </p:sp>
      <p:sp>
        <p:nvSpPr>
          <p:cNvPr id="44" name="Google Shape;306;p39">
            <a:extLst>
              <a:ext uri="{FF2B5EF4-FFF2-40B4-BE49-F238E27FC236}">
                <a16:creationId xmlns:a16="http://schemas.microsoft.com/office/drawing/2014/main" id="{86CE1BBC-340C-42C7-8AE9-92C38A302DA9}"/>
              </a:ext>
            </a:extLst>
          </p:cNvPr>
          <p:cNvSpPr txBox="1">
            <a:spLocks/>
          </p:cNvSpPr>
          <p:nvPr/>
        </p:nvSpPr>
        <p:spPr>
          <a:xfrm>
            <a:off x="4722829" y="1623225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5</a:t>
            </a:r>
            <a:endParaRPr lang="en" dirty="0"/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19D2F854-400B-4247-B5DB-81DA39586B12}"/>
              </a:ext>
            </a:extLst>
          </p:cNvPr>
          <p:cNvSpPr txBox="1"/>
          <p:nvPr/>
        </p:nvSpPr>
        <p:spPr>
          <a:xfrm>
            <a:off x="5705513" y="1528955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  <a:endParaRPr lang="th-TH" sz="2000" dirty="0"/>
          </a:p>
        </p:txBody>
      </p:sp>
      <p:sp>
        <p:nvSpPr>
          <p:cNvPr id="46" name="Google Shape;306;p39">
            <a:extLst>
              <a:ext uri="{FF2B5EF4-FFF2-40B4-BE49-F238E27FC236}">
                <a16:creationId xmlns:a16="http://schemas.microsoft.com/office/drawing/2014/main" id="{2AB4DF2F-8A81-4607-B6EA-52FC2850BB15}"/>
              </a:ext>
            </a:extLst>
          </p:cNvPr>
          <p:cNvSpPr txBox="1">
            <a:spLocks/>
          </p:cNvSpPr>
          <p:nvPr/>
        </p:nvSpPr>
        <p:spPr>
          <a:xfrm>
            <a:off x="4722829" y="2382700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6</a:t>
            </a:r>
            <a:endParaRPr lang="en" dirty="0"/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29A5D5C8-2714-4BA7-9DE2-6B2EC4DFC23E}"/>
              </a:ext>
            </a:extLst>
          </p:cNvPr>
          <p:cNvSpPr txBox="1"/>
          <p:nvPr/>
        </p:nvSpPr>
        <p:spPr>
          <a:xfrm>
            <a:off x="5705513" y="2271749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มุม-ด้าน</a:t>
            </a:r>
            <a:endParaRPr lang="th-TH" sz="2000" dirty="0"/>
          </a:p>
        </p:txBody>
      </p:sp>
      <p:sp>
        <p:nvSpPr>
          <p:cNvPr id="48" name="Google Shape;306;p39">
            <a:extLst>
              <a:ext uri="{FF2B5EF4-FFF2-40B4-BE49-F238E27FC236}">
                <a16:creationId xmlns:a16="http://schemas.microsoft.com/office/drawing/2014/main" id="{3B267482-F4E4-4AF4-AA04-BA04623893A7}"/>
              </a:ext>
            </a:extLst>
          </p:cNvPr>
          <p:cNvSpPr txBox="1">
            <a:spLocks/>
          </p:cNvSpPr>
          <p:nvPr/>
        </p:nvSpPr>
        <p:spPr>
          <a:xfrm>
            <a:off x="4722829" y="3142175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7</a:t>
            </a:r>
            <a:endParaRPr lang="en" dirty="0"/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C093CB95-8E53-4A5D-BA73-183145A6A4B8}"/>
              </a:ext>
            </a:extLst>
          </p:cNvPr>
          <p:cNvSpPr txBox="1"/>
          <p:nvPr/>
        </p:nvSpPr>
        <p:spPr>
          <a:xfrm>
            <a:off x="5705513" y="3047905"/>
            <a:ext cx="2696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ฉาก-ด้าน-ด้าน</a:t>
            </a:r>
            <a:endParaRPr lang="th-TH" sz="2000" dirty="0"/>
          </a:p>
        </p:txBody>
      </p:sp>
      <p:sp>
        <p:nvSpPr>
          <p:cNvPr id="50" name="Google Shape;306;p39">
            <a:extLst>
              <a:ext uri="{FF2B5EF4-FFF2-40B4-BE49-F238E27FC236}">
                <a16:creationId xmlns:a16="http://schemas.microsoft.com/office/drawing/2014/main" id="{A66C1CC4-A4FB-4612-8D9E-5D764087373E}"/>
              </a:ext>
            </a:extLst>
          </p:cNvPr>
          <p:cNvSpPr txBox="1">
            <a:spLocks/>
          </p:cNvSpPr>
          <p:nvPr/>
        </p:nvSpPr>
        <p:spPr>
          <a:xfrm>
            <a:off x="4722829" y="3901650"/>
            <a:ext cx="841800" cy="527700"/>
          </a:xfrm>
          <a:prstGeom prst="rect">
            <a:avLst/>
          </a:prstGeom>
          <a:solidFill>
            <a:schemeClr val="accent5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Gochi Hand"/>
              <a:buNone/>
              <a:defRPr sz="4000" b="0" i="0" u="none" strike="noStrike" cap="none">
                <a:solidFill>
                  <a:schemeClr val="lt2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highlight>
                  <a:schemeClr val="dk1"/>
                </a:highlight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/>
              <a:t>0</a:t>
            </a:r>
            <a:r>
              <a:rPr lang="th-TH" dirty="0"/>
              <a:t>8</a:t>
            </a:r>
            <a:endParaRPr lang="en" dirty="0"/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0D820173-359B-49BC-9AEA-5E6462DB4206}"/>
              </a:ext>
            </a:extLst>
          </p:cNvPr>
          <p:cNvSpPr txBox="1"/>
          <p:nvPr/>
        </p:nvSpPr>
        <p:spPr>
          <a:xfrm>
            <a:off x="5705513" y="3901650"/>
            <a:ext cx="2696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1" dirty="0">
                <a:latin typeface="Peach TV" panose="02000000000000000000" pitchFamily="2" charset="0"/>
                <a:cs typeface="Peach TV" panose="02000000000000000000" pitchFamily="2" charset="0"/>
              </a:rPr>
              <a:t>การนำไปใช้</a:t>
            </a:r>
            <a:endParaRPr lang="th-TH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86071" y="743575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หาว่ารูปเรขาคณิตใดบ้างที่เท่ากันทุกประการ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06163" y="1497913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2. </a:t>
            </a: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8B2F254D-DDA6-4406-9DE2-E4256E7043DA}"/>
              </a:ext>
            </a:extLst>
          </p:cNvPr>
          <p:cNvSpPr txBox="1"/>
          <p:nvPr/>
        </p:nvSpPr>
        <p:spPr>
          <a:xfrm>
            <a:off x="913533" y="3353486"/>
            <a:ext cx="823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</a:t>
            </a:r>
          </a:p>
        </p:txBody>
      </p:sp>
      <p:sp>
        <p:nvSpPr>
          <p:cNvPr id="3" name="สี่เหลี่ยมคางหมู 2">
            <a:extLst>
              <a:ext uri="{FF2B5EF4-FFF2-40B4-BE49-F238E27FC236}">
                <a16:creationId xmlns:a16="http://schemas.microsoft.com/office/drawing/2014/main" id="{AD22CB9D-4727-47B6-AA07-4A8C32C0B97C}"/>
              </a:ext>
            </a:extLst>
          </p:cNvPr>
          <p:cNvSpPr/>
          <p:nvPr/>
        </p:nvSpPr>
        <p:spPr>
          <a:xfrm>
            <a:off x="1221971" y="2021133"/>
            <a:ext cx="1155469" cy="846758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สี่เหลี่ยมคางหมู 10">
            <a:extLst>
              <a:ext uri="{FF2B5EF4-FFF2-40B4-BE49-F238E27FC236}">
                <a16:creationId xmlns:a16="http://schemas.microsoft.com/office/drawing/2014/main" id="{41D11E4A-1F60-4F5F-9001-3925E818EC66}"/>
              </a:ext>
            </a:extLst>
          </p:cNvPr>
          <p:cNvSpPr/>
          <p:nvPr/>
        </p:nvSpPr>
        <p:spPr>
          <a:xfrm>
            <a:off x="4109258" y="2021133"/>
            <a:ext cx="1155469" cy="846758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สี่เหลี่ยมคางหมู 11">
            <a:extLst>
              <a:ext uri="{FF2B5EF4-FFF2-40B4-BE49-F238E27FC236}">
                <a16:creationId xmlns:a16="http://schemas.microsoft.com/office/drawing/2014/main" id="{20E2F02E-0666-4269-AF58-77FBC0405C1F}"/>
              </a:ext>
            </a:extLst>
          </p:cNvPr>
          <p:cNvSpPr/>
          <p:nvPr/>
        </p:nvSpPr>
        <p:spPr>
          <a:xfrm flipV="1">
            <a:off x="2665614" y="2021133"/>
            <a:ext cx="1155469" cy="846758"/>
          </a:xfrm>
          <a:prstGeom prst="trapezoid">
            <a:avLst>
              <a:gd name="adj" fmla="val 397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สี่เหลี่ยมคางหมู 12">
            <a:extLst>
              <a:ext uri="{FF2B5EF4-FFF2-40B4-BE49-F238E27FC236}">
                <a16:creationId xmlns:a16="http://schemas.microsoft.com/office/drawing/2014/main" id="{A62DC14E-31C8-4062-922C-A6872AF6C0A3}"/>
              </a:ext>
            </a:extLst>
          </p:cNvPr>
          <p:cNvSpPr/>
          <p:nvPr/>
        </p:nvSpPr>
        <p:spPr>
          <a:xfrm rot="16200000" flipV="1">
            <a:off x="5733762" y="2138694"/>
            <a:ext cx="704973" cy="642281"/>
          </a:xfrm>
          <a:prstGeom prst="trapezoid">
            <a:avLst>
              <a:gd name="adj" fmla="val 397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271DED24-66D6-45DB-B65D-F68832921D6E}"/>
              </a:ext>
            </a:extLst>
          </p:cNvPr>
          <p:cNvSpPr txBox="1"/>
          <p:nvPr/>
        </p:nvSpPr>
        <p:spPr>
          <a:xfrm>
            <a:off x="1655646" y="2937080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C72C040C-1F33-4127-8BB1-59557D91AEA5}"/>
              </a:ext>
            </a:extLst>
          </p:cNvPr>
          <p:cNvSpPr txBox="1"/>
          <p:nvPr/>
        </p:nvSpPr>
        <p:spPr>
          <a:xfrm>
            <a:off x="3060551" y="2914589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15474044-75D9-4257-9B77-BE6E01D0A10C}"/>
              </a:ext>
            </a:extLst>
          </p:cNvPr>
          <p:cNvSpPr txBox="1"/>
          <p:nvPr/>
        </p:nvSpPr>
        <p:spPr>
          <a:xfrm>
            <a:off x="4548580" y="2892098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35188D13-B08B-4FB6-99C3-0AADC12C6864}"/>
              </a:ext>
            </a:extLst>
          </p:cNvPr>
          <p:cNvSpPr txBox="1"/>
          <p:nvPr/>
        </p:nvSpPr>
        <p:spPr>
          <a:xfrm>
            <a:off x="5862041" y="2892098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A629B57B-6179-4CF3-B4F4-438C2EC46636}"/>
              </a:ext>
            </a:extLst>
          </p:cNvPr>
          <p:cNvSpPr txBox="1"/>
          <p:nvPr/>
        </p:nvSpPr>
        <p:spPr>
          <a:xfrm>
            <a:off x="7433198" y="2847116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สี่เหลี่ยมคางหมู 19">
            <a:extLst>
              <a:ext uri="{FF2B5EF4-FFF2-40B4-BE49-F238E27FC236}">
                <a16:creationId xmlns:a16="http://schemas.microsoft.com/office/drawing/2014/main" id="{9B2591F6-37B5-4B0F-BF6B-582A3111112F}"/>
              </a:ext>
            </a:extLst>
          </p:cNvPr>
          <p:cNvSpPr/>
          <p:nvPr/>
        </p:nvSpPr>
        <p:spPr>
          <a:xfrm>
            <a:off x="6907770" y="2045340"/>
            <a:ext cx="1155469" cy="846758"/>
          </a:xfrm>
          <a:prstGeom prst="trapezoid">
            <a:avLst>
              <a:gd name="adj" fmla="val 397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F48AA272-914E-4094-B30D-5FC26E2A15CE}"/>
              </a:ext>
            </a:extLst>
          </p:cNvPr>
          <p:cNvSpPr txBox="1"/>
          <p:nvPr/>
        </p:nvSpPr>
        <p:spPr>
          <a:xfrm>
            <a:off x="3621490" y="3288040"/>
            <a:ext cx="87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43AF4B86-E174-46EF-B0AA-2DE75E25B7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135" y="3409056"/>
            <a:ext cx="658425" cy="29873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CB3989EC-B94A-4F27-99A5-FE90595EED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8282" y="3425820"/>
            <a:ext cx="621846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70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86071" y="743575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หาว่ารูปเรขาคณิตใดบ้างที่เท่ากันทุกประการ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06163" y="1497913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3. </a:t>
            </a: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8B2F254D-DDA6-4406-9DE2-E4256E7043DA}"/>
              </a:ext>
            </a:extLst>
          </p:cNvPr>
          <p:cNvSpPr txBox="1"/>
          <p:nvPr/>
        </p:nvSpPr>
        <p:spPr>
          <a:xfrm>
            <a:off x="913533" y="3353486"/>
            <a:ext cx="823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</a:t>
            </a:r>
          </a:p>
        </p:txBody>
      </p:sp>
      <p:sp>
        <p:nvSpPr>
          <p:cNvPr id="2" name="ทรงกระบอก 1">
            <a:extLst>
              <a:ext uri="{FF2B5EF4-FFF2-40B4-BE49-F238E27FC236}">
                <a16:creationId xmlns:a16="http://schemas.microsoft.com/office/drawing/2014/main" id="{00518365-490D-4B84-A20A-6BA7D83AC22E}"/>
              </a:ext>
            </a:extLst>
          </p:cNvPr>
          <p:cNvSpPr/>
          <p:nvPr/>
        </p:nvSpPr>
        <p:spPr>
          <a:xfrm>
            <a:off x="3946500" y="1790014"/>
            <a:ext cx="787521" cy="104740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ทรงกระบอก 16">
            <a:extLst>
              <a:ext uri="{FF2B5EF4-FFF2-40B4-BE49-F238E27FC236}">
                <a16:creationId xmlns:a16="http://schemas.microsoft.com/office/drawing/2014/main" id="{42994BFE-5666-4CC3-A387-18753DA35A5F}"/>
              </a:ext>
            </a:extLst>
          </p:cNvPr>
          <p:cNvSpPr/>
          <p:nvPr/>
        </p:nvSpPr>
        <p:spPr>
          <a:xfrm>
            <a:off x="4340260" y="2241673"/>
            <a:ext cx="500979" cy="66630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ทรงกระบอก 17">
            <a:extLst>
              <a:ext uri="{FF2B5EF4-FFF2-40B4-BE49-F238E27FC236}">
                <a16:creationId xmlns:a16="http://schemas.microsoft.com/office/drawing/2014/main" id="{7E9A6F05-C6F7-4EC3-BFA3-27F9B23A6AC9}"/>
              </a:ext>
            </a:extLst>
          </p:cNvPr>
          <p:cNvSpPr/>
          <p:nvPr/>
        </p:nvSpPr>
        <p:spPr>
          <a:xfrm>
            <a:off x="1285291" y="1790014"/>
            <a:ext cx="787521" cy="104740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ทรงกระบอก 18">
            <a:extLst>
              <a:ext uri="{FF2B5EF4-FFF2-40B4-BE49-F238E27FC236}">
                <a16:creationId xmlns:a16="http://schemas.microsoft.com/office/drawing/2014/main" id="{5C50975A-1F47-4F81-97AE-C55109DA9D93}"/>
              </a:ext>
            </a:extLst>
          </p:cNvPr>
          <p:cNvSpPr/>
          <p:nvPr/>
        </p:nvSpPr>
        <p:spPr>
          <a:xfrm>
            <a:off x="1812174" y="2241673"/>
            <a:ext cx="367856" cy="66630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2" name="ทรงกระบอก 21">
            <a:extLst>
              <a:ext uri="{FF2B5EF4-FFF2-40B4-BE49-F238E27FC236}">
                <a16:creationId xmlns:a16="http://schemas.microsoft.com/office/drawing/2014/main" id="{8E7C7B7A-05C1-4D80-90CB-9DD2837A7FF5}"/>
              </a:ext>
            </a:extLst>
          </p:cNvPr>
          <p:cNvSpPr/>
          <p:nvPr/>
        </p:nvSpPr>
        <p:spPr>
          <a:xfrm>
            <a:off x="6849546" y="1790014"/>
            <a:ext cx="787521" cy="104740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ทรงกระบอก 23">
            <a:extLst>
              <a:ext uri="{FF2B5EF4-FFF2-40B4-BE49-F238E27FC236}">
                <a16:creationId xmlns:a16="http://schemas.microsoft.com/office/drawing/2014/main" id="{02B0082C-022E-4FD7-8579-47167BC34BEA}"/>
              </a:ext>
            </a:extLst>
          </p:cNvPr>
          <p:cNvSpPr/>
          <p:nvPr/>
        </p:nvSpPr>
        <p:spPr>
          <a:xfrm>
            <a:off x="7243306" y="2241673"/>
            <a:ext cx="500979" cy="66630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ทรงกระบอก 24">
            <a:extLst>
              <a:ext uri="{FF2B5EF4-FFF2-40B4-BE49-F238E27FC236}">
                <a16:creationId xmlns:a16="http://schemas.microsoft.com/office/drawing/2014/main" id="{4E7FD4D5-9675-4A77-9F8A-63E8E866438A}"/>
              </a:ext>
            </a:extLst>
          </p:cNvPr>
          <p:cNvSpPr/>
          <p:nvPr/>
        </p:nvSpPr>
        <p:spPr>
          <a:xfrm>
            <a:off x="5270796" y="1790014"/>
            <a:ext cx="854544" cy="104740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6" name="ทรงกระบอก 25">
            <a:extLst>
              <a:ext uri="{FF2B5EF4-FFF2-40B4-BE49-F238E27FC236}">
                <a16:creationId xmlns:a16="http://schemas.microsoft.com/office/drawing/2014/main" id="{50C8CD2F-FE4B-4855-BC07-1E6A032720C1}"/>
              </a:ext>
            </a:extLst>
          </p:cNvPr>
          <p:cNvSpPr/>
          <p:nvPr/>
        </p:nvSpPr>
        <p:spPr>
          <a:xfrm>
            <a:off x="5731578" y="2241673"/>
            <a:ext cx="581193" cy="66630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974E6992-8661-45B5-A534-83193C6C5E8D}"/>
              </a:ext>
            </a:extLst>
          </p:cNvPr>
          <p:cNvSpPr txBox="1"/>
          <p:nvPr/>
        </p:nvSpPr>
        <p:spPr>
          <a:xfrm>
            <a:off x="1543361" y="2905100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4E2BFE4-EA9A-4299-9EC4-92B2E01BD74E}"/>
              </a:ext>
            </a:extLst>
          </p:cNvPr>
          <p:cNvSpPr txBox="1"/>
          <p:nvPr/>
        </p:nvSpPr>
        <p:spPr>
          <a:xfrm>
            <a:off x="2917043" y="2882818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6CAB4AD7-04EE-469D-9778-ACF8816B718A}"/>
              </a:ext>
            </a:extLst>
          </p:cNvPr>
          <p:cNvSpPr txBox="1"/>
          <p:nvPr/>
        </p:nvSpPr>
        <p:spPr>
          <a:xfrm>
            <a:off x="4263830" y="2872905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DEFE3AF-827B-4011-9D62-50BACD5B79A6}"/>
              </a:ext>
            </a:extLst>
          </p:cNvPr>
          <p:cNvSpPr txBox="1"/>
          <p:nvPr/>
        </p:nvSpPr>
        <p:spPr>
          <a:xfrm>
            <a:off x="5664556" y="2848872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D122C57B-8BB9-4D0F-91A8-F3BE2B7AC831}"/>
              </a:ext>
            </a:extLst>
          </p:cNvPr>
          <p:cNvSpPr txBox="1"/>
          <p:nvPr/>
        </p:nvSpPr>
        <p:spPr>
          <a:xfrm>
            <a:off x="7244025" y="2826381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2" name="ทรงกระบอก 31">
            <a:extLst>
              <a:ext uri="{FF2B5EF4-FFF2-40B4-BE49-F238E27FC236}">
                <a16:creationId xmlns:a16="http://schemas.microsoft.com/office/drawing/2014/main" id="{6FCD18A8-5BEA-4CB4-B010-DEB7F896A8A2}"/>
              </a:ext>
            </a:extLst>
          </p:cNvPr>
          <p:cNvSpPr/>
          <p:nvPr/>
        </p:nvSpPr>
        <p:spPr>
          <a:xfrm>
            <a:off x="2609587" y="1825502"/>
            <a:ext cx="787521" cy="104740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3" name="ทรงกระบอก 32">
            <a:extLst>
              <a:ext uri="{FF2B5EF4-FFF2-40B4-BE49-F238E27FC236}">
                <a16:creationId xmlns:a16="http://schemas.microsoft.com/office/drawing/2014/main" id="{DD22BA87-E7B0-48ED-86E5-EF5E8C7762FB}"/>
              </a:ext>
            </a:extLst>
          </p:cNvPr>
          <p:cNvSpPr/>
          <p:nvPr/>
        </p:nvSpPr>
        <p:spPr>
          <a:xfrm>
            <a:off x="3136470" y="2277161"/>
            <a:ext cx="367856" cy="66630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60CB4D3C-C063-4C90-B2BF-D164897E2BED}"/>
              </a:ext>
            </a:extLst>
          </p:cNvPr>
          <p:cNvSpPr txBox="1"/>
          <p:nvPr/>
        </p:nvSpPr>
        <p:spPr>
          <a:xfrm>
            <a:off x="3621490" y="3288040"/>
            <a:ext cx="87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D91B4BE4-23B3-46D7-BC7C-546DA0395F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3006" y="3431612"/>
            <a:ext cx="646232" cy="286537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D239F5D9-734D-4B04-9BF1-6B2D43AE5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5282" y="3429112"/>
            <a:ext cx="634039" cy="27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37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86071" y="743575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หาว่ารูปเรขาคณิตใดบ้างที่เท่ากันทุกประการ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06163" y="1497913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4. </a:t>
            </a: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8B2F254D-DDA6-4406-9DE2-E4256E7043DA}"/>
              </a:ext>
            </a:extLst>
          </p:cNvPr>
          <p:cNvSpPr txBox="1"/>
          <p:nvPr/>
        </p:nvSpPr>
        <p:spPr>
          <a:xfrm>
            <a:off x="913533" y="3353486"/>
            <a:ext cx="823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</a:t>
            </a:r>
          </a:p>
        </p:txBody>
      </p:sp>
      <p:sp>
        <p:nvSpPr>
          <p:cNvPr id="3" name="วงรี 2">
            <a:extLst>
              <a:ext uri="{FF2B5EF4-FFF2-40B4-BE49-F238E27FC236}">
                <a16:creationId xmlns:a16="http://schemas.microsoft.com/office/drawing/2014/main" id="{4E806A46-840F-4167-A310-CD30EADF5D12}"/>
              </a:ext>
            </a:extLst>
          </p:cNvPr>
          <p:cNvSpPr/>
          <p:nvPr/>
        </p:nvSpPr>
        <p:spPr>
          <a:xfrm rot="19292175">
            <a:off x="2859580" y="2145885"/>
            <a:ext cx="665018" cy="756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วงรี 15">
            <a:extLst>
              <a:ext uri="{FF2B5EF4-FFF2-40B4-BE49-F238E27FC236}">
                <a16:creationId xmlns:a16="http://schemas.microsoft.com/office/drawing/2014/main" id="{40B271C9-FD87-4B77-A2C8-C3C5ED1D7BDB}"/>
              </a:ext>
            </a:extLst>
          </p:cNvPr>
          <p:cNvSpPr/>
          <p:nvPr/>
        </p:nvSpPr>
        <p:spPr>
          <a:xfrm rot="13461536">
            <a:off x="6087680" y="2145970"/>
            <a:ext cx="665018" cy="756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วงรี 26">
            <a:extLst>
              <a:ext uri="{FF2B5EF4-FFF2-40B4-BE49-F238E27FC236}">
                <a16:creationId xmlns:a16="http://schemas.microsoft.com/office/drawing/2014/main" id="{B8565609-B6BA-47E9-9955-D48B9FF2F373}"/>
              </a:ext>
            </a:extLst>
          </p:cNvPr>
          <p:cNvSpPr/>
          <p:nvPr/>
        </p:nvSpPr>
        <p:spPr>
          <a:xfrm rot="409872">
            <a:off x="1090953" y="1964499"/>
            <a:ext cx="816977" cy="929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9" name="วงรี 28">
            <a:extLst>
              <a:ext uri="{FF2B5EF4-FFF2-40B4-BE49-F238E27FC236}">
                <a16:creationId xmlns:a16="http://schemas.microsoft.com/office/drawing/2014/main" id="{89F9D52B-9308-4FDF-8276-05D1EFB02E97}"/>
              </a:ext>
            </a:extLst>
          </p:cNvPr>
          <p:cNvSpPr/>
          <p:nvPr/>
        </p:nvSpPr>
        <p:spPr>
          <a:xfrm rot="19292175">
            <a:off x="7280714" y="2055308"/>
            <a:ext cx="714175" cy="8409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5D373A88-5503-4494-ACD2-8470CA3F9694}"/>
              </a:ext>
            </a:extLst>
          </p:cNvPr>
          <p:cNvSpPr txBox="1"/>
          <p:nvPr/>
        </p:nvSpPr>
        <p:spPr>
          <a:xfrm>
            <a:off x="1356390" y="2937080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F07B7A7F-1943-4110-9680-3A6993502A9B}"/>
              </a:ext>
            </a:extLst>
          </p:cNvPr>
          <p:cNvSpPr txBox="1"/>
          <p:nvPr/>
        </p:nvSpPr>
        <p:spPr>
          <a:xfrm>
            <a:off x="3077180" y="2914589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4DF54B26-365B-46F1-9B7B-1AEC5A1CF06B}"/>
              </a:ext>
            </a:extLst>
          </p:cNvPr>
          <p:cNvSpPr txBox="1"/>
          <p:nvPr/>
        </p:nvSpPr>
        <p:spPr>
          <a:xfrm>
            <a:off x="4706527" y="2892098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3A0542DA-6638-4A7E-976D-9063B2B7583D}"/>
              </a:ext>
            </a:extLst>
          </p:cNvPr>
          <p:cNvSpPr txBox="1"/>
          <p:nvPr/>
        </p:nvSpPr>
        <p:spPr>
          <a:xfrm>
            <a:off x="6285996" y="2869607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4B258FD5-FE7F-4171-93B9-746B963ECFC6}"/>
              </a:ext>
            </a:extLst>
          </p:cNvPr>
          <p:cNvSpPr txBox="1"/>
          <p:nvPr/>
        </p:nvSpPr>
        <p:spPr>
          <a:xfrm>
            <a:off x="7865465" y="2847116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วงรี 34">
            <a:extLst>
              <a:ext uri="{FF2B5EF4-FFF2-40B4-BE49-F238E27FC236}">
                <a16:creationId xmlns:a16="http://schemas.microsoft.com/office/drawing/2014/main" id="{14CD70C7-B874-4DBB-8E64-A9B839BF369F}"/>
              </a:ext>
            </a:extLst>
          </p:cNvPr>
          <p:cNvSpPr/>
          <p:nvPr/>
        </p:nvSpPr>
        <p:spPr>
          <a:xfrm rot="5400000">
            <a:off x="4409586" y="1977069"/>
            <a:ext cx="816977" cy="929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94885A2B-44CB-4114-9695-23E8C2A528C1}"/>
              </a:ext>
            </a:extLst>
          </p:cNvPr>
          <p:cNvSpPr txBox="1"/>
          <p:nvPr/>
        </p:nvSpPr>
        <p:spPr>
          <a:xfrm>
            <a:off x="3621490" y="3288040"/>
            <a:ext cx="87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60A1E5D5-58BA-49E8-B9D2-05573575B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403" y="3425847"/>
            <a:ext cx="658425" cy="29873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2959B2D4-8237-48C8-B89E-21EEA60F00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5466" y="3450233"/>
            <a:ext cx="634039" cy="27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36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786071" y="743575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หาว่ารูปเรขาคณิตใดบ้างที่เท่ากันทุกประการ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06163" y="1497913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5. </a:t>
            </a: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8B2F254D-DDA6-4406-9DE2-E4256E7043DA}"/>
              </a:ext>
            </a:extLst>
          </p:cNvPr>
          <p:cNvSpPr txBox="1"/>
          <p:nvPr/>
        </p:nvSpPr>
        <p:spPr>
          <a:xfrm>
            <a:off x="913533" y="3906469"/>
            <a:ext cx="823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</a:t>
            </a:r>
          </a:p>
        </p:txBody>
      </p:sp>
      <p:sp>
        <p:nvSpPr>
          <p:cNvPr id="5" name="ลูกศร: โค้ง 4">
            <a:extLst>
              <a:ext uri="{FF2B5EF4-FFF2-40B4-BE49-F238E27FC236}">
                <a16:creationId xmlns:a16="http://schemas.microsoft.com/office/drawing/2014/main" id="{1E2DB258-EA08-42A1-80D7-BE0F4DFCA380}"/>
              </a:ext>
            </a:extLst>
          </p:cNvPr>
          <p:cNvSpPr/>
          <p:nvPr/>
        </p:nvSpPr>
        <p:spPr>
          <a:xfrm>
            <a:off x="1213659" y="1701334"/>
            <a:ext cx="1022465" cy="148244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14" name="ลูกศร: โค้ง 13">
            <a:extLst>
              <a:ext uri="{FF2B5EF4-FFF2-40B4-BE49-F238E27FC236}">
                <a16:creationId xmlns:a16="http://schemas.microsoft.com/office/drawing/2014/main" id="{7473C3A3-2168-477B-8288-348F401CBAD4}"/>
              </a:ext>
            </a:extLst>
          </p:cNvPr>
          <p:cNvSpPr/>
          <p:nvPr/>
        </p:nvSpPr>
        <p:spPr>
          <a:xfrm flipV="1">
            <a:off x="2844220" y="1786189"/>
            <a:ext cx="1022465" cy="148244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17" name="ลูกศร: โค้ง 16">
            <a:extLst>
              <a:ext uri="{FF2B5EF4-FFF2-40B4-BE49-F238E27FC236}">
                <a16:creationId xmlns:a16="http://schemas.microsoft.com/office/drawing/2014/main" id="{72BB8930-0755-4825-9E58-C6338C8E3B7D}"/>
              </a:ext>
            </a:extLst>
          </p:cNvPr>
          <p:cNvSpPr/>
          <p:nvPr/>
        </p:nvSpPr>
        <p:spPr>
          <a:xfrm rot="16200000" flipV="1">
            <a:off x="4108544" y="1989056"/>
            <a:ext cx="1536683" cy="102246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18" name="ลูกศร: โค้ง 17">
            <a:extLst>
              <a:ext uri="{FF2B5EF4-FFF2-40B4-BE49-F238E27FC236}">
                <a16:creationId xmlns:a16="http://schemas.microsoft.com/office/drawing/2014/main" id="{742D1C00-B772-42E0-853D-14C2C020A827}"/>
              </a:ext>
            </a:extLst>
          </p:cNvPr>
          <p:cNvSpPr/>
          <p:nvPr/>
        </p:nvSpPr>
        <p:spPr>
          <a:xfrm rot="5400000">
            <a:off x="5522254" y="2007409"/>
            <a:ext cx="1536683" cy="102246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7" name="ลูกศร: โค้ง 6">
            <a:extLst>
              <a:ext uri="{FF2B5EF4-FFF2-40B4-BE49-F238E27FC236}">
                <a16:creationId xmlns:a16="http://schemas.microsoft.com/office/drawing/2014/main" id="{CC408B0C-E49F-4D62-95F0-5ADDDF93752D}"/>
              </a:ext>
            </a:extLst>
          </p:cNvPr>
          <p:cNvSpPr/>
          <p:nvPr/>
        </p:nvSpPr>
        <p:spPr>
          <a:xfrm>
            <a:off x="7402362" y="1812583"/>
            <a:ext cx="1312144" cy="1451829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>
              <a:solidFill>
                <a:schemeClr val="tx1"/>
              </a:solidFill>
            </a:endParaRP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32196942-7A92-4E95-8325-DE20B2C21A41}"/>
              </a:ext>
            </a:extLst>
          </p:cNvPr>
          <p:cNvSpPr txBox="1"/>
          <p:nvPr/>
        </p:nvSpPr>
        <p:spPr>
          <a:xfrm>
            <a:off x="1281572" y="3285202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4B6FB90C-14BE-4F61-B8EF-8B768F66BED9}"/>
              </a:ext>
            </a:extLst>
          </p:cNvPr>
          <p:cNvSpPr txBox="1"/>
          <p:nvPr/>
        </p:nvSpPr>
        <p:spPr>
          <a:xfrm>
            <a:off x="3002362" y="3262711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353037E7-D56C-4258-ABDC-C3D81BB59749}"/>
              </a:ext>
            </a:extLst>
          </p:cNvPr>
          <p:cNvSpPr txBox="1"/>
          <p:nvPr/>
        </p:nvSpPr>
        <p:spPr>
          <a:xfrm>
            <a:off x="4631709" y="3240220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A59853C2-1AE4-4428-9271-AD186F6153F5}"/>
              </a:ext>
            </a:extLst>
          </p:cNvPr>
          <p:cNvSpPr txBox="1"/>
          <p:nvPr/>
        </p:nvSpPr>
        <p:spPr>
          <a:xfrm>
            <a:off x="6261056" y="3217729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6" name="กล่องข้อความ 25">
            <a:extLst>
              <a:ext uri="{FF2B5EF4-FFF2-40B4-BE49-F238E27FC236}">
                <a16:creationId xmlns:a16="http://schemas.microsoft.com/office/drawing/2014/main" id="{C6AAAB76-BDA8-4C8E-B660-17F54415F31C}"/>
              </a:ext>
            </a:extLst>
          </p:cNvPr>
          <p:cNvSpPr txBox="1"/>
          <p:nvPr/>
        </p:nvSpPr>
        <p:spPr>
          <a:xfrm>
            <a:off x="7422389" y="3213242"/>
            <a:ext cx="34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B45B143-9525-488E-ADE4-1676F43FB44B}"/>
              </a:ext>
            </a:extLst>
          </p:cNvPr>
          <p:cNvSpPr txBox="1"/>
          <p:nvPr/>
        </p:nvSpPr>
        <p:spPr>
          <a:xfrm>
            <a:off x="3530050" y="3875764"/>
            <a:ext cx="87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A01C7F2-B74C-4723-B096-6DBE7DC683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331" y="3999248"/>
            <a:ext cx="646232" cy="286537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095AB8DD-B7D2-46F3-A161-C099DEB301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8515" y="3973120"/>
            <a:ext cx="652329" cy="27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75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ความเท่ากันทุกประการ</a:t>
            </a:r>
            <a:b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</a:br>
            <a: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ของรูปสามเหลี่ยม</a:t>
            </a:r>
            <a:endParaRPr sz="54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39915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" name="Google Shape;699;p45"/>
          <p:cNvSpPr txBox="1">
            <a:spLocks noGrp="1"/>
          </p:cNvSpPr>
          <p:nvPr>
            <p:ph type="title"/>
          </p:nvPr>
        </p:nvSpPr>
        <p:spPr>
          <a:xfrm>
            <a:off x="7464828" y="1443959"/>
            <a:ext cx="1058667" cy="61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ทบทวน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701" name="Google Shape;701;p45"/>
          <p:cNvGrpSpPr/>
          <p:nvPr/>
        </p:nvGrpSpPr>
        <p:grpSpPr>
          <a:xfrm>
            <a:off x="1921032" y="1431828"/>
            <a:ext cx="1738330" cy="2581410"/>
            <a:chOff x="2534505" y="1431825"/>
            <a:chExt cx="1853682" cy="2279844"/>
          </a:xfrm>
        </p:grpSpPr>
        <p:sp>
          <p:nvSpPr>
            <p:cNvPr id="702" name="Google Shape;702;p45"/>
            <p:cNvSpPr/>
            <p:nvPr/>
          </p:nvSpPr>
          <p:spPr>
            <a:xfrm>
              <a:off x="2610688" y="1431825"/>
              <a:ext cx="1777500" cy="2265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03" name="Google Shape;703;p45"/>
            <p:cNvGrpSpPr/>
            <p:nvPr/>
          </p:nvGrpSpPr>
          <p:grpSpPr>
            <a:xfrm rot="-5947764">
              <a:off x="2493602" y="1923860"/>
              <a:ext cx="1859363" cy="1501563"/>
              <a:chOff x="5602050" y="920625"/>
              <a:chExt cx="1583550" cy="1278825"/>
            </a:xfrm>
          </p:grpSpPr>
          <p:sp>
            <p:nvSpPr>
              <p:cNvPr id="704" name="Google Shape;704;p45"/>
              <p:cNvSpPr/>
              <p:nvPr/>
            </p:nvSpPr>
            <p:spPr>
              <a:xfrm>
                <a:off x="5766400" y="1345125"/>
                <a:ext cx="1419200" cy="791650"/>
              </a:xfrm>
              <a:custGeom>
                <a:avLst/>
                <a:gdLst/>
                <a:ahLst/>
                <a:cxnLst/>
                <a:rect l="l" t="t" r="r" b="b"/>
                <a:pathLst>
                  <a:path w="56768" h="31666" extrusionOk="0">
                    <a:moveTo>
                      <a:pt x="32059" y="14035"/>
                    </a:moveTo>
                    <a:cubicBezTo>
                      <a:pt x="32561" y="14035"/>
                      <a:pt x="32966" y="14234"/>
                      <a:pt x="33371" y="14445"/>
                    </a:cubicBezTo>
                    <a:cubicBezTo>
                      <a:pt x="35083" y="15016"/>
                      <a:pt x="36521" y="15860"/>
                      <a:pt x="38233" y="16728"/>
                    </a:cubicBezTo>
                    <a:cubicBezTo>
                      <a:pt x="38507" y="17001"/>
                      <a:pt x="39077" y="17001"/>
                      <a:pt x="39648" y="17298"/>
                    </a:cubicBezTo>
                    <a:cubicBezTo>
                      <a:pt x="40219" y="17572"/>
                      <a:pt x="41086" y="17869"/>
                      <a:pt x="41360" y="18439"/>
                    </a:cubicBezTo>
                    <a:cubicBezTo>
                      <a:pt x="41931" y="19284"/>
                      <a:pt x="41931" y="19855"/>
                      <a:pt x="41360" y="20722"/>
                    </a:cubicBezTo>
                    <a:cubicBezTo>
                      <a:pt x="41086" y="21293"/>
                      <a:pt x="40789" y="21863"/>
                      <a:pt x="39945" y="21863"/>
                    </a:cubicBezTo>
                    <a:cubicBezTo>
                      <a:pt x="38804" y="21863"/>
                      <a:pt x="37662" y="21567"/>
                      <a:pt x="36521" y="21293"/>
                    </a:cubicBezTo>
                    <a:cubicBezTo>
                      <a:pt x="34239" y="20996"/>
                      <a:pt x="31956" y="20996"/>
                      <a:pt x="29947" y="20151"/>
                    </a:cubicBezTo>
                    <a:cubicBezTo>
                      <a:pt x="29947" y="20151"/>
                      <a:pt x="29673" y="20151"/>
                      <a:pt x="29673" y="19855"/>
                    </a:cubicBezTo>
                    <a:cubicBezTo>
                      <a:pt x="29673" y="19010"/>
                      <a:pt x="29947" y="17572"/>
                      <a:pt x="30518" y="17001"/>
                    </a:cubicBezTo>
                    <a:cubicBezTo>
                      <a:pt x="30518" y="16157"/>
                      <a:pt x="30518" y="14445"/>
                      <a:pt x="31385" y="14148"/>
                    </a:cubicBezTo>
                    <a:cubicBezTo>
                      <a:pt x="31631" y="14069"/>
                      <a:pt x="31853" y="14035"/>
                      <a:pt x="32059" y="14035"/>
                    </a:cubicBezTo>
                    <a:close/>
                    <a:moveTo>
                      <a:pt x="12131" y="1"/>
                    </a:moveTo>
                    <a:cubicBezTo>
                      <a:pt x="11604" y="1"/>
                      <a:pt x="11077" y="70"/>
                      <a:pt x="10546" y="179"/>
                    </a:cubicBezTo>
                    <a:lnTo>
                      <a:pt x="5981" y="179"/>
                    </a:lnTo>
                    <a:cubicBezTo>
                      <a:pt x="5981" y="179"/>
                      <a:pt x="5707" y="453"/>
                      <a:pt x="5410" y="453"/>
                    </a:cubicBezTo>
                    <a:cubicBezTo>
                      <a:pt x="5707" y="453"/>
                      <a:pt x="5707" y="750"/>
                      <a:pt x="5981" y="1024"/>
                    </a:cubicBezTo>
                    <a:lnTo>
                      <a:pt x="7693" y="1891"/>
                    </a:lnTo>
                    <a:cubicBezTo>
                      <a:pt x="9975" y="2736"/>
                      <a:pt x="12258" y="3877"/>
                      <a:pt x="14540" y="5018"/>
                    </a:cubicBezTo>
                    <a:cubicBezTo>
                      <a:pt x="17690" y="6730"/>
                      <a:pt x="21114" y="8168"/>
                      <a:pt x="24241" y="9880"/>
                    </a:cubicBezTo>
                    <a:cubicBezTo>
                      <a:pt x="25679" y="10725"/>
                      <a:pt x="27391" y="11295"/>
                      <a:pt x="28235" y="12733"/>
                    </a:cubicBezTo>
                    <a:cubicBezTo>
                      <a:pt x="28532" y="13007"/>
                      <a:pt x="28806" y="13304"/>
                      <a:pt x="28806" y="13578"/>
                    </a:cubicBezTo>
                    <a:cubicBezTo>
                      <a:pt x="28806" y="13578"/>
                      <a:pt x="28532" y="13874"/>
                      <a:pt x="28235" y="13874"/>
                    </a:cubicBezTo>
                    <a:lnTo>
                      <a:pt x="28235" y="14445"/>
                    </a:lnTo>
                    <a:cubicBezTo>
                      <a:pt x="28532" y="14445"/>
                      <a:pt x="28532" y="14719"/>
                      <a:pt x="28532" y="15016"/>
                    </a:cubicBezTo>
                    <a:lnTo>
                      <a:pt x="27665" y="15016"/>
                    </a:lnTo>
                    <a:cubicBezTo>
                      <a:pt x="28235" y="16431"/>
                      <a:pt x="28235" y="16431"/>
                      <a:pt x="27094" y="16431"/>
                    </a:cubicBezTo>
                    <a:cubicBezTo>
                      <a:pt x="27094" y="16728"/>
                      <a:pt x="27391" y="17001"/>
                      <a:pt x="27391" y="17298"/>
                    </a:cubicBezTo>
                    <a:cubicBezTo>
                      <a:pt x="27391" y="17572"/>
                      <a:pt x="27665" y="17869"/>
                      <a:pt x="27391" y="18439"/>
                    </a:cubicBezTo>
                    <a:cubicBezTo>
                      <a:pt x="27391" y="18934"/>
                      <a:pt x="26534" y="19634"/>
                      <a:pt x="25741" y="19634"/>
                    </a:cubicBezTo>
                    <a:cubicBezTo>
                      <a:pt x="25619" y="19634"/>
                      <a:pt x="25498" y="19617"/>
                      <a:pt x="25382" y="19581"/>
                    </a:cubicBezTo>
                    <a:cubicBezTo>
                      <a:pt x="22529" y="19284"/>
                      <a:pt x="19676" y="19010"/>
                      <a:pt x="16549" y="18713"/>
                    </a:cubicBezTo>
                    <a:cubicBezTo>
                      <a:pt x="14837" y="18439"/>
                      <a:pt x="12828" y="18439"/>
                      <a:pt x="11116" y="18143"/>
                    </a:cubicBezTo>
                    <a:cubicBezTo>
                      <a:pt x="8834" y="17869"/>
                      <a:pt x="6848" y="17572"/>
                      <a:pt x="4840" y="17298"/>
                    </a:cubicBezTo>
                    <a:cubicBezTo>
                      <a:pt x="3424" y="17298"/>
                      <a:pt x="1986" y="17001"/>
                      <a:pt x="571" y="17001"/>
                    </a:cubicBezTo>
                    <a:cubicBezTo>
                      <a:pt x="571" y="16910"/>
                      <a:pt x="538" y="16880"/>
                      <a:pt x="484" y="16880"/>
                    </a:cubicBezTo>
                    <a:cubicBezTo>
                      <a:pt x="376" y="16880"/>
                      <a:pt x="183" y="17001"/>
                      <a:pt x="1" y="17001"/>
                    </a:cubicBezTo>
                    <a:cubicBezTo>
                      <a:pt x="274" y="17298"/>
                      <a:pt x="274" y="17572"/>
                      <a:pt x="274" y="17572"/>
                    </a:cubicBezTo>
                    <a:cubicBezTo>
                      <a:pt x="1986" y="18713"/>
                      <a:pt x="3698" y="19855"/>
                      <a:pt x="5410" y="20722"/>
                    </a:cubicBezTo>
                    <a:cubicBezTo>
                      <a:pt x="5981" y="20996"/>
                      <a:pt x="6278" y="21567"/>
                      <a:pt x="6848" y="21567"/>
                    </a:cubicBezTo>
                    <a:cubicBezTo>
                      <a:pt x="9701" y="22137"/>
                      <a:pt x="12258" y="22137"/>
                      <a:pt x="15111" y="22708"/>
                    </a:cubicBezTo>
                    <a:cubicBezTo>
                      <a:pt x="18261" y="23005"/>
                      <a:pt x="21388" y="23575"/>
                      <a:pt x="24538" y="23849"/>
                    </a:cubicBezTo>
                    <a:cubicBezTo>
                      <a:pt x="25108" y="23849"/>
                      <a:pt x="25953" y="24716"/>
                      <a:pt x="25953" y="25287"/>
                    </a:cubicBezTo>
                    <a:cubicBezTo>
                      <a:pt x="26250" y="25858"/>
                      <a:pt x="25953" y="26428"/>
                      <a:pt x="26250" y="26702"/>
                    </a:cubicBezTo>
                    <a:cubicBezTo>
                      <a:pt x="26250" y="27843"/>
                      <a:pt x="26250" y="28711"/>
                      <a:pt x="25679" y="29555"/>
                    </a:cubicBezTo>
                    <a:cubicBezTo>
                      <a:pt x="25108" y="30423"/>
                      <a:pt x="25108" y="30993"/>
                      <a:pt x="25953" y="31564"/>
                    </a:cubicBezTo>
                    <a:cubicBezTo>
                      <a:pt x="26094" y="31632"/>
                      <a:pt x="26254" y="31666"/>
                      <a:pt x="26413" y="31666"/>
                    </a:cubicBezTo>
                    <a:cubicBezTo>
                      <a:pt x="26900" y="31666"/>
                      <a:pt x="27391" y="31349"/>
                      <a:pt x="27391" y="30697"/>
                    </a:cubicBezTo>
                    <a:cubicBezTo>
                      <a:pt x="27391" y="29852"/>
                      <a:pt x="27391" y="28985"/>
                      <a:pt x="27665" y="28140"/>
                    </a:cubicBezTo>
                    <a:lnTo>
                      <a:pt x="27665" y="27570"/>
                    </a:lnTo>
                    <a:cubicBezTo>
                      <a:pt x="28532" y="27570"/>
                      <a:pt x="28235" y="26999"/>
                      <a:pt x="28235" y="26702"/>
                    </a:cubicBezTo>
                    <a:cubicBezTo>
                      <a:pt x="28532" y="25561"/>
                      <a:pt x="29673" y="24716"/>
                      <a:pt x="30815" y="24716"/>
                    </a:cubicBezTo>
                    <a:cubicBezTo>
                      <a:pt x="34239" y="25287"/>
                      <a:pt x="37936" y="25561"/>
                      <a:pt x="41360" y="25858"/>
                    </a:cubicBezTo>
                    <a:cubicBezTo>
                      <a:pt x="43939" y="26132"/>
                      <a:pt x="46222" y="26428"/>
                      <a:pt x="48504" y="26702"/>
                    </a:cubicBezTo>
                    <a:cubicBezTo>
                      <a:pt x="48778" y="25561"/>
                      <a:pt x="49075" y="24716"/>
                      <a:pt x="49349" y="23849"/>
                    </a:cubicBezTo>
                    <a:cubicBezTo>
                      <a:pt x="51061" y="24420"/>
                      <a:pt x="53069" y="24990"/>
                      <a:pt x="54781" y="25561"/>
                    </a:cubicBezTo>
                    <a:cubicBezTo>
                      <a:pt x="55167" y="25661"/>
                      <a:pt x="55453" y="25728"/>
                      <a:pt x="55675" y="25728"/>
                    </a:cubicBezTo>
                    <a:cubicBezTo>
                      <a:pt x="56110" y="25728"/>
                      <a:pt x="56297" y="25472"/>
                      <a:pt x="56493" y="24716"/>
                    </a:cubicBezTo>
                    <a:cubicBezTo>
                      <a:pt x="56767" y="23849"/>
                      <a:pt x="56493" y="23575"/>
                      <a:pt x="55923" y="23278"/>
                    </a:cubicBezTo>
                    <a:cubicBezTo>
                      <a:pt x="53914" y="22708"/>
                      <a:pt x="51928" y="22137"/>
                      <a:pt x="50216" y="21293"/>
                    </a:cubicBezTo>
                    <a:lnTo>
                      <a:pt x="50216" y="20425"/>
                    </a:lnTo>
                    <a:cubicBezTo>
                      <a:pt x="50787" y="18713"/>
                      <a:pt x="50787" y="18713"/>
                      <a:pt x="49075" y="17869"/>
                    </a:cubicBezTo>
                    <a:lnTo>
                      <a:pt x="37936" y="11866"/>
                    </a:lnTo>
                    <a:cubicBezTo>
                      <a:pt x="36224" y="11021"/>
                      <a:pt x="34809" y="10451"/>
                      <a:pt x="33668" y="8739"/>
                    </a:cubicBezTo>
                    <a:cubicBezTo>
                      <a:pt x="33233" y="7869"/>
                      <a:pt x="32295" y="7490"/>
                      <a:pt x="31246" y="7490"/>
                    </a:cubicBezTo>
                    <a:cubicBezTo>
                      <a:pt x="30919" y="7490"/>
                      <a:pt x="30581" y="7527"/>
                      <a:pt x="30244" y="7597"/>
                    </a:cubicBezTo>
                    <a:lnTo>
                      <a:pt x="29673" y="7597"/>
                    </a:lnTo>
                    <a:cubicBezTo>
                      <a:pt x="27094" y="6159"/>
                      <a:pt x="24812" y="5018"/>
                      <a:pt x="22255" y="3877"/>
                    </a:cubicBezTo>
                    <a:cubicBezTo>
                      <a:pt x="19676" y="2736"/>
                      <a:pt x="17120" y="1891"/>
                      <a:pt x="14837" y="750"/>
                    </a:cubicBezTo>
                    <a:cubicBezTo>
                      <a:pt x="13930" y="203"/>
                      <a:pt x="13031" y="1"/>
                      <a:pt x="12131" y="1"/>
                    </a:cubicBezTo>
                    <a:close/>
                  </a:path>
                </a:pathLst>
              </a:custGeom>
              <a:solidFill>
                <a:srgbClr val="85E0D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45"/>
              <p:cNvSpPr/>
              <p:nvPr/>
            </p:nvSpPr>
            <p:spPr>
              <a:xfrm>
                <a:off x="6465425" y="1541900"/>
                <a:ext cx="163800" cy="153275"/>
              </a:xfrm>
              <a:custGeom>
                <a:avLst/>
                <a:gdLst/>
                <a:ahLst/>
                <a:cxnLst/>
                <a:rect l="l" t="t" r="r" b="b"/>
                <a:pathLst>
                  <a:path w="6552" h="6131" extrusionOk="0">
                    <a:moveTo>
                      <a:pt x="3424" y="0"/>
                    </a:moveTo>
                    <a:cubicBezTo>
                      <a:pt x="2557" y="0"/>
                      <a:pt x="1416" y="571"/>
                      <a:pt x="845" y="1142"/>
                    </a:cubicBezTo>
                    <a:cubicBezTo>
                      <a:pt x="571" y="1712"/>
                      <a:pt x="1" y="2580"/>
                      <a:pt x="274" y="3150"/>
                    </a:cubicBezTo>
                    <a:cubicBezTo>
                      <a:pt x="1" y="4292"/>
                      <a:pt x="845" y="5433"/>
                      <a:pt x="1986" y="6003"/>
                    </a:cubicBezTo>
                    <a:cubicBezTo>
                      <a:pt x="2247" y="6090"/>
                      <a:pt x="2507" y="6130"/>
                      <a:pt x="2764" y="6130"/>
                    </a:cubicBezTo>
                    <a:cubicBezTo>
                      <a:pt x="4199" y="6130"/>
                      <a:pt x="5542" y="4876"/>
                      <a:pt x="6278" y="3424"/>
                    </a:cubicBezTo>
                    <a:cubicBezTo>
                      <a:pt x="6551" y="2580"/>
                      <a:pt x="5981" y="2009"/>
                      <a:pt x="5410" y="1438"/>
                    </a:cubicBezTo>
                    <a:cubicBezTo>
                      <a:pt x="4840" y="571"/>
                      <a:pt x="4269" y="0"/>
                      <a:pt x="3424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45"/>
              <p:cNvSpPr/>
              <p:nvPr/>
            </p:nvSpPr>
            <p:spPr>
              <a:xfrm>
                <a:off x="6394100" y="1837025"/>
                <a:ext cx="149525" cy="140300"/>
              </a:xfrm>
              <a:custGeom>
                <a:avLst/>
                <a:gdLst/>
                <a:ahLst/>
                <a:cxnLst/>
                <a:rect l="l" t="t" r="r" b="b"/>
                <a:pathLst>
                  <a:path w="5981" h="5612" extrusionOk="0">
                    <a:moveTo>
                      <a:pt x="2758" y="0"/>
                    </a:moveTo>
                    <a:cubicBezTo>
                      <a:pt x="2407" y="0"/>
                      <a:pt x="2058" y="67"/>
                      <a:pt x="1712" y="179"/>
                    </a:cubicBezTo>
                    <a:cubicBezTo>
                      <a:pt x="1142" y="475"/>
                      <a:pt x="274" y="1046"/>
                      <a:pt x="0" y="1617"/>
                    </a:cubicBezTo>
                    <a:lnTo>
                      <a:pt x="0" y="3329"/>
                    </a:lnTo>
                    <a:cubicBezTo>
                      <a:pt x="0" y="4744"/>
                      <a:pt x="1416" y="5611"/>
                      <a:pt x="2854" y="5611"/>
                    </a:cubicBezTo>
                    <a:cubicBezTo>
                      <a:pt x="4269" y="5314"/>
                      <a:pt x="5981" y="3899"/>
                      <a:pt x="5707" y="2187"/>
                    </a:cubicBezTo>
                    <a:cubicBezTo>
                      <a:pt x="5707" y="1617"/>
                      <a:pt x="4839" y="749"/>
                      <a:pt x="4269" y="475"/>
                    </a:cubicBezTo>
                    <a:cubicBezTo>
                      <a:pt x="3770" y="138"/>
                      <a:pt x="3263" y="0"/>
                      <a:pt x="2758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45"/>
              <p:cNvSpPr/>
              <p:nvPr/>
            </p:nvSpPr>
            <p:spPr>
              <a:xfrm>
                <a:off x="6786125" y="1794225"/>
                <a:ext cx="207150" cy="149075"/>
              </a:xfrm>
              <a:custGeom>
                <a:avLst/>
                <a:gdLst/>
                <a:ahLst/>
                <a:cxnLst/>
                <a:rect l="l" t="t" r="r" b="b"/>
                <a:pathLst>
                  <a:path w="8286" h="5963" extrusionOk="0">
                    <a:moveTo>
                      <a:pt x="4091" y="0"/>
                    </a:moveTo>
                    <a:cubicBezTo>
                      <a:pt x="3585" y="0"/>
                      <a:pt x="3079" y="138"/>
                      <a:pt x="2580" y="475"/>
                    </a:cubicBezTo>
                    <a:cubicBezTo>
                      <a:pt x="2009" y="475"/>
                      <a:pt x="1142" y="1046"/>
                      <a:pt x="868" y="1617"/>
                    </a:cubicBezTo>
                    <a:cubicBezTo>
                      <a:pt x="0" y="3032"/>
                      <a:pt x="1142" y="4744"/>
                      <a:pt x="2580" y="5611"/>
                    </a:cubicBezTo>
                    <a:cubicBezTo>
                      <a:pt x="2994" y="5891"/>
                      <a:pt x="3342" y="5962"/>
                      <a:pt x="3691" y="5962"/>
                    </a:cubicBezTo>
                    <a:cubicBezTo>
                      <a:pt x="4055" y="5962"/>
                      <a:pt x="4420" y="5885"/>
                      <a:pt x="4862" y="5885"/>
                    </a:cubicBezTo>
                    <a:cubicBezTo>
                      <a:pt x="5707" y="5885"/>
                      <a:pt x="6574" y="5041"/>
                      <a:pt x="7145" y="4173"/>
                    </a:cubicBezTo>
                    <a:cubicBezTo>
                      <a:pt x="8286" y="3032"/>
                      <a:pt x="6277" y="749"/>
                      <a:pt x="5136" y="179"/>
                    </a:cubicBezTo>
                    <a:cubicBezTo>
                      <a:pt x="4790" y="67"/>
                      <a:pt x="4441" y="0"/>
                      <a:pt x="4091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45"/>
              <p:cNvSpPr/>
              <p:nvPr/>
            </p:nvSpPr>
            <p:spPr>
              <a:xfrm>
                <a:off x="6993250" y="1891700"/>
                <a:ext cx="178075" cy="85625"/>
              </a:xfrm>
              <a:custGeom>
                <a:avLst/>
                <a:gdLst/>
                <a:ahLst/>
                <a:cxnLst/>
                <a:rect l="l" t="t" r="r" b="b"/>
                <a:pathLst>
                  <a:path w="7123" h="3425" extrusionOk="0">
                    <a:moveTo>
                      <a:pt x="572" y="0"/>
                    </a:moveTo>
                    <a:cubicBezTo>
                      <a:pt x="275" y="274"/>
                      <a:pt x="1" y="845"/>
                      <a:pt x="275" y="1142"/>
                    </a:cubicBezTo>
                    <a:cubicBezTo>
                      <a:pt x="275" y="1986"/>
                      <a:pt x="1142" y="1986"/>
                      <a:pt x="1713" y="1986"/>
                    </a:cubicBezTo>
                    <a:lnTo>
                      <a:pt x="4269" y="2853"/>
                    </a:lnTo>
                    <a:cubicBezTo>
                      <a:pt x="4840" y="3127"/>
                      <a:pt x="5137" y="3127"/>
                      <a:pt x="5707" y="3127"/>
                    </a:cubicBezTo>
                    <a:cubicBezTo>
                      <a:pt x="5981" y="3424"/>
                      <a:pt x="6278" y="3424"/>
                      <a:pt x="6552" y="3424"/>
                    </a:cubicBezTo>
                    <a:cubicBezTo>
                      <a:pt x="7122" y="3424"/>
                      <a:pt x="7122" y="2853"/>
                      <a:pt x="7122" y="2283"/>
                    </a:cubicBezTo>
                    <a:cubicBezTo>
                      <a:pt x="7122" y="2283"/>
                      <a:pt x="7122" y="1986"/>
                      <a:pt x="6849" y="1986"/>
                    </a:cubicBezTo>
                    <a:cubicBezTo>
                      <a:pt x="6552" y="1712"/>
                      <a:pt x="6278" y="1712"/>
                      <a:pt x="5707" y="1415"/>
                    </a:cubicBezTo>
                    <a:cubicBezTo>
                      <a:pt x="5137" y="1142"/>
                      <a:pt x="4269" y="845"/>
                      <a:pt x="3425" y="845"/>
                    </a:cubicBezTo>
                    <a:cubicBezTo>
                      <a:pt x="2557" y="571"/>
                      <a:pt x="1987" y="274"/>
                      <a:pt x="114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9" name="Google Shape;709;p45"/>
              <p:cNvSpPr/>
              <p:nvPr/>
            </p:nvSpPr>
            <p:spPr>
              <a:xfrm>
                <a:off x="6522500" y="1592100"/>
                <a:ext cx="57075" cy="49675"/>
              </a:xfrm>
              <a:custGeom>
                <a:avLst/>
                <a:gdLst/>
                <a:ahLst/>
                <a:cxnLst/>
                <a:rect l="l" t="t" r="r" b="b"/>
                <a:pathLst>
                  <a:path w="2283" h="1987" extrusionOk="0">
                    <a:moveTo>
                      <a:pt x="571" y="1"/>
                    </a:moveTo>
                    <a:cubicBezTo>
                      <a:pt x="274" y="275"/>
                      <a:pt x="274" y="275"/>
                      <a:pt x="274" y="572"/>
                    </a:cubicBezTo>
                    <a:cubicBezTo>
                      <a:pt x="0" y="846"/>
                      <a:pt x="0" y="846"/>
                      <a:pt x="0" y="1142"/>
                    </a:cubicBezTo>
                    <a:cubicBezTo>
                      <a:pt x="274" y="1713"/>
                      <a:pt x="571" y="1987"/>
                      <a:pt x="845" y="1987"/>
                    </a:cubicBezTo>
                    <a:cubicBezTo>
                      <a:pt x="1141" y="1987"/>
                      <a:pt x="1415" y="1987"/>
                      <a:pt x="1712" y="1713"/>
                    </a:cubicBezTo>
                    <a:cubicBezTo>
                      <a:pt x="1986" y="1713"/>
                      <a:pt x="1986" y="1713"/>
                      <a:pt x="1986" y="1416"/>
                    </a:cubicBezTo>
                    <a:cubicBezTo>
                      <a:pt x="2283" y="846"/>
                      <a:pt x="1986" y="275"/>
                      <a:pt x="1415" y="1"/>
                    </a:cubicBezTo>
                    <a:close/>
                  </a:path>
                </a:pathLst>
              </a:custGeom>
              <a:solidFill>
                <a:srgbClr val="B3D2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0" name="Google Shape;710;p45"/>
              <p:cNvSpPr/>
              <p:nvPr/>
            </p:nvSpPr>
            <p:spPr>
              <a:xfrm>
                <a:off x="6443750" y="1877425"/>
                <a:ext cx="57075" cy="50500"/>
              </a:xfrm>
              <a:custGeom>
                <a:avLst/>
                <a:gdLst/>
                <a:ahLst/>
                <a:cxnLst/>
                <a:rect l="l" t="t" r="r" b="b"/>
                <a:pathLst>
                  <a:path w="2283" h="2020" extrusionOk="0">
                    <a:moveTo>
                      <a:pt x="571" y="1"/>
                    </a:moveTo>
                    <a:cubicBezTo>
                      <a:pt x="571" y="1"/>
                      <a:pt x="297" y="1"/>
                      <a:pt x="297" y="275"/>
                    </a:cubicBezTo>
                    <a:cubicBezTo>
                      <a:pt x="0" y="571"/>
                      <a:pt x="0" y="845"/>
                      <a:pt x="0" y="1142"/>
                    </a:cubicBezTo>
                    <a:cubicBezTo>
                      <a:pt x="0" y="1416"/>
                      <a:pt x="297" y="1713"/>
                      <a:pt x="297" y="1713"/>
                    </a:cubicBezTo>
                    <a:cubicBezTo>
                      <a:pt x="513" y="1928"/>
                      <a:pt x="767" y="2020"/>
                      <a:pt x="1017" y="2020"/>
                    </a:cubicBezTo>
                    <a:cubicBezTo>
                      <a:pt x="1427" y="2020"/>
                      <a:pt x="1824" y="1771"/>
                      <a:pt x="2009" y="1416"/>
                    </a:cubicBezTo>
                    <a:cubicBezTo>
                      <a:pt x="2283" y="845"/>
                      <a:pt x="2009" y="1"/>
                      <a:pt x="1141" y="1"/>
                    </a:cubicBezTo>
                    <a:close/>
                  </a:path>
                </a:pathLst>
              </a:custGeom>
              <a:solidFill>
                <a:srgbClr val="B3D2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1" name="Google Shape;711;p45"/>
              <p:cNvSpPr/>
              <p:nvPr/>
            </p:nvSpPr>
            <p:spPr>
              <a:xfrm>
                <a:off x="6857450" y="1838800"/>
                <a:ext cx="64500" cy="55600"/>
              </a:xfrm>
              <a:custGeom>
                <a:avLst/>
                <a:gdLst/>
                <a:ahLst/>
                <a:cxnLst/>
                <a:rect l="l" t="t" r="r" b="b"/>
                <a:pathLst>
                  <a:path w="2580" h="2224" extrusionOk="0">
                    <a:moveTo>
                      <a:pt x="1262" y="1"/>
                    </a:moveTo>
                    <a:cubicBezTo>
                      <a:pt x="859" y="1"/>
                      <a:pt x="498" y="260"/>
                      <a:pt x="297" y="678"/>
                    </a:cubicBezTo>
                    <a:lnTo>
                      <a:pt x="297" y="975"/>
                    </a:lnTo>
                    <a:cubicBezTo>
                      <a:pt x="1" y="975"/>
                      <a:pt x="1" y="1249"/>
                      <a:pt x="1" y="1546"/>
                    </a:cubicBezTo>
                    <a:cubicBezTo>
                      <a:pt x="297" y="2116"/>
                      <a:pt x="868" y="2116"/>
                      <a:pt x="1439" y="2116"/>
                    </a:cubicBezTo>
                    <a:cubicBezTo>
                      <a:pt x="1590" y="2189"/>
                      <a:pt x="1721" y="2223"/>
                      <a:pt x="1832" y="2223"/>
                    </a:cubicBezTo>
                    <a:cubicBezTo>
                      <a:pt x="2136" y="2223"/>
                      <a:pt x="2283" y="1964"/>
                      <a:pt x="2283" y="1546"/>
                    </a:cubicBezTo>
                    <a:cubicBezTo>
                      <a:pt x="2580" y="975"/>
                      <a:pt x="2009" y="404"/>
                      <a:pt x="1712" y="108"/>
                    </a:cubicBezTo>
                    <a:cubicBezTo>
                      <a:pt x="1561" y="35"/>
                      <a:pt x="1409" y="1"/>
                      <a:pt x="1262" y="1"/>
                    </a:cubicBezTo>
                    <a:close/>
                  </a:path>
                </a:pathLst>
              </a:custGeom>
              <a:solidFill>
                <a:srgbClr val="B3D2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45"/>
              <p:cNvSpPr/>
              <p:nvPr/>
            </p:nvSpPr>
            <p:spPr>
              <a:xfrm>
                <a:off x="5766400" y="1342175"/>
                <a:ext cx="1419200" cy="798900"/>
              </a:xfrm>
              <a:custGeom>
                <a:avLst/>
                <a:gdLst/>
                <a:ahLst/>
                <a:cxnLst/>
                <a:rect l="l" t="t" r="r" b="b"/>
                <a:pathLst>
                  <a:path w="56768" h="31956" extrusionOk="0">
                    <a:moveTo>
                      <a:pt x="27094" y="16549"/>
                    </a:moveTo>
                    <a:cubicBezTo>
                      <a:pt x="28235" y="16549"/>
                      <a:pt x="28235" y="16549"/>
                      <a:pt x="27665" y="15134"/>
                    </a:cubicBezTo>
                    <a:lnTo>
                      <a:pt x="28532" y="15134"/>
                    </a:lnTo>
                    <a:cubicBezTo>
                      <a:pt x="28532" y="14837"/>
                      <a:pt x="28532" y="14563"/>
                      <a:pt x="28235" y="14563"/>
                    </a:cubicBezTo>
                    <a:lnTo>
                      <a:pt x="28235" y="13992"/>
                    </a:lnTo>
                    <a:cubicBezTo>
                      <a:pt x="28532" y="13992"/>
                      <a:pt x="28806" y="13696"/>
                      <a:pt x="28806" y="13696"/>
                    </a:cubicBezTo>
                    <a:cubicBezTo>
                      <a:pt x="28806" y="13422"/>
                      <a:pt x="28532" y="13125"/>
                      <a:pt x="28235" y="12851"/>
                    </a:cubicBezTo>
                    <a:cubicBezTo>
                      <a:pt x="27391" y="11413"/>
                      <a:pt x="25679" y="10843"/>
                      <a:pt x="24241" y="9998"/>
                    </a:cubicBezTo>
                    <a:cubicBezTo>
                      <a:pt x="21114" y="8286"/>
                      <a:pt x="17690" y="6848"/>
                      <a:pt x="14540" y="5136"/>
                    </a:cubicBezTo>
                    <a:cubicBezTo>
                      <a:pt x="12258" y="3995"/>
                      <a:pt x="9975" y="2854"/>
                      <a:pt x="7693" y="2009"/>
                    </a:cubicBezTo>
                    <a:lnTo>
                      <a:pt x="5981" y="1142"/>
                    </a:lnTo>
                    <a:cubicBezTo>
                      <a:pt x="5707" y="868"/>
                      <a:pt x="5707" y="571"/>
                      <a:pt x="5410" y="571"/>
                    </a:cubicBezTo>
                    <a:cubicBezTo>
                      <a:pt x="5707" y="571"/>
                      <a:pt x="5981" y="297"/>
                      <a:pt x="5981" y="297"/>
                    </a:cubicBezTo>
                    <a:lnTo>
                      <a:pt x="10546" y="297"/>
                    </a:lnTo>
                    <a:cubicBezTo>
                      <a:pt x="11984" y="1"/>
                      <a:pt x="13399" y="1"/>
                      <a:pt x="14837" y="868"/>
                    </a:cubicBezTo>
                    <a:cubicBezTo>
                      <a:pt x="17120" y="2009"/>
                      <a:pt x="19676" y="2854"/>
                      <a:pt x="22255" y="3995"/>
                    </a:cubicBezTo>
                    <a:cubicBezTo>
                      <a:pt x="24812" y="5136"/>
                      <a:pt x="27094" y="6277"/>
                      <a:pt x="29673" y="7715"/>
                    </a:cubicBezTo>
                    <a:lnTo>
                      <a:pt x="30244" y="7715"/>
                    </a:lnTo>
                    <a:cubicBezTo>
                      <a:pt x="31659" y="7419"/>
                      <a:pt x="33097" y="7715"/>
                      <a:pt x="33668" y="8857"/>
                    </a:cubicBezTo>
                    <a:cubicBezTo>
                      <a:pt x="34809" y="10569"/>
                      <a:pt x="36224" y="11139"/>
                      <a:pt x="37936" y="11984"/>
                    </a:cubicBezTo>
                    <a:lnTo>
                      <a:pt x="49075" y="17987"/>
                    </a:lnTo>
                    <a:cubicBezTo>
                      <a:pt x="50787" y="18831"/>
                      <a:pt x="50787" y="18831"/>
                      <a:pt x="50216" y="20543"/>
                    </a:cubicBezTo>
                    <a:lnTo>
                      <a:pt x="50216" y="21411"/>
                    </a:lnTo>
                    <a:cubicBezTo>
                      <a:pt x="51928" y="22255"/>
                      <a:pt x="53914" y="22826"/>
                      <a:pt x="55923" y="23396"/>
                    </a:cubicBezTo>
                    <a:cubicBezTo>
                      <a:pt x="56493" y="23693"/>
                      <a:pt x="56767" y="23967"/>
                      <a:pt x="56493" y="24834"/>
                    </a:cubicBezTo>
                    <a:cubicBezTo>
                      <a:pt x="56196" y="25976"/>
                      <a:pt x="55923" y="25976"/>
                      <a:pt x="54781" y="25679"/>
                    </a:cubicBezTo>
                    <a:cubicBezTo>
                      <a:pt x="53069" y="25108"/>
                      <a:pt x="51061" y="24538"/>
                      <a:pt x="49349" y="23967"/>
                    </a:cubicBezTo>
                    <a:cubicBezTo>
                      <a:pt x="49075" y="24834"/>
                      <a:pt x="48778" y="25679"/>
                      <a:pt x="48504" y="26820"/>
                    </a:cubicBezTo>
                    <a:cubicBezTo>
                      <a:pt x="46222" y="26546"/>
                      <a:pt x="43939" y="26250"/>
                      <a:pt x="41360" y="25976"/>
                    </a:cubicBezTo>
                    <a:cubicBezTo>
                      <a:pt x="37936" y="25679"/>
                      <a:pt x="34239" y="25405"/>
                      <a:pt x="30815" y="24834"/>
                    </a:cubicBezTo>
                    <a:cubicBezTo>
                      <a:pt x="29673" y="24834"/>
                      <a:pt x="28532" y="25679"/>
                      <a:pt x="28235" y="26820"/>
                    </a:cubicBezTo>
                    <a:cubicBezTo>
                      <a:pt x="28235" y="27117"/>
                      <a:pt x="28532" y="27688"/>
                      <a:pt x="27665" y="27688"/>
                    </a:cubicBezTo>
                    <a:lnTo>
                      <a:pt x="27665" y="28258"/>
                    </a:lnTo>
                    <a:cubicBezTo>
                      <a:pt x="27391" y="29103"/>
                      <a:pt x="27391" y="29970"/>
                      <a:pt x="27391" y="30815"/>
                    </a:cubicBezTo>
                    <a:cubicBezTo>
                      <a:pt x="27391" y="31682"/>
                      <a:pt x="26524" y="31956"/>
                      <a:pt x="25953" y="31682"/>
                    </a:cubicBezTo>
                    <a:cubicBezTo>
                      <a:pt x="25108" y="31111"/>
                      <a:pt x="25108" y="30541"/>
                      <a:pt x="25679" y="29673"/>
                    </a:cubicBezTo>
                    <a:cubicBezTo>
                      <a:pt x="26250" y="28829"/>
                      <a:pt x="26250" y="27961"/>
                      <a:pt x="26250" y="26820"/>
                    </a:cubicBezTo>
                    <a:cubicBezTo>
                      <a:pt x="25953" y="26546"/>
                      <a:pt x="26250" y="25976"/>
                      <a:pt x="25953" y="25405"/>
                    </a:cubicBezTo>
                    <a:cubicBezTo>
                      <a:pt x="25953" y="24834"/>
                      <a:pt x="25108" y="23967"/>
                      <a:pt x="24538" y="23967"/>
                    </a:cubicBezTo>
                    <a:cubicBezTo>
                      <a:pt x="21388" y="23693"/>
                      <a:pt x="18261" y="23123"/>
                      <a:pt x="15111" y="22826"/>
                    </a:cubicBezTo>
                    <a:cubicBezTo>
                      <a:pt x="12258" y="22255"/>
                      <a:pt x="9701" y="22255"/>
                      <a:pt x="6848" y="21685"/>
                    </a:cubicBezTo>
                    <a:cubicBezTo>
                      <a:pt x="6278" y="21685"/>
                      <a:pt x="5981" y="21114"/>
                      <a:pt x="5410" y="20840"/>
                    </a:cubicBezTo>
                    <a:cubicBezTo>
                      <a:pt x="3698" y="19973"/>
                      <a:pt x="1986" y="18831"/>
                      <a:pt x="274" y="17690"/>
                    </a:cubicBezTo>
                    <a:cubicBezTo>
                      <a:pt x="274" y="17690"/>
                      <a:pt x="274" y="17416"/>
                      <a:pt x="1" y="17119"/>
                    </a:cubicBezTo>
                    <a:cubicBezTo>
                      <a:pt x="274" y="17119"/>
                      <a:pt x="571" y="16846"/>
                      <a:pt x="571" y="17119"/>
                    </a:cubicBezTo>
                    <a:cubicBezTo>
                      <a:pt x="1986" y="17119"/>
                      <a:pt x="3424" y="17416"/>
                      <a:pt x="4840" y="17416"/>
                    </a:cubicBezTo>
                    <a:cubicBezTo>
                      <a:pt x="6848" y="17690"/>
                      <a:pt x="8834" y="17987"/>
                      <a:pt x="11116" y="18261"/>
                    </a:cubicBezTo>
                    <a:cubicBezTo>
                      <a:pt x="12828" y="18557"/>
                      <a:pt x="14837" y="18557"/>
                      <a:pt x="16549" y="18831"/>
                    </a:cubicBezTo>
                    <a:cubicBezTo>
                      <a:pt x="19676" y="19128"/>
                      <a:pt x="22529" y="19402"/>
                      <a:pt x="25382" y="19699"/>
                    </a:cubicBezTo>
                    <a:cubicBezTo>
                      <a:pt x="26250" y="19973"/>
                      <a:pt x="27391" y="19128"/>
                      <a:pt x="27391" y="18557"/>
                    </a:cubicBezTo>
                    <a:cubicBezTo>
                      <a:pt x="27665" y="17987"/>
                      <a:pt x="27391" y="17690"/>
                      <a:pt x="27391" y="17416"/>
                    </a:cubicBezTo>
                    <a:cubicBezTo>
                      <a:pt x="27391" y="17119"/>
                      <a:pt x="27094" y="16846"/>
                      <a:pt x="27094" y="16549"/>
                    </a:cubicBezTo>
                    <a:close/>
                    <a:moveTo>
                      <a:pt x="47934" y="25976"/>
                    </a:moveTo>
                    <a:cubicBezTo>
                      <a:pt x="48778" y="23693"/>
                      <a:pt x="49349" y="21411"/>
                      <a:pt x="49920" y="19128"/>
                    </a:cubicBezTo>
                    <a:cubicBezTo>
                      <a:pt x="47363" y="17690"/>
                      <a:pt x="44784" y="16275"/>
                      <a:pt x="42501" y="15134"/>
                    </a:cubicBezTo>
                    <a:cubicBezTo>
                      <a:pt x="39945" y="13696"/>
                      <a:pt x="37366" y="12281"/>
                      <a:pt x="34809" y="11413"/>
                    </a:cubicBezTo>
                    <a:cubicBezTo>
                      <a:pt x="34239" y="12281"/>
                      <a:pt x="33668" y="13125"/>
                      <a:pt x="33097" y="13696"/>
                    </a:cubicBezTo>
                    <a:cubicBezTo>
                      <a:pt x="33097" y="13696"/>
                      <a:pt x="33097" y="13992"/>
                      <a:pt x="33371" y="13992"/>
                    </a:cubicBezTo>
                    <a:cubicBezTo>
                      <a:pt x="35950" y="15134"/>
                      <a:pt x="38233" y="16549"/>
                      <a:pt x="40789" y="17690"/>
                    </a:cubicBezTo>
                    <a:cubicBezTo>
                      <a:pt x="41657" y="17987"/>
                      <a:pt x="42501" y="18261"/>
                      <a:pt x="43369" y="17987"/>
                    </a:cubicBezTo>
                    <a:cubicBezTo>
                      <a:pt x="44784" y="17416"/>
                      <a:pt x="45925" y="17690"/>
                      <a:pt x="47066" y="18557"/>
                    </a:cubicBezTo>
                    <a:cubicBezTo>
                      <a:pt x="48504" y="19699"/>
                      <a:pt x="48778" y="20543"/>
                      <a:pt x="48504" y="21981"/>
                    </a:cubicBezTo>
                    <a:cubicBezTo>
                      <a:pt x="48208" y="23396"/>
                      <a:pt x="46792" y="24538"/>
                      <a:pt x="45354" y="24538"/>
                    </a:cubicBezTo>
                    <a:cubicBezTo>
                      <a:pt x="43939" y="24538"/>
                      <a:pt x="42501" y="23967"/>
                      <a:pt x="41657" y="22826"/>
                    </a:cubicBezTo>
                    <a:cubicBezTo>
                      <a:pt x="41360" y="22552"/>
                      <a:pt x="40789" y="22552"/>
                      <a:pt x="40515" y="22552"/>
                    </a:cubicBezTo>
                    <a:cubicBezTo>
                      <a:pt x="38507" y="21981"/>
                      <a:pt x="36521" y="21981"/>
                      <a:pt x="34512" y="21685"/>
                    </a:cubicBezTo>
                    <a:cubicBezTo>
                      <a:pt x="33371" y="21411"/>
                      <a:pt x="32527" y="21411"/>
                      <a:pt x="31089" y="21114"/>
                    </a:cubicBezTo>
                    <a:cubicBezTo>
                      <a:pt x="31956" y="22255"/>
                      <a:pt x="31659" y="23123"/>
                      <a:pt x="30815" y="24264"/>
                    </a:cubicBezTo>
                    <a:cubicBezTo>
                      <a:pt x="35950" y="24834"/>
                      <a:pt x="41086" y="25405"/>
                      <a:pt x="45925" y="25976"/>
                    </a:cubicBezTo>
                    <a:close/>
                    <a:moveTo>
                      <a:pt x="29103" y="7989"/>
                    </a:moveTo>
                    <a:lnTo>
                      <a:pt x="28806" y="7989"/>
                    </a:lnTo>
                    <a:cubicBezTo>
                      <a:pt x="24812" y="6004"/>
                      <a:pt x="20817" y="4292"/>
                      <a:pt x="16823" y="2283"/>
                    </a:cubicBezTo>
                    <a:cubicBezTo>
                      <a:pt x="15111" y="1712"/>
                      <a:pt x="13399" y="571"/>
                      <a:pt x="11413" y="868"/>
                    </a:cubicBezTo>
                    <a:cubicBezTo>
                      <a:pt x="10272" y="1142"/>
                      <a:pt x="9131" y="1142"/>
                      <a:pt x="7693" y="1142"/>
                    </a:cubicBezTo>
                    <a:cubicBezTo>
                      <a:pt x="14266" y="4566"/>
                      <a:pt x="21114" y="7715"/>
                      <a:pt x="27391" y="11139"/>
                    </a:cubicBezTo>
                    <a:cubicBezTo>
                      <a:pt x="27665" y="10569"/>
                      <a:pt x="27962" y="9998"/>
                      <a:pt x="27962" y="9427"/>
                    </a:cubicBezTo>
                    <a:cubicBezTo>
                      <a:pt x="28235" y="8857"/>
                      <a:pt x="28806" y="8560"/>
                      <a:pt x="29103" y="7989"/>
                    </a:cubicBezTo>
                    <a:close/>
                    <a:moveTo>
                      <a:pt x="25108" y="20269"/>
                    </a:moveTo>
                    <a:cubicBezTo>
                      <a:pt x="17690" y="19402"/>
                      <a:pt x="10272" y="18831"/>
                      <a:pt x="2854" y="17987"/>
                    </a:cubicBezTo>
                    <a:lnTo>
                      <a:pt x="2557" y="18261"/>
                    </a:lnTo>
                    <a:cubicBezTo>
                      <a:pt x="3698" y="18831"/>
                      <a:pt x="4840" y="19699"/>
                      <a:pt x="5981" y="20269"/>
                    </a:cubicBezTo>
                    <a:cubicBezTo>
                      <a:pt x="6551" y="20840"/>
                      <a:pt x="7122" y="21114"/>
                      <a:pt x="7989" y="21114"/>
                    </a:cubicBezTo>
                    <a:lnTo>
                      <a:pt x="19973" y="22826"/>
                    </a:lnTo>
                    <a:cubicBezTo>
                      <a:pt x="21388" y="23123"/>
                      <a:pt x="23100" y="23123"/>
                      <a:pt x="24538" y="23396"/>
                    </a:cubicBezTo>
                    <a:cubicBezTo>
                      <a:pt x="24812" y="22255"/>
                      <a:pt x="24812" y="21411"/>
                      <a:pt x="25108" y="20269"/>
                    </a:cubicBezTo>
                    <a:close/>
                    <a:moveTo>
                      <a:pt x="41657" y="18831"/>
                    </a:moveTo>
                    <a:cubicBezTo>
                      <a:pt x="41360" y="18557"/>
                      <a:pt x="41086" y="18557"/>
                      <a:pt x="40789" y="18261"/>
                    </a:cubicBezTo>
                    <a:cubicBezTo>
                      <a:pt x="38233" y="17119"/>
                      <a:pt x="35380" y="15704"/>
                      <a:pt x="32527" y="14266"/>
                    </a:cubicBezTo>
                    <a:lnTo>
                      <a:pt x="31385" y="14266"/>
                    </a:lnTo>
                    <a:cubicBezTo>
                      <a:pt x="31089" y="14266"/>
                      <a:pt x="30815" y="15978"/>
                      <a:pt x="31089" y="16275"/>
                    </a:cubicBezTo>
                    <a:lnTo>
                      <a:pt x="31089" y="17119"/>
                    </a:lnTo>
                    <a:lnTo>
                      <a:pt x="30518" y="17119"/>
                    </a:lnTo>
                    <a:cubicBezTo>
                      <a:pt x="30518" y="17416"/>
                      <a:pt x="30815" y="17690"/>
                      <a:pt x="31089" y="17987"/>
                    </a:cubicBezTo>
                    <a:cubicBezTo>
                      <a:pt x="30815" y="18261"/>
                      <a:pt x="30518" y="18261"/>
                      <a:pt x="29947" y="18261"/>
                    </a:cubicBezTo>
                    <a:lnTo>
                      <a:pt x="29947" y="19973"/>
                    </a:lnTo>
                    <a:cubicBezTo>
                      <a:pt x="30518" y="20269"/>
                      <a:pt x="39077" y="21981"/>
                      <a:pt x="40789" y="21685"/>
                    </a:cubicBezTo>
                    <a:cubicBezTo>
                      <a:pt x="41086" y="20543"/>
                      <a:pt x="41360" y="19699"/>
                      <a:pt x="41657" y="18831"/>
                    </a:cubicBezTo>
                    <a:close/>
                    <a:moveTo>
                      <a:pt x="45925" y="23693"/>
                    </a:moveTo>
                    <a:cubicBezTo>
                      <a:pt x="47637" y="22826"/>
                      <a:pt x="48208" y="21411"/>
                      <a:pt x="47363" y="19973"/>
                    </a:cubicBezTo>
                    <a:cubicBezTo>
                      <a:pt x="46496" y="18557"/>
                      <a:pt x="44510" y="17987"/>
                      <a:pt x="43072" y="18831"/>
                    </a:cubicBezTo>
                    <a:cubicBezTo>
                      <a:pt x="41931" y="19402"/>
                      <a:pt x="41360" y="21114"/>
                      <a:pt x="41931" y="21981"/>
                    </a:cubicBezTo>
                    <a:cubicBezTo>
                      <a:pt x="42501" y="23396"/>
                      <a:pt x="44510" y="24264"/>
                      <a:pt x="45925" y="23693"/>
                    </a:cubicBezTo>
                    <a:close/>
                    <a:moveTo>
                      <a:pt x="28806" y="12281"/>
                    </a:moveTo>
                    <a:cubicBezTo>
                      <a:pt x="28806" y="12281"/>
                      <a:pt x="28806" y="12554"/>
                      <a:pt x="29103" y="12554"/>
                    </a:cubicBezTo>
                    <a:cubicBezTo>
                      <a:pt x="30518" y="13992"/>
                      <a:pt x="32527" y="13696"/>
                      <a:pt x="33371" y="11984"/>
                    </a:cubicBezTo>
                    <a:cubicBezTo>
                      <a:pt x="33668" y="11710"/>
                      <a:pt x="33942" y="10843"/>
                      <a:pt x="33942" y="10272"/>
                    </a:cubicBezTo>
                    <a:cubicBezTo>
                      <a:pt x="33371" y="9701"/>
                      <a:pt x="32801" y="8857"/>
                      <a:pt x="31956" y="8560"/>
                    </a:cubicBezTo>
                    <a:cubicBezTo>
                      <a:pt x="31089" y="7989"/>
                      <a:pt x="30244" y="8286"/>
                      <a:pt x="29377" y="9131"/>
                    </a:cubicBezTo>
                    <a:cubicBezTo>
                      <a:pt x="28532" y="9998"/>
                      <a:pt x="28235" y="10843"/>
                      <a:pt x="28806" y="12281"/>
                    </a:cubicBezTo>
                    <a:close/>
                    <a:moveTo>
                      <a:pt x="28806" y="24834"/>
                    </a:moveTo>
                    <a:cubicBezTo>
                      <a:pt x="30244" y="24264"/>
                      <a:pt x="31089" y="22552"/>
                      <a:pt x="30518" y="21685"/>
                    </a:cubicBezTo>
                    <a:cubicBezTo>
                      <a:pt x="29947" y="20543"/>
                      <a:pt x="28532" y="19402"/>
                      <a:pt x="26820" y="20269"/>
                    </a:cubicBezTo>
                    <a:cubicBezTo>
                      <a:pt x="25953" y="20840"/>
                      <a:pt x="25108" y="22552"/>
                      <a:pt x="25679" y="23396"/>
                    </a:cubicBezTo>
                    <a:cubicBezTo>
                      <a:pt x="25953" y="24538"/>
                      <a:pt x="27665" y="25405"/>
                      <a:pt x="28806" y="24834"/>
                    </a:cubicBezTo>
                    <a:close/>
                    <a:moveTo>
                      <a:pt x="55923" y="24264"/>
                    </a:moveTo>
                    <a:cubicBezTo>
                      <a:pt x="53914" y="23396"/>
                      <a:pt x="51928" y="22826"/>
                      <a:pt x="49920" y="22255"/>
                    </a:cubicBezTo>
                    <a:cubicBezTo>
                      <a:pt x="49646" y="22552"/>
                      <a:pt x="49646" y="22826"/>
                      <a:pt x="49349" y="23396"/>
                    </a:cubicBezTo>
                    <a:cubicBezTo>
                      <a:pt x="51358" y="23967"/>
                      <a:pt x="53343" y="24538"/>
                      <a:pt x="55055" y="25108"/>
                    </a:cubicBezTo>
                    <a:cubicBezTo>
                      <a:pt x="55626" y="25108"/>
                      <a:pt x="55923" y="24834"/>
                      <a:pt x="55923" y="24264"/>
                    </a:cubicBezTo>
                    <a:close/>
                    <a:moveTo>
                      <a:pt x="28235" y="25679"/>
                    </a:moveTo>
                    <a:cubicBezTo>
                      <a:pt x="27665" y="25679"/>
                      <a:pt x="27094" y="25679"/>
                      <a:pt x="26820" y="25405"/>
                    </a:cubicBezTo>
                    <a:lnTo>
                      <a:pt x="26820" y="26546"/>
                    </a:lnTo>
                    <a:cubicBezTo>
                      <a:pt x="27094" y="26546"/>
                      <a:pt x="27391" y="26546"/>
                      <a:pt x="27962" y="26820"/>
                    </a:cubicBezTo>
                    <a:cubicBezTo>
                      <a:pt x="27962" y="26546"/>
                      <a:pt x="27962" y="26250"/>
                      <a:pt x="28235" y="25679"/>
                    </a:cubicBezTo>
                    <a:close/>
                    <a:moveTo>
                      <a:pt x="29673" y="13696"/>
                    </a:moveTo>
                    <a:cubicBezTo>
                      <a:pt x="29103" y="14563"/>
                      <a:pt x="29673" y="14837"/>
                      <a:pt x="30244" y="15408"/>
                    </a:cubicBezTo>
                    <a:cubicBezTo>
                      <a:pt x="30518" y="14837"/>
                      <a:pt x="30518" y="14563"/>
                      <a:pt x="30518" y="14266"/>
                    </a:cubicBezTo>
                    <a:cubicBezTo>
                      <a:pt x="30244" y="14266"/>
                      <a:pt x="29947" y="13992"/>
                      <a:pt x="29673" y="13696"/>
                    </a:cubicBezTo>
                    <a:close/>
                    <a:moveTo>
                      <a:pt x="29103" y="19402"/>
                    </a:moveTo>
                    <a:lnTo>
                      <a:pt x="29103" y="19128"/>
                    </a:lnTo>
                    <a:lnTo>
                      <a:pt x="28235" y="18261"/>
                    </a:lnTo>
                    <a:cubicBezTo>
                      <a:pt x="27962" y="18557"/>
                      <a:pt x="27962" y="18831"/>
                      <a:pt x="27962" y="19128"/>
                    </a:cubicBezTo>
                    <a:cubicBezTo>
                      <a:pt x="28235" y="19402"/>
                      <a:pt x="28532" y="19402"/>
                      <a:pt x="29103" y="1940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45"/>
              <p:cNvSpPr/>
              <p:nvPr/>
            </p:nvSpPr>
            <p:spPr>
              <a:xfrm>
                <a:off x="6843175" y="1820375"/>
                <a:ext cx="93050" cy="99875"/>
              </a:xfrm>
              <a:custGeom>
                <a:avLst/>
                <a:gdLst/>
                <a:ahLst/>
                <a:cxnLst/>
                <a:rect l="l" t="t" r="r" b="b"/>
                <a:pathLst>
                  <a:path w="3722" h="3995" extrusionOk="0">
                    <a:moveTo>
                      <a:pt x="1142" y="571"/>
                    </a:moveTo>
                    <a:cubicBezTo>
                      <a:pt x="2010" y="0"/>
                      <a:pt x="2854" y="571"/>
                      <a:pt x="3425" y="1712"/>
                    </a:cubicBezTo>
                    <a:cubicBezTo>
                      <a:pt x="3721" y="2283"/>
                      <a:pt x="3151" y="3127"/>
                      <a:pt x="2580" y="3424"/>
                    </a:cubicBezTo>
                    <a:cubicBezTo>
                      <a:pt x="1713" y="3995"/>
                      <a:pt x="572" y="3424"/>
                      <a:pt x="298" y="2557"/>
                    </a:cubicBezTo>
                    <a:cubicBezTo>
                      <a:pt x="1" y="1986"/>
                      <a:pt x="298" y="845"/>
                      <a:pt x="1142" y="571"/>
                    </a:cubicBezTo>
                    <a:close/>
                    <a:moveTo>
                      <a:pt x="1713" y="1141"/>
                    </a:moveTo>
                    <a:cubicBezTo>
                      <a:pt x="1142" y="1415"/>
                      <a:pt x="868" y="1986"/>
                      <a:pt x="1142" y="2283"/>
                    </a:cubicBezTo>
                    <a:cubicBezTo>
                      <a:pt x="1142" y="2557"/>
                      <a:pt x="1713" y="2853"/>
                      <a:pt x="2010" y="2853"/>
                    </a:cubicBezTo>
                    <a:cubicBezTo>
                      <a:pt x="2580" y="2853"/>
                      <a:pt x="2854" y="1986"/>
                      <a:pt x="2580" y="1712"/>
                    </a:cubicBezTo>
                    <a:cubicBezTo>
                      <a:pt x="2283" y="1141"/>
                      <a:pt x="2010" y="1141"/>
                      <a:pt x="1713" y="114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45"/>
              <p:cNvSpPr/>
              <p:nvPr/>
            </p:nvSpPr>
            <p:spPr>
              <a:xfrm>
                <a:off x="6508225" y="1577850"/>
                <a:ext cx="78200" cy="78200"/>
              </a:xfrm>
              <a:custGeom>
                <a:avLst/>
                <a:gdLst/>
                <a:ahLst/>
                <a:cxnLst/>
                <a:rect l="l" t="t" r="r" b="b"/>
                <a:pathLst>
                  <a:path w="3128" h="3128" extrusionOk="0">
                    <a:moveTo>
                      <a:pt x="3128" y="1142"/>
                    </a:moveTo>
                    <a:cubicBezTo>
                      <a:pt x="3128" y="1712"/>
                      <a:pt x="2854" y="2557"/>
                      <a:pt x="2283" y="2854"/>
                    </a:cubicBezTo>
                    <a:cubicBezTo>
                      <a:pt x="1712" y="3127"/>
                      <a:pt x="571" y="2557"/>
                      <a:pt x="274" y="1986"/>
                    </a:cubicBezTo>
                    <a:cubicBezTo>
                      <a:pt x="0" y="1416"/>
                      <a:pt x="274" y="571"/>
                      <a:pt x="845" y="274"/>
                    </a:cubicBezTo>
                    <a:cubicBezTo>
                      <a:pt x="1712" y="0"/>
                      <a:pt x="2557" y="274"/>
                      <a:pt x="3128" y="1142"/>
                    </a:cubicBezTo>
                    <a:close/>
                    <a:moveTo>
                      <a:pt x="2283" y="1142"/>
                    </a:moveTo>
                    <a:lnTo>
                      <a:pt x="2283" y="1142"/>
                    </a:lnTo>
                    <a:cubicBezTo>
                      <a:pt x="1986" y="845"/>
                      <a:pt x="1712" y="845"/>
                      <a:pt x="1416" y="845"/>
                    </a:cubicBezTo>
                    <a:cubicBezTo>
                      <a:pt x="1142" y="1142"/>
                      <a:pt x="845" y="1416"/>
                      <a:pt x="1142" y="1712"/>
                    </a:cubicBezTo>
                    <a:cubicBezTo>
                      <a:pt x="1142" y="1986"/>
                      <a:pt x="1712" y="1986"/>
                      <a:pt x="1986" y="1986"/>
                    </a:cubicBezTo>
                    <a:cubicBezTo>
                      <a:pt x="1986" y="1986"/>
                      <a:pt x="2283" y="1416"/>
                      <a:pt x="2283" y="114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45"/>
              <p:cNvSpPr/>
              <p:nvPr/>
            </p:nvSpPr>
            <p:spPr>
              <a:xfrm>
                <a:off x="6422625" y="1863150"/>
                <a:ext cx="85625" cy="85625"/>
              </a:xfrm>
              <a:custGeom>
                <a:avLst/>
                <a:gdLst/>
                <a:ahLst/>
                <a:cxnLst/>
                <a:rect l="l" t="t" r="r" b="b"/>
                <a:pathLst>
                  <a:path w="3425" h="3425" extrusionOk="0">
                    <a:moveTo>
                      <a:pt x="1142" y="275"/>
                    </a:moveTo>
                    <a:cubicBezTo>
                      <a:pt x="1986" y="1"/>
                      <a:pt x="2854" y="275"/>
                      <a:pt x="3128" y="1142"/>
                    </a:cubicBezTo>
                    <a:cubicBezTo>
                      <a:pt x="3424" y="1713"/>
                      <a:pt x="3128" y="2557"/>
                      <a:pt x="2283" y="3128"/>
                    </a:cubicBezTo>
                    <a:cubicBezTo>
                      <a:pt x="1713" y="3425"/>
                      <a:pt x="845" y="2854"/>
                      <a:pt x="275" y="1987"/>
                    </a:cubicBezTo>
                    <a:cubicBezTo>
                      <a:pt x="1" y="1142"/>
                      <a:pt x="275" y="572"/>
                      <a:pt x="1142" y="275"/>
                    </a:cubicBezTo>
                    <a:close/>
                    <a:moveTo>
                      <a:pt x="1416" y="1987"/>
                    </a:moveTo>
                    <a:cubicBezTo>
                      <a:pt x="1416" y="2284"/>
                      <a:pt x="1713" y="2284"/>
                      <a:pt x="1986" y="2284"/>
                    </a:cubicBezTo>
                    <a:cubicBezTo>
                      <a:pt x="2283" y="1987"/>
                      <a:pt x="2557" y="1713"/>
                      <a:pt x="2557" y="1142"/>
                    </a:cubicBezTo>
                    <a:cubicBezTo>
                      <a:pt x="2283" y="846"/>
                      <a:pt x="1986" y="846"/>
                      <a:pt x="1416" y="1142"/>
                    </a:cubicBezTo>
                    <a:cubicBezTo>
                      <a:pt x="1142" y="1142"/>
                      <a:pt x="845" y="1416"/>
                      <a:pt x="1416" y="198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45"/>
              <p:cNvSpPr/>
              <p:nvPr/>
            </p:nvSpPr>
            <p:spPr>
              <a:xfrm>
                <a:off x="5744725" y="2005825"/>
                <a:ext cx="150100" cy="193625"/>
              </a:xfrm>
              <a:custGeom>
                <a:avLst/>
                <a:gdLst/>
                <a:ahLst/>
                <a:cxnLst/>
                <a:rect l="l" t="t" r="r" b="b"/>
                <a:pathLst>
                  <a:path w="6004" h="7745" extrusionOk="0">
                    <a:moveTo>
                      <a:pt x="3908" y="732"/>
                    </a:moveTo>
                    <a:cubicBezTo>
                      <a:pt x="4707" y="732"/>
                      <a:pt x="5434" y="1308"/>
                      <a:pt x="4862" y="2283"/>
                    </a:cubicBezTo>
                    <a:cubicBezTo>
                      <a:pt x="4565" y="3127"/>
                      <a:pt x="3721" y="3424"/>
                      <a:pt x="3424" y="4269"/>
                    </a:cubicBezTo>
                    <a:cubicBezTo>
                      <a:pt x="3150" y="5136"/>
                      <a:pt x="3150" y="5981"/>
                      <a:pt x="2853" y="6551"/>
                    </a:cubicBezTo>
                    <a:cubicBezTo>
                      <a:pt x="2579" y="5707"/>
                      <a:pt x="2009" y="4269"/>
                      <a:pt x="2009" y="3127"/>
                    </a:cubicBezTo>
                    <a:cubicBezTo>
                      <a:pt x="2009" y="2557"/>
                      <a:pt x="2283" y="1712"/>
                      <a:pt x="2853" y="1142"/>
                    </a:cubicBezTo>
                    <a:cubicBezTo>
                      <a:pt x="3133" y="862"/>
                      <a:pt x="3528" y="732"/>
                      <a:pt x="3908" y="732"/>
                    </a:cubicBezTo>
                    <a:close/>
                    <a:moveTo>
                      <a:pt x="4291" y="0"/>
                    </a:moveTo>
                    <a:cubicBezTo>
                      <a:pt x="0" y="0"/>
                      <a:pt x="868" y="5136"/>
                      <a:pt x="2579" y="7419"/>
                    </a:cubicBezTo>
                    <a:lnTo>
                      <a:pt x="2853" y="7419"/>
                    </a:lnTo>
                    <a:cubicBezTo>
                      <a:pt x="2978" y="7658"/>
                      <a:pt x="3150" y="7744"/>
                      <a:pt x="3309" y="7744"/>
                    </a:cubicBezTo>
                    <a:cubicBezTo>
                      <a:pt x="3528" y="7744"/>
                      <a:pt x="3721" y="7578"/>
                      <a:pt x="3721" y="7419"/>
                    </a:cubicBezTo>
                    <a:cubicBezTo>
                      <a:pt x="3721" y="6277"/>
                      <a:pt x="3995" y="5410"/>
                      <a:pt x="4291" y="4565"/>
                    </a:cubicBezTo>
                    <a:cubicBezTo>
                      <a:pt x="4565" y="3698"/>
                      <a:pt x="5433" y="3127"/>
                      <a:pt x="5707" y="2283"/>
                    </a:cubicBezTo>
                    <a:cubicBezTo>
                      <a:pt x="6003" y="1142"/>
                      <a:pt x="5433" y="0"/>
                      <a:pt x="429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717" name="Google Shape;717;p45"/>
              <p:cNvGrpSpPr/>
              <p:nvPr/>
            </p:nvGrpSpPr>
            <p:grpSpPr>
              <a:xfrm>
                <a:off x="6087100" y="920625"/>
                <a:ext cx="948975" cy="624375"/>
                <a:chOff x="6087100" y="920625"/>
                <a:chExt cx="948975" cy="624375"/>
              </a:xfrm>
            </p:grpSpPr>
            <p:sp>
              <p:nvSpPr>
                <p:cNvPr id="718" name="Google Shape;718;p45"/>
                <p:cNvSpPr/>
                <p:nvPr/>
              </p:nvSpPr>
              <p:spPr>
                <a:xfrm>
                  <a:off x="6087100" y="920625"/>
                  <a:ext cx="121575" cy="223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3" h="8957" extrusionOk="0">
                      <a:moveTo>
                        <a:pt x="2851" y="1059"/>
                      </a:moveTo>
                      <a:cubicBezTo>
                        <a:pt x="3234" y="1059"/>
                        <a:pt x="3617" y="1200"/>
                        <a:pt x="3995" y="1455"/>
                      </a:cubicBezTo>
                      <a:cubicBezTo>
                        <a:pt x="4292" y="2323"/>
                        <a:pt x="3995" y="2893"/>
                        <a:pt x="3721" y="3464"/>
                      </a:cubicBezTo>
                      <a:cubicBezTo>
                        <a:pt x="3150" y="4309"/>
                        <a:pt x="3150" y="5450"/>
                        <a:pt x="2580" y="6317"/>
                      </a:cubicBezTo>
                      <a:lnTo>
                        <a:pt x="2580" y="7459"/>
                      </a:lnTo>
                      <a:cubicBezTo>
                        <a:pt x="2009" y="6591"/>
                        <a:pt x="1712" y="5747"/>
                        <a:pt x="1438" y="4879"/>
                      </a:cubicBezTo>
                      <a:cubicBezTo>
                        <a:pt x="868" y="4035"/>
                        <a:pt x="868" y="2893"/>
                        <a:pt x="1438" y="1752"/>
                      </a:cubicBezTo>
                      <a:cubicBezTo>
                        <a:pt x="1905" y="1273"/>
                        <a:pt x="2378" y="1059"/>
                        <a:pt x="2851" y="1059"/>
                      </a:cubicBezTo>
                      <a:close/>
                      <a:moveTo>
                        <a:pt x="2665" y="1"/>
                      </a:moveTo>
                      <a:cubicBezTo>
                        <a:pt x="2540" y="1"/>
                        <a:pt x="2413" y="14"/>
                        <a:pt x="2283" y="40"/>
                      </a:cubicBezTo>
                      <a:cubicBezTo>
                        <a:pt x="571" y="885"/>
                        <a:pt x="0" y="2323"/>
                        <a:pt x="297" y="4035"/>
                      </a:cubicBezTo>
                      <a:cubicBezTo>
                        <a:pt x="571" y="5450"/>
                        <a:pt x="868" y="7459"/>
                        <a:pt x="2283" y="8303"/>
                      </a:cubicBezTo>
                      <a:cubicBezTo>
                        <a:pt x="2580" y="8600"/>
                        <a:pt x="2854" y="8874"/>
                        <a:pt x="3150" y="8874"/>
                      </a:cubicBezTo>
                      <a:cubicBezTo>
                        <a:pt x="3204" y="8932"/>
                        <a:pt x="3259" y="8957"/>
                        <a:pt x="3312" y="8957"/>
                      </a:cubicBezTo>
                      <a:cubicBezTo>
                        <a:pt x="3529" y="8957"/>
                        <a:pt x="3721" y="8541"/>
                        <a:pt x="3721" y="8303"/>
                      </a:cubicBezTo>
                      <a:cubicBezTo>
                        <a:pt x="3150" y="7459"/>
                        <a:pt x="3721" y="6021"/>
                        <a:pt x="3995" y="5176"/>
                      </a:cubicBezTo>
                      <a:cubicBezTo>
                        <a:pt x="4292" y="4605"/>
                        <a:pt x="4292" y="4035"/>
                        <a:pt x="4565" y="3464"/>
                      </a:cubicBezTo>
                      <a:cubicBezTo>
                        <a:pt x="4862" y="3167"/>
                        <a:pt x="4862" y="2597"/>
                        <a:pt x="4862" y="2323"/>
                      </a:cubicBezTo>
                      <a:cubicBezTo>
                        <a:pt x="4862" y="1285"/>
                        <a:pt x="3918" y="1"/>
                        <a:pt x="2665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9" name="Google Shape;719;p45"/>
                <p:cNvSpPr/>
                <p:nvPr/>
              </p:nvSpPr>
              <p:spPr>
                <a:xfrm>
                  <a:off x="6871725" y="1359325"/>
                  <a:ext cx="164350" cy="185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74" h="7427" extrusionOk="0">
                      <a:moveTo>
                        <a:pt x="4284" y="1050"/>
                      </a:moveTo>
                      <a:cubicBezTo>
                        <a:pt x="4470" y="1050"/>
                        <a:pt x="4666" y="1205"/>
                        <a:pt x="4862" y="1597"/>
                      </a:cubicBezTo>
                      <a:cubicBezTo>
                        <a:pt x="5433" y="2738"/>
                        <a:pt x="5433" y="3606"/>
                        <a:pt x="4565" y="4450"/>
                      </a:cubicBezTo>
                      <a:cubicBezTo>
                        <a:pt x="4291" y="5318"/>
                        <a:pt x="3424" y="5888"/>
                        <a:pt x="2579" y="6162"/>
                      </a:cubicBezTo>
                      <a:cubicBezTo>
                        <a:pt x="2579" y="6162"/>
                        <a:pt x="2283" y="6162"/>
                        <a:pt x="2009" y="6459"/>
                      </a:cubicBezTo>
                      <a:lnTo>
                        <a:pt x="2009" y="6162"/>
                      </a:lnTo>
                      <a:cubicBezTo>
                        <a:pt x="2579" y="5591"/>
                        <a:pt x="2853" y="5021"/>
                        <a:pt x="3150" y="4450"/>
                      </a:cubicBezTo>
                      <a:cubicBezTo>
                        <a:pt x="3424" y="3606"/>
                        <a:pt x="3150" y="3035"/>
                        <a:pt x="3424" y="2168"/>
                      </a:cubicBezTo>
                      <a:cubicBezTo>
                        <a:pt x="3619" y="1614"/>
                        <a:pt x="3931" y="1050"/>
                        <a:pt x="4284" y="1050"/>
                      </a:cubicBezTo>
                      <a:close/>
                      <a:moveTo>
                        <a:pt x="4305" y="0"/>
                      </a:moveTo>
                      <a:cubicBezTo>
                        <a:pt x="3626" y="0"/>
                        <a:pt x="2937" y="608"/>
                        <a:pt x="2579" y="1323"/>
                      </a:cubicBezTo>
                      <a:cubicBezTo>
                        <a:pt x="2009" y="2168"/>
                        <a:pt x="2579" y="3309"/>
                        <a:pt x="2009" y="4176"/>
                      </a:cubicBezTo>
                      <a:cubicBezTo>
                        <a:pt x="1712" y="5318"/>
                        <a:pt x="1141" y="5888"/>
                        <a:pt x="0" y="6733"/>
                      </a:cubicBezTo>
                      <a:lnTo>
                        <a:pt x="0" y="7029"/>
                      </a:lnTo>
                      <a:lnTo>
                        <a:pt x="297" y="7029"/>
                      </a:lnTo>
                      <a:cubicBezTo>
                        <a:pt x="297" y="7303"/>
                        <a:pt x="571" y="7303"/>
                        <a:pt x="571" y="7303"/>
                      </a:cubicBezTo>
                      <a:cubicBezTo>
                        <a:pt x="827" y="7391"/>
                        <a:pt x="1107" y="7427"/>
                        <a:pt x="1389" y="7427"/>
                      </a:cubicBezTo>
                      <a:cubicBezTo>
                        <a:pt x="2062" y="7427"/>
                        <a:pt x="2748" y="7222"/>
                        <a:pt x="3150" y="7029"/>
                      </a:cubicBezTo>
                      <a:cubicBezTo>
                        <a:pt x="3995" y="6733"/>
                        <a:pt x="4565" y="6162"/>
                        <a:pt x="5136" y="5591"/>
                      </a:cubicBezTo>
                      <a:cubicBezTo>
                        <a:pt x="6277" y="3880"/>
                        <a:pt x="6574" y="2464"/>
                        <a:pt x="5433" y="753"/>
                      </a:cubicBezTo>
                      <a:cubicBezTo>
                        <a:pt x="5109" y="216"/>
                        <a:pt x="4709" y="0"/>
                        <a:pt x="4305" y="0"/>
                      </a:cubicBezTo>
                      <a:close/>
                    </a:path>
                  </a:pathLst>
                </a:custGeom>
                <a:solidFill>
                  <a:srgbClr val="FFCD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20" name="Google Shape;720;p45"/>
              <p:cNvSpPr/>
              <p:nvPr/>
            </p:nvSpPr>
            <p:spPr>
              <a:xfrm>
                <a:off x="5602050" y="1430750"/>
                <a:ext cx="222275" cy="228375"/>
              </a:xfrm>
              <a:custGeom>
                <a:avLst/>
                <a:gdLst/>
                <a:ahLst/>
                <a:cxnLst/>
                <a:rect l="l" t="t" r="r" b="b"/>
                <a:pathLst>
                  <a:path w="8891" h="9135" extrusionOk="0">
                    <a:moveTo>
                      <a:pt x="3055" y="1168"/>
                    </a:moveTo>
                    <a:cubicBezTo>
                      <a:pt x="3283" y="1168"/>
                      <a:pt x="3512" y="1215"/>
                      <a:pt x="3721" y="1319"/>
                    </a:cubicBezTo>
                    <a:cubicBezTo>
                      <a:pt x="4566" y="1593"/>
                      <a:pt x="5137" y="2734"/>
                      <a:pt x="5433" y="3305"/>
                    </a:cubicBezTo>
                    <a:cubicBezTo>
                      <a:pt x="6004" y="4446"/>
                      <a:pt x="6575" y="5588"/>
                      <a:pt x="6278" y="6729"/>
                    </a:cubicBezTo>
                    <a:cubicBezTo>
                      <a:pt x="6278" y="6729"/>
                      <a:pt x="6004" y="7026"/>
                      <a:pt x="6004" y="7300"/>
                    </a:cubicBezTo>
                    <a:cubicBezTo>
                      <a:pt x="5137" y="5588"/>
                      <a:pt x="2580" y="4172"/>
                      <a:pt x="1713" y="3031"/>
                    </a:cubicBezTo>
                    <a:cubicBezTo>
                      <a:pt x="1023" y="2099"/>
                      <a:pt x="2038" y="1168"/>
                      <a:pt x="3055" y="1168"/>
                    </a:cubicBezTo>
                    <a:close/>
                    <a:moveTo>
                      <a:pt x="2876" y="1"/>
                    </a:moveTo>
                    <a:cubicBezTo>
                      <a:pt x="2588" y="1"/>
                      <a:pt x="2298" y="57"/>
                      <a:pt x="2010" y="178"/>
                    </a:cubicBezTo>
                    <a:cubicBezTo>
                      <a:pt x="298" y="1023"/>
                      <a:pt x="1" y="2461"/>
                      <a:pt x="868" y="3876"/>
                    </a:cubicBezTo>
                    <a:cubicBezTo>
                      <a:pt x="1713" y="4743"/>
                      <a:pt x="2283" y="5314"/>
                      <a:pt x="3151" y="5884"/>
                    </a:cubicBezTo>
                    <a:cubicBezTo>
                      <a:pt x="4292" y="6455"/>
                      <a:pt x="5707" y="7300"/>
                      <a:pt x="5707" y="8738"/>
                    </a:cubicBezTo>
                    <a:cubicBezTo>
                      <a:pt x="5707" y="8931"/>
                      <a:pt x="5855" y="9135"/>
                      <a:pt x="5942" y="9135"/>
                    </a:cubicBezTo>
                    <a:cubicBezTo>
                      <a:pt x="5978" y="9135"/>
                      <a:pt x="6004" y="9099"/>
                      <a:pt x="6004" y="9011"/>
                    </a:cubicBezTo>
                    <a:cubicBezTo>
                      <a:pt x="6004" y="8738"/>
                      <a:pt x="6278" y="8738"/>
                      <a:pt x="6278" y="8738"/>
                    </a:cubicBezTo>
                    <a:cubicBezTo>
                      <a:pt x="8891" y="6647"/>
                      <a:pt x="6010" y="1"/>
                      <a:pt x="2876" y="1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21" name="Google Shape;721;p45"/>
          <p:cNvGrpSpPr/>
          <p:nvPr/>
        </p:nvGrpSpPr>
        <p:grpSpPr>
          <a:xfrm>
            <a:off x="407743" y="2745177"/>
            <a:ext cx="1516095" cy="1244936"/>
            <a:chOff x="886400" y="2624400"/>
            <a:chExt cx="1616700" cy="1099500"/>
          </a:xfrm>
        </p:grpSpPr>
        <p:sp>
          <p:nvSpPr>
            <p:cNvPr id="722" name="Google Shape;722;p45"/>
            <p:cNvSpPr/>
            <p:nvPr/>
          </p:nvSpPr>
          <p:spPr>
            <a:xfrm>
              <a:off x="886400" y="2624400"/>
              <a:ext cx="1616700" cy="1099500"/>
            </a:xfrm>
            <a:prstGeom prst="rect">
              <a:avLst/>
            </a:prstGeom>
            <a:solidFill>
              <a:schemeClr val="accent5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23" name="Google Shape;723;p45"/>
            <p:cNvGrpSpPr/>
            <p:nvPr/>
          </p:nvGrpSpPr>
          <p:grpSpPr>
            <a:xfrm>
              <a:off x="1063325" y="2755550"/>
              <a:ext cx="1262850" cy="862800"/>
              <a:chOff x="8412425" y="3375625"/>
              <a:chExt cx="1262850" cy="862800"/>
            </a:xfrm>
          </p:grpSpPr>
          <p:sp>
            <p:nvSpPr>
              <p:cNvPr id="724" name="Google Shape;724;p45"/>
              <p:cNvSpPr/>
              <p:nvPr/>
            </p:nvSpPr>
            <p:spPr>
              <a:xfrm>
                <a:off x="8462650" y="3389875"/>
                <a:ext cx="78200" cy="85625"/>
              </a:xfrm>
              <a:custGeom>
                <a:avLst/>
                <a:gdLst/>
                <a:ahLst/>
                <a:cxnLst/>
                <a:rect l="l" t="t" r="r" b="b"/>
                <a:pathLst>
                  <a:path w="3128" h="3425" extrusionOk="0">
                    <a:moveTo>
                      <a:pt x="1416" y="1"/>
                    </a:moveTo>
                    <a:cubicBezTo>
                      <a:pt x="571" y="1"/>
                      <a:pt x="1" y="845"/>
                      <a:pt x="1" y="1416"/>
                    </a:cubicBezTo>
                    <a:lnTo>
                      <a:pt x="1" y="1987"/>
                    </a:lnTo>
                    <a:lnTo>
                      <a:pt x="1" y="2283"/>
                    </a:lnTo>
                    <a:cubicBezTo>
                      <a:pt x="1" y="3128"/>
                      <a:pt x="571" y="3425"/>
                      <a:pt x="1416" y="3425"/>
                    </a:cubicBezTo>
                    <a:cubicBezTo>
                      <a:pt x="2283" y="3128"/>
                      <a:pt x="3128" y="2557"/>
                      <a:pt x="2854" y="1713"/>
                    </a:cubicBezTo>
                    <a:cubicBezTo>
                      <a:pt x="2854" y="845"/>
                      <a:pt x="2283" y="1"/>
                      <a:pt x="141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45"/>
              <p:cNvSpPr/>
              <p:nvPr/>
            </p:nvSpPr>
            <p:spPr>
              <a:xfrm>
                <a:off x="8426700" y="3691850"/>
                <a:ext cx="64500" cy="61550"/>
              </a:xfrm>
              <a:custGeom>
                <a:avLst/>
                <a:gdLst/>
                <a:ahLst/>
                <a:cxnLst/>
                <a:rect l="l" t="t" r="r" b="b"/>
                <a:pathLst>
                  <a:path w="2580" h="2462" extrusionOk="0">
                    <a:moveTo>
                      <a:pt x="1159" y="1"/>
                    </a:moveTo>
                    <a:cubicBezTo>
                      <a:pt x="828" y="1"/>
                      <a:pt x="459" y="139"/>
                      <a:pt x="297" y="476"/>
                    </a:cubicBezTo>
                    <a:cubicBezTo>
                      <a:pt x="297" y="750"/>
                      <a:pt x="1" y="750"/>
                      <a:pt x="1" y="1046"/>
                    </a:cubicBezTo>
                    <a:cubicBezTo>
                      <a:pt x="1" y="1320"/>
                      <a:pt x="1" y="1617"/>
                      <a:pt x="297" y="1891"/>
                    </a:cubicBezTo>
                    <a:cubicBezTo>
                      <a:pt x="297" y="2188"/>
                      <a:pt x="571" y="2188"/>
                      <a:pt x="868" y="2461"/>
                    </a:cubicBezTo>
                    <a:cubicBezTo>
                      <a:pt x="1439" y="2461"/>
                      <a:pt x="2009" y="2188"/>
                      <a:pt x="2283" y="1617"/>
                    </a:cubicBezTo>
                    <a:cubicBezTo>
                      <a:pt x="2580" y="1046"/>
                      <a:pt x="2283" y="476"/>
                      <a:pt x="1712" y="179"/>
                    </a:cubicBezTo>
                    <a:cubicBezTo>
                      <a:pt x="1600" y="67"/>
                      <a:pt x="1389" y="1"/>
                      <a:pt x="115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45"/>
              <p:cNvSpPr/>
              <p:nvPr/>
            </p:nvSpPr>
            <p:spPr>
              <a:xfrm>
                <a:off x="8412425" y="3379775"/>
                <a:ext cx="1098500" cy="849750"/>
              </a:xfrm>
              <a:custGeom>
                <a:avLst/>
                <a:gdLst/>
                <a:ahLst/>
                <a:cxnLst/>
                <a:rect l="l" t="t" r="r" b="b"/>
                <a:pathLst>
                  <a:path w="43940" h="33990" extrusionOk="0">
                    <a:moveTo>
                      <a:pt x="19973" y="8667"/>
                    </a:moveTo>
                    <a:cubicBezTo>
                      <a:pt x="20840" y="8667"/>
                      <a:pt x="21411" y="8667"/>
                      <a:pt x="21982" y="8964"/>
                    </a:cubicBezTo>
                    <a:cubicBezTo>
                      <a:pt x="22826" y="9238"/>
                      <a:pt x="23397" y="9809"/>
                      <a:pt x="24264" y="9809"/>
                    </a:cubicBezTo>
                    <a:cubicBezTo>
                      <a:pt x="24538" y="9809"/>
                      <a:pt x="24538" y="10105"/>
                      <a:pt x="24538" y="10105"/>
                    </a:cubicBezTo>
                    <a:cubicBezTo>
                      <a:pt x="24538" y="10105"/>
                      <a:pt x="24835" y="10105"/>
                      <a:pt x="24835" y="10379"/>
                    </a:cubicBezTo>
                    <a:cubicBezTo>
                      <a:pt x="26821" y="12662"/>
                      <a:pt x="28259" y="15812"/>
                      <a:pt x="30244" y="18368"/>
                    </a:cubicBezTo>
                    <a:cubicBezTo>
                      <a:pt x="30244" y="18665"/>
                      <a:pt x="30244" y="18939"/>
                      <a:pt x="29971" y="18939"/>
                    </a:cubicBezTo>
                    <a:cubicBezTo>
                      <a:pt x="29735" y="19000"/>
                      <a:pt x="29511" y="19024"/>
                      <a:pt x="29297" y="19024"/>
                    </a:cubicBezTo>
                    <a:cubicBezTo>
                      <a:pt x="28472" y="19024"/>
                      <a:pt x="27788" y="18665"/>
                      <a:pt x="27117" y="18665"/>
                    </a:cubicBezTo>
                    <a:cubicBezTo>
                      <a:pt x="26250" y="18368"/>
                      <a:pt x="25405" y="18368"/>
                      <a:pt x="24835" y="18094"/>
                    </a:cubicBezTo>
                    <a:cubicBezTo>
                      <a:pt x="24264" y="18094"/>
                      <a:pt x="23694" y="18094"/>
                      <a:pt x="23397" y="17798"/>
                    </a:cubicBezTo>
                    <a:cubicBezTo>
                      <a:pt x="22826" y="17798"/>
                      <a:pt x="22552" y="17227"/>
                      <a:pt x="21982" y="16656"/>
                    </a:cubicBezTo>
                    <a:cubicBezTo>
                      <a:pt x="21685" y="16382"/>
                      <a:pt x="21411" y="15812"/>
                      <a:pt x="20840" y="15515"/>
                    </a:cubicBezTo>
                    <a:cubicBezTo>
                      <a:pt x="20544" y="15241"/>
                      <a:pt x="20270" y="15241"/>
                      <a:pt x="19973" y="15241"/>
                    </a:cubicBezTo>
                    <a:lnTo>
                      <a:pt x="19973" y="15515"/>
                    </a:lnTo>
                    <a:cubicBezTo>
                      <a:pt x="19568" y="15726"/>
                      <a:pt x="19313" y="15925"/>
                      <a:pt x="18994" y="15925"/>
                    </a:cubicBezTo>
                    <a:cubicBezTo>
                      <a:pt x="18864" y="15925"/>
                      <a:pt x="18724" y="15891"/>
                      <a:pt x="18558" y="15812"/>
                    </a:cubicBezTo>
                    <a:cubicBezTo>
                      <a:pt x="17987" y="15812"/>
                      <a:pt x="17691" y="15515"/>
                      <a:pt x="17417" y="15241"/>
                    </a:cubicBezTo>
                    <a:cubicBezTo>
                      <a:pt x="15979" y="14100"/>
                      <a:pt x="14837" y="12959"/>
                      <a:pt x="13422" y="12091"/>
                    </a:cubicBezTo>
                    <a:lnTo>
                      <a:pt x="13422" y="11817"/>
                    </a:lnTo>
                    <a:cubicBezTo>
                      <a:pt x="13696" y="10676"/>
                      <a:pt x="14267" y="10105"/>
                      <a:pt x="15408" y="10105"/>
                    </a:cubicBezTo>
                    <a:cubicBezTo>
                      <a:pt x="16846" y="9809"/>
                      <a:pt x="18558" y="8964"/>
                      <a:pt x="19973" y="8667"/>
                    </a:cubicBezTo>
                    <a:close/>
                    <a:moveTo>
                      <a:pt x="22552" y="18939"/>
                    </a:moveTo>
                    <a:lnTo>
                      <a:pt x="26821" y="19806"/>
                    </a:lnTo>
                    <a:cubicBezTo>
                      <a:pt x="27391" y="19806"/>
                      <a:pt x="28259" y="19806"/>
                      <a:pt x="28533" y="20377"/>
                    </a:cubicBezTo>
                    <a:cubicBezTo>
                      <a:pt x="29103" y="20377"/>
                      <a:pt x="29400" y="20947"/>
                      <a:pt x="29400" y="21221"/>
                    </a:cubicBezTo>
                    <a:cubicBezTo>
                      <a:pt x="30244" y="22089"/>
                      <a:pt x="30244" y="22933"/>
                      <a:pt x="29971" y="23801"/>
                    </a:cubicBezTo>
                    <a:cubicBezTo>
                      <a:pt x="29103" y="25216"/>
                      <a:pt x="28533" y="26357"/>
                      <a:pt x="27688" y="27498"/>
                    </a:cubicBezTo>
                    <a:cubicBezTo>
                      <a:pt x="27540" y="27647"/>
                      <a:pt x="27397" y="27721"/>
                      <a:pt x="27291" y="27721"/>
                    </a:cubicBezTo>
                    <a:cubicBezTo>
                      <a:pt x="27186" y="27721"/>
                      <a:pt x="27117" y="27647"/>
                      <a:pt x="27117" y="27498"/>
                    </a:cubicBezTo>
                    <a:cubicBezTo>
                      <a:pt x="25679" y="25513"/>
                      <a:pt x="24264" y="23801"/>
                      <a:pt x="22826" y="21792"/>
                    </a:cubicBezTo>
                    <a:cubicBezTo>
                      <a:pt x="22552" y="21518"/>
                      <a:pt x="21114" y="19509"/>
                      <a:pt x="22256" y="19236"/>
                    </a:cubicBezTo>
                    <a:cubicBezTo>
                      <a:pt x="22256" y="18939"/>
                      <a:pt x="22256" y="18939"/>
                      <a:pt x="22552" y="18939"/>
                    </a:cubicBezTo>
                    <a:close/>
                    <a:moveTo>
                      <a:pt x="12012" y="13225"/>
                    </a:moveTo>
                    <a:cubicBezTo>
                      <a:pt x="13134" y="13225"/>
                      <a:pt x="14768" y="14809"/>
                      <a:pt x="15408" y="15241"/>
                    </a:cubicBezTo>
                    <a:cubicBezTo>
                      <a:pt x="15979" y="16086"/>
                      <a:pt x="17417" y="16382"/>
                      <a:pt x="17691" y="17227"/>
                    </a:cubicBezTo>
                    <a:cubicBezTo>
                      <a:pt x="17987" y="17798"/>
                      <a:pt x="17987" y="18665"/>
                      <a:pt x="18261" y="19509"/>
                    </a:cubicBezTo>
                    <a:cubicBezTo>
                      <a:pt x="18261" y="19806"/>
                      <a:pt x="18558" y="20080"/>
                      <a:pt x="18832" y="20377"/>
                    </a:cubicBezTo>
                    <a:cubicBezTo>
                      <a:pt x="19129" y="20377"/>
                      <a:pt x="19129" y="20651"/>
                      <a:pt x="19129" y="20651"/>
                    </a:cubicBezTo>
                    <a:lnTo>
                      <a:pt x="19129" y="21518"/>
                    </a:lnTo>
                    <a:cubicBezTo>
                      <a:pt x="19402" y="22089"/>
                      <a:pt x="19129" y="22933"/>
                      <a:pt x="19129" y="23801"/>
                    </a:cubicBezTo>
                    <a:cubicBezTo>
                      <a:pt x="18832" y="24942"/>
                      <a:pt x="19129" y="26083"/>
                      <a:pt x="19129" y="27224"/>
                    </a:cubicBezTo>
                    <a:lnTo>
                      <a:pt x="19129" y="27498"/>
                    </a:lnTo>
                    <a:cubicBezTo>
                      <a:pt x="19129" y="27709"/>
                      <a:pt x="18979" y="27908"/>
                      <a:pt x="18794" y="27908"/>
                    </a:cubicBezTo>
                    <a:cubicBezTo>
                      <a:pt x="18719" y="27908"/>
                      <a:pt x="18637" y="27875"/>
                      <a:pt x="18558" y="27795"/>
                    </a:cubicBezTo>
                    <a:lnTo>
                      <a:pt x="18261" y="27498"/>
                    </a:lnTo>
                    <a:cubicBezTo>
                      <a:pt x="18261" y="27224"/>
                      <a:pt x="17987" y="26928"/>
                      <a:pt x="17691" y="26654"/>
                    </a:cubicBezTo>
                    <a:lnTo>
                      <a:pt x="16846" y="24942"/>
                    </a:lnTo>
                    <a:cubicBezTo>
                      <a:pt x="16275" y="23504"/>
                      <a:pt x="15408" y="22363"/>
                      <a:pt x="14563" y="20947"/>
                    </a:cubicBezTo>
                    <a:cubicBezTo>
                      <a:pt x="13993" y="19806"/>
                      <a:pt x="13125" y="18665"/>
                      <a:pt x="12555" y="17524"/>
                    </a:cubicBezTo>
                    <a:cubicBezTo>
                      <a:pt x="12281" y="16382"/>
                      <a:pt x="11710" y="15241"/>
                      <a:pt x="11140" y="14374"/>
                    </a:cubicBezTo>
                    <a:lnTo>
                      <a:pt x="11140" y="14100"/>
                    </a:lnTo>
                    <a:lnTo>
                      <a:pt x="11140" y="13803"/>
                    </a:lnTo>
                    <a:cubicBezTo>
                      <a:pt x="11345" y="13388"/>
                      <a:pt x="11652" y="13225"/>
                      <a:pt x="12012" y="13225"/>
                    </a:cubicBezTo>
                    <a:close/>
                    <a:moveTo>
                      <a:pt x="20677" y="20895"/>
                    </a:moveTo>
                    <a:cubicBezTo>
                      <a:pt x="20833" y="20895"/>
                      <a:pt x="21000" y="20982"/>
                      <a:pt x="21114" y="21221"/>
                    </a:cubicBezTo>
                    <a:lnTo>
                      <a:pt x="21411" y="21221"/>
                    </a:lnTo>
                    <a:cubicBezTo>
                      <a:pt x="22256" y="23504"/>
                      <a:pt x="23967" y="24942"/>
                      <a:pt x="25405" y="26654"/>
                    </a:cubicBezTo>
                    <a:cubicBezTo>
                      <a:pt x="25679" y="27224"/>
                      <a:pt x="26250" y="27795"/>
                      <a:pt x="25976" y="28640"/>
                    </a:cubicBezTo>
                    <a:cubicBezTo>
                      <a:pt x="25976" y="29210"/>
                      <a:pt x="25109" y="29210"/>
                      <a:pt x="24538" y="29210"/>
                    </a:cubicBezTo>
                    <a:cubicBezTo>
                      <a:pt x="24158" y="29210"/>
                      <a:pt x="23656" y="29342"/>
                      <a:pt x="23194" y="29342"/>
                    </a:cubicBezTo>
                    <a:cubicBezTo>
                      <a:pt x="22963" y="29342"/>
                      <a:pt x="22743" y="29309"/>
                      <a:pt x="22552" y="29210"/>
                    </a:cubicBezTo>
                    <a:cubicBezTo>
                      <a:pt x="22256" y="29210"/>
                      <a:pt x="21982" y="28936"/>
                      <a:pt x="21685" y="28640"/>
                    </a:cubicBezTo>
                    <a:lnTo>
                      <a:pt x="20840" y="27795"/>
                    </a:lnTo>
                    <a:cubicBezTo>
                      <a:pt x="20270" y="26928"/>
                      <a:pt x="20270" y="26083"/>
                      <a:pt x="20270" y="25216"/>
                    </a:cubicBezTo>
                    <a:cubicBezTo>
                      <a:pt x="20544" y="23801"/>
                      <a:pt x="20840" y="22659"/>
                      <a:pt x="20270" y="21221"/>
                    </a:cubicBezTo>
                    <a:cubicBezTo>
                      <a:pt x="20270" y="21062"/>
                      <a:pt x="20462" y="20895"/>
                      <a:pt x="20677" y="20895"/>
                    </a:cubicBezTo>
                    <a:close/>
                    <a:moveTo>
                      <a:pt x="3489" y="1"/>
                    </a:moveTo>
                    <a:cubicBezTo>
                      <a:pt x="3295" y="1"/>
                      <a:pt x="3085" y="35"/>
                      <a:pt x="2854" y="108"/>
                    </a:cubicBezTo>
                    <a:cubicBezTo>
                      <a:pt x="2010" y="405"/>
                      <a:pt x="1713" y="1249"/>
                      <a:pt x="1713" y="1820"/>
                    </a:cubicBezTo>
                    <a:cubicBezTo>
                      <a:pt x="1439" y="3258"/>
                      <a:pt x="2283" y="4102"/>
                      <a:pt x="3721" y="4102"/>
                    </a:cubicBezTo>
                    <a:cubicBezTo>
                      <a:pt x="3721" y="4102"/>
                      <a:pt x="3995" y="4102"/>
                      <a:pt x="4292" y="4399"/>
                    </a:cubicBezTo>
                    <a:cubicBezTo>
                      <a:pt x="5137" y="5244"/>
                      <a:pt x="6004" y="6111"/>
                      <a:pt x="6848" y="7252"/>
                    </a:cubicBezTo>
                    <a:lnTo>
                      <a:pt x="6848" y="7823"/>
                    </a:lnTo>
                    <a:cubicBezTo>
                      <a:pt x="6278" y="8667"/>
                      <a:pt x="6004" y="9535"/>
                      <a:pt x="6278" y="10676"/>
                    </a:cubicBezTo>
                    <a:cubicBezTo>
                      <a:pt x="6278" y="10950"/>
                      <a:pt x="6278" y="11247"/>
                      <a:pt x="5707" y="11247"/>
                    </a:cubicBezTo>
                    <a:cubicBezTo>
                      <a:pt x="5137" y="11817"/>
                      <a:pt x="4292" y="12091"/>
                      <a:pt x="3425" y="12388"/>
                    </a:cubicBezTo>
                    <a:cubicBezTo>
                      <a:pt x="3242" y="12388"/>
                      <a:pt x="3181" y="12510"/>
                      <a:pt x="2992" y="12510"/>
                    </a:cubicBezTo>
                    <a:cubicBezTo>
                      <a:pt x="2897" y="12510"/>
                      <a:pt x="2770" y="12479"/>
                      <a:pt x="2580" y="12388"/>
                    </a:cubicBezTo>
                    <a:cubicBezTo>
                      <a:pt x="2360" y="12168"/>
                      <a:pt x="2139" y="12073"/>
                      <a:pt x="1919" y="12073"/>
                    </a:cubicBezTo>
                    <a:cubicBezTo>
                      <a:pt x="1569" y="12073"/>
                      <a:pt x="1219" y="12312"/>
                      <a:pt x="868" y="12662"/>
                    </a:cubicBezTo>
                    <a:cubicBezTo>
                      <a:pt x="298" y="13529"/>
                      <a:pt x="1" y="14374"/>
                      <a:pt x="572" y="14944"/>
                    </a:cubicBezTo>
                    <a:cubicBezTo>
                      <a:pt x="811" y="15308"/>
                      <a:pt x="1150" y="15467"/>
                      <a:pt x="1505" y="15467"/>
                    </a:cubicBezTo>
                    <a:cubicBezTo>
                      <a:pt x="1998" y="15467"/>
                      <a:pt x="2523" y="15161"/>
                      <a:pt x="2854" y="14671"/>
                    </a:cubicBezTo>
                    <a:cubicBezTo>
                      <a:pt x="3151" y="14374"/>
                      <a:pt x="3151" y="14100"/>
                      <a:pt x="3425" y="14100"/>
                    </a:cubicBezTo>
                    <a:cubicBezTo>
                      <a:pt x="4566" y="13529"/>
                      <a:pt x="5433" y="13233"/>
                      <a:pt x="6575" y="12662"/>
                    </a:cubicBezTo>
                    <a:cubicBezTo>
                      <a:pt x="6848" y="12662"/>
                      <a:pt x="7145" y="12959"/>
                      <a:pt x="7145" y="12959"/>
                    </a:cubicBezTo>
                    <a:cubicBezTo>
                      <a:pt x="7990" y="13233"/>
                      <a:pt x="8560" y="13529"/>
                      <a:pt x="9131" y="14100"/>
                    </a:cubicBezTo>
                    <a:cubicBezTo>
                      <a:pt x="9428" y="14100"/>
                      <a:pt x="9702" y="14374"/>
                      <a:pt x="9702" y="14671"/>
                    </a:cubicBezTo>
                    <a:cubicBezTo>
                      <a:pt x="11984" y="18665"/>
                      <a:pt x="13993" y="22659"/>
                      <a:pt x="15979" y="26654"/>
                    </a:cubicBezTo>
                    <a:cubicBezTo>
                      <a:pt x="16275" y="27795"/>
                      <a:pt x="17120" y="28640"/>
                      <a:pt x="16549" y="29781"/>
                    </a:cubicBezTo>
                    <a:cubicBezTo>
                      <a:pt x="15979" y="31493"/>
                      <a:pt x="17417" y="33205"/>
                      <a:pt x="18558" y="33775"/>
                    </a:cubicBezTo>
                    <a:cubicBezTo>
                      <a:pt x="18986" y="33918"/>
                      <a:pt x="19414" y="33989"/>
                      <a:pt x="19824" y="33989"/>
                    </a:cubicBezTo>
                    <a:cubicBezTo>
                      <a:pt x="21054" y="33989"/>
                      <a:pt x="22124" y="33347"/>
                      <a:pt x="22552" y="32063"/>
                    </a:cubicBezTo>
                    <a:cubicBezTo>
                      <a:pt x="23123" y="31493"/>
                      <a:pt x="23397" y="31219"/>
                      <a:pt x="23967" y="30922"/>
                    </a:cubicBezTo>
                    <a:cubicBezTo>
                      <a:pt x="24538" y="30922"/>
                      <a:pt x="24835" y="30648"/>
                      <a:pt x="25405" y="30648"/>
                    </a:cubicBezTo>
                    <a:cubicBezTo>
                      <a:pt x="25679" y="30648"/>
                      <a:pt x="25976" y="30648"/>
                      <a:pt x="25976" y="30922"/>
                    </a:cubicBezTo>
                    <a:cubicBezTo>
                      <a:pt x="26219" y="31165"/>
                      <a:pt x="26463" y="31255"/>
                      <a:pt x="26706" y="31255"/>
                    </a:cubicBezTo>
                    <a:cubicBezTo>
                      <a:pt x="27033" y="31255"/>
                      <a:pt x="27361" y="31092"/>
                      <a:pt x="27688" y="30922"/>
                    </a:cubicBezTo>
                    <a:cubicBezTo>
                      <a:pt x="28533" y="30648"/>
                      <a:pt x="28829" y="30351"/>
                      <a:pt x="28829" y="29507"/>
                    </a:cubicBezTo>
                    <a:cubicBezTo>
                      <a:pt x="28829" y="28936"/>
                      <a:pt x="29103" y="28640"/>
                      <a:pt x="29103" y="28069"/>
                    </a:cubicBezTo>
                    <a:cubicBezTo>
                      <a:pt x="29971" y="26654"/>
                      <a:pt x="30815" y="25216"/>
                      <a:pt x="31386" y="23801"/>
                    </a:cubicBezTo>
                    <a:cubicBezTo>
                      <a:pt x="31682" y="23504"/>
                      <a:pt x="31682" y="23504"/>
                      <a:pt x="31956" y="23504"/>
                    </a:cubicBezTo>
                    <a:cubicBezTo>
                      <a:pt x="33098" y="23230"/>
                      <a:pt x="34239" y="22659"/>
                      <a:pt x="34809" y="21518"/>
                    </a:cubicBezTo>
                    <a:cubicBezTo>
                      <a:pt x="34809" y="21221"/>
                      <a:pt x="35106" y="20947"/>
                      <a:pt x="35106" y="20947"/>
                    </a:cubicBezTo>
                    <a:lnTo>
                      <a:pt x="39671" y="20947"/>
                    </a:lnTo>
                    <a:cubicBezTo>
                      <a:pt x="39945" y="20947"/>
                      <a:pt x="40242" y="20947"/>
                      <a:pt x="40516" y="21518"/>
                    </a:cubicBezTo>
                    <a:cubicBezTo>
                      <a:pt x="40516" y="21792"/>
                      <a:pt x="40813" y="22363"/>
                      <a:pt x="41086" y="22363"/>
                    </a:cubicBezTo>
                    <a:cubicBezTo>
                      <a:pt x="41343" y="22450"/>
                      <a:pt x="41573" y="22486"/>
                      <a:pt x="41792" y="22486"/>
                    </a:cubicBezTo>
                    <a:cubicBezTo>
                      <a:pt x="42315" y="22486"/>
                      <a:pt x="42774" y="22282"/>
                      <a:pt x="43369" y="22089"/>
                    </a:cubicBezTo>
                    <a:cubicBezTo>
                      <a:pt x="43666" y="21518"/>
                      <a:pt x="43940" y="20947"/>
                      <a:pt x="43940" y="20377"/>
                    </a:cubicBezTo>
                    <a:cubicBezTo>
                      <a:pt x="43666" y="19806"/>
                      <a:pt x="43369" y="19509"/>
                      <a:pt x="42798" y="18939"/>
                    </a:cubicBezTo>
                    <a:cubicBezTo>
                      <a:pt x="42661" y="18654"/>
                      <a:pt x="42450" y="18511"/>
                      <a:pt x="42236" y="18511"/>
                    </a:cubicBezTo>
                    <a:cubicBezTo>
                      <a:pt x="42022" y="18511"/>
                      <a:pt x="41805" y="18654"/>
                      <a:pt x="41657" y="18939"/>
                    </a:cubicBezTo>
                    <a:cubicBezTo>
                      <a:pt x="41383" y="18939"/>
                      <a:pt x="40813" y="19236"/>
                      <a:pt x="40516" y="19236"/>
                    </a:cubicBezTo>
                    <a:lnTo>
                      <a:pt x="35380" y="19236"/>
                    </a:lnTo>
                    <a:cubicBezTo>
                      <a:pt x="35106" y="19236"/>
                      <a:pt x="34809" y="18939"/>
                      <a:pt x="34536" y="18939"/>
                    </a:cubicBezTo>
                    <a:cubicBezTo>
                      <a:pt x="33965" y="17798"/>
                      <a:pt x="33098" y="17227"/>
                      <a:pt x="31956" y="17227"/>
                    </a:cubicBezTo>
                    <a:cubicBezTo>
                      <a:pt x="31112" y="17227"/>
                      <a:pt x="30815" y="16953"/>
                      <a:pt x="30815" y="16656"/>
                    </a:cubicBezTo>
                    <a:lnTo>
                      <a:pt x="25679" y="8964"/>
                    </a:lnTo>
                    <a:cubicBezTo>
                      <a:pt x="26547" y="7252"/>
                      <a:pt x="26547" y="6682"/>
                      <a:pt x="25679" y="5244"/>
                    </a:cubicBezTo>
                    <a:cubicBezTo>
                      <a:pt x="25041" y="4606"/>
                      <a:pt x="24317" y="4239"/>
                      <a:pt x="23604" y="4239"/>
                    </a:cubicBezTo>
                    <a:cubicBezTo>
                      <a:pt x="23041" y="4239"/>
                      <a:pt x="22485" y="4467"/>
                      <a:pt x="21982" y="4970"/>
                    </a:cubicBezTo>
                    <a:cubicBezTo>
                      <a:pt x="21685" y="5244"/>
                      <a:pt x="21411" y="5814"/>
                      <a:pt x="20840" y="6385"/>
                    </a:cubicBezTo>
                    <a:cubicBezTo>
                      <a:pt x="20840" y="6682"/>
                      <a:pt x="20544" y="6956"/>
                      <a:pt x="20270" y="6956"/>
                    </a:cubicBezTo>
                    <a:cubicBezTo>
                      <a:pt x="18261" y="7823"/>
                      <a:pt x="16275" y="8394"/>
                      <a:pt x="13993" y="8964"/>
                    </a:cubicBezTo>
                    <a:cubicBezTo>
                      <a:pt x="13235" y="6969"/>
                      <a:pt x="11621" y="6055"/>
                      <a:pt x="9885" y="6055"/>
                    </a:cubicBezTo>
                    <a:cubicBezTo>
                      <a:pt x="9636" y="6055"/>
                      <a:pt x="9384" y="6074"/>
                      <a:pt x="9131" y="6111"/>
                    </a:cubicBezTo>
                    <a:cubicBezTo>
                      <a:pt x="8979" y="6184"/>
                      <a:pt x="8848" y="6218"/>
                      <a:pt x="8727" y="6218"/>
                    </a:cubicBezTo>
                    <a:cubicBezTo>
                      <a:pt x="8394" y="6218"/>
                      <a:pt x="8135" y="5959"/>
                      <a:pt x="7716" y="5540"/>
                    </a:cubicBezTo>
                    <a:lnTo>
                      <a:pt x="5433" y="3258"/>
                    </a:lnTo>
                    <a:cubicBezTo>
                      <a:pt x="5137" y="3258"/>
                      <a:pt x="5137" y="2961"/>
                      <a:pt x="5137" y="2687"/>
                    </a:cubicBezTo>
                    <a:cubicBezTo>
                      <a:pt x="5433" y="1820"/>
                      <a:pt x="5433" y="1249"/>
                      <a:pt x="4863" y="679"/>
                    </a:cubicBezTo>
                    <a:cubicBezTo>
                      <a:pt x="4444" y="260"/>
                      <a:pt x="4025" y="1"/>
                      <a:pt x="34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45"/>
              <p:cNvSpPr/>
              <p:nvPr/>
            </p:nvSpPr>
            <p:spPr>
              <a:xfrm>
                <a:off x="8412425" y="3379775"/>
                <a:ext cx="1098500" cy="849750"/>
              </a:xfrm>
              <a:custGeom>
                <a:avLst/>
                <a:gdLst/>
                <a:ahLst/>
                <a:cxnLst/>
                <a:rect l="l" t="t" r="r" b="b"/>
                <a:pathLst>
                  <a:path w="43940" h="33990" extrusionOk="0">
                    <a:moveTo>
                      <a:pt x="19973" y="8667"/>
                    </a:moveTo>
                    <a:cubicBezTo>
                      <a:pt x="20840" y="8667"/>
                      <a:pt x="21411" y="8667"/>
                      <a:pt x="21982" y="8964"/>
                    </a:cubicBezTo>
                    <a:cubicBezTo>
                      <a:pt x="22826" y="9238"/>
                      <a:pt x="23397" y="9809"/>
                      <a:pt x="24264" y="9809"/>
                    </a:cubicBezTo>
                    <a:cubicBezTo>
                      <a:pt x="24538" y="9809"/>
                      <a:pt x="24538" y="10105"/>
                      <a:pt x="24538" y="10105"/>
                    </a:cubicBezTo>
                    <a:cubicBezTo>
                      <a:pt x="24538" y="10105"/>
                      <a:pt x="24835" y="10105"/>
                      <a:pt x="24835" y="10379"/>
                    </a:cubicBezTo>
                    <a:cubicBezTo>
                      <a:pt x="26821" y="12662"/>
                      <a:pt x="28259" y="15812"/>
                      <a:pt x="30244" y="18368"/>
                    </a:cubicBezTo>
                    <a:cubicBezTo>
                      <a:pt x="30244" y="18665"/>
                      <a:pt x="30244" y="18939"/>
                      <a:pt x="29971" y="18939"/>
                    </a:cubicBezTo>
                    <a:cubicBezTo>
                      <a:pt x="29735" y="19000"/>
                      <a:pt x="29511" y="19024"/>
                      <a:pt x="29297" y="19024"/>
                    </a:cubicBezTo>
                    <a:cubicBezTo>
                      <a:pt x="28472" y="19024"/>
                      <a:pt x="27788" y="18665"/>
                      <a:pt x="27117" y="18665"/>
                    </a:cubicBezTo>
                    <a:cubicBezTo>
                      <a:pt x="26250" y="18368"/>
                      <a:pt x="25405" y="18368"/>
                      <a:pt x="24835" y="18094"/>
                    </a:cubicBezTo>
                    <a:cubicBezTo>
                      <a:pt x="24264" y="18094"/>
                      <a:pt x="23694" y="18094"/>
                      <a:pt x="23397" y="17798"/>
                    </a:cubicBezTo>
                    <a:cubicBezTo>
                      <a:pt x="22826" y="17798"/>
                      <a:pt x="22552" y="17227"/>
                      <a:pt x="21982" y="16656"/>
                    </a:cubicBezTo>
                    <a:cubicBezTo>
                      <a:pt x="21685" y="16382"/>
                      <a:pt x="21411" y="15812"/>
                      <a:pt x="20840" y="15515"/>
                    </a:cubicBezTo>
                    <a:cubicBezTo>
                      <a:pt x="20544" y="15241"/>
                      <a:pt x="20270" y="15241"/>
                      <a:pt x="19973" y="15241"/>
                    </a:cubicBezTo>
                    <a:lnTo>
                      <a:pt x="19973" y="15515"/>
                    </a:lnTo>
                    <a:cubicBezTo>
                      <a:pt x="19568" y="15726"/>
                      <a:pt x="19313" y="15925"/>
                      <a:pt x="18994" y="15925"/>
                    </a:cubicBezTo>
                    <a:cubicBezTo>
                      <a:pt x="18864" y="15925"/>
                      <a:pt x="18724" y="15891"/>
                      <a:pt x="18558" y="15812"/>
                    </a:cubicBezTo>
                    <a:cubicBezTo>
                      <a:pt x="17987" y="15812"/>
                      <a:pt x="17691" y="15515"/>
                      <a:pt x="17417" y="15241"/>
                    </a:cubicBezTo>
                    <a:cubicBezTo>
                      <a:pt x="15979" y="14100"/>
                      <a:pt x="14837" y="12959"/>
                      <a:pt x="13422" y="12091"/>
                    </a:cubicBezTo>
                    <a:lnTo>
                      <a:pt x="13422" y="11817"/>
                    </a:lnTo>
                    <a:cubicBezTo>
                      <a:pt x="13696" y="10676"/>
                      <a:pt x="14267" y="10105"/>
                      <a:pt x="15408" y="10105"/>
                    </a:cubicBezTo>
                    <a:cubicBezTo>
                      <a:pt x="16846" y="9809"/>
                      <a:pt x="18558" y="8964"/>
                      <a:pt x="19973" y="8667"/>
                    </a:cubicBezTo>
                    <a:close/>
                    <a:moveTo>
                      <a:pt x="22552" y="18939"/>
                    </a:moveTo>
                    <a:lnTo>
                      <a:pt x="26821" y="19806"/>
                    </a:lnTo>
                    <a:cubicBezTo>
                      <a:pt x="27391" y="19806"/>
                      <a:pt x="28259" y="19806"/>
                      <a:pt x="28533" y="20377"/>
                    </a:cubicBezTo>
                    <a:cubicBezTo>
                      <a:pt x="29103" y="20377"/>
                      <a:pt x="29400" y="20947"/>
                      <a:pt x="29400" y="21221"/>
                    </a:cubicBezTo>
                    <a:cubicBezTo>
                      <a:pt x="30244" y="22089"/>
                      <a:pt x="30244" y="22933"/>
                      <a:pt x="29971" y="23801"/>
                    </a:cubicBezTo>
                    <a:cubicBezTo>
                      <a:pt x="29103" y="25216"/>
                      <a:pt x="28533" y="26357"/>
                      <a:pt x="27688" y="27498"/>
                    </a:cubicBezTo>
                    <a:cubicBezTo>
                      <a:pt x="27540" y="27647"/>
                      <a:pt x="27397" y="27721"/>
                      <a:pt x="27291" y="27721"/>
                    </a:cubicBezTo>
                    <a:cubicBezTo>
                      <a:pt x="27186" y="27721"/>
                      <a:pt x="27117" y="27647"/>
                      <a:pt x="27117" y="27498"/>
                    </a:cubicBezTo>
                    <a:cubicBezTo>
                      <a:pt x="25679" y="25513"/>
                      <a:pt x="24264" y="23801"/>
                      <a:pt x="22826" y="21792"/>
                    </a:cubicBezTo>
                    <a:cubicBezTo>
                      <a:pt x="22552" y="21518"/>
                      <a:pt x="21114" y="19509"/>
                      <a:pt x="22256" y="19236"/>
                    </a:cubicBezTo>
                    <a:cubicBezTo>
                      <a:pt x="22256" y="18939"/>
                      <a:pt x="22256" y="18939"/>
                      <a:pt x="22552" y="18939"/>
                    </a:cubicBezTo>
                    <a:close/>
                    <a:moveTo>
                      <a:pt x="12012" y="13225"/>
                    </a:moveTo>
                    <a:cubicBezTo>
                      <a:pt x="13134" y="13225"/>
                      <a:pt x="14768" y="14809"/>
                      <a:pt x="15408" y="15241"/>
                    </a:cubicBezTo>
                    <a:cubicBezTo>
                      <a:pt x="15979" y="16086"/>
                      <a:pt x="17417" y="16382"/>
                      <a:pt x="17691" y="17227"/>
                    </a:cubicBezTo>
                    <a:cubicBezTo>
                      <a:pt x="17987" y="17798"/>
                      <a:pt x="17987" y="18665"/>
                      <a:pt x="18261" y="19509"/>
                    </a:cubicBezTo>
                    <a:cubicBezTo>
                      <a:pt x="18261" y="19806"/>
                      <a:pt x="18558" y="20080"/>
                      <a:pt x="18832" y="20377"/>
                    </a:cubicBezTo>
                    <a:cubicBezTo>
                      <a:pt x="19129" y="20377"/>
                      <a:pt x="19129" y="20651"/>
                      <a:pt x="19129" y="20651"/>
                    </a:cubicBezTo>
                    <a:lnTo>
                      <a:pt x="19129" y="21518"/>
                    </a:lnTo>
                    <a:cubicBezTo>
                      <a:pt x="19402" y="22089"/>
                      <a:pt x="19129" y="22933"/>
                      <a:pt x="19129" y="23801"/>
                    </a:cubicBezTo>
                    <a:cubicBezTo>
                      <a:pt x="18832" y="24942"/>
                      <a:pt x="19129" y="26083"/>
                      <a:pt x="19129" y="27224"/>
                    </a:cubicBezTo>
                    <a:lnTo>
                      <a:pt x="19129" y="27498"/>
                    </a:lnTo>
                    <a:cubicBezTo>
                      <a:pt x="19129" y="27709"/>
                      <a:pt x="18979" y="27908"/>
                      <a:pt x="18794" y="27908"/>
                    </a:cubicBezTo>
                    <a:cubicBezTo>
                      <a:pt x="18719" y="27908"/>
                      <a:pt x="18637" y="27875"/>
                      <a:pt x="18558" y="27795"/>
                    </a:cubicBezTo>
                    <a:lnTo>
                      <a:pt x="18261" y="27498"/>
                    </a:lnTo>
                    <a:cubicBezTo>
                      <a:pt x="18261" y="27224"/>
                      <a:pt x="17987" y="26928"/>
                      <a:pt x="17691" y="26654"/>
                    </a:cubicBezTo>
                    <a:lnTo>
                      <a:pt x="16846" y="24942"/>
                    </a:lnTo>
                    <a:cubicBezTo>
                      <a:pt x="16275" y="23504"/>
                      <a:pt x="15408" y="22363"/>
                      <a:pt x="14563" y="20947"/>
                    </a:cubicBezTo>
                    <a:cubicBezTo>
                      <a:pt x="13993" y="19806"/>
                      <a:pt x="13125" y="18665"/>
                      <a:pt x="12555" y="17524"/>
                    </a:cubicBezTo>
                    <a:cubicBezTo>
                      <a:pt x="12281" y="16382"/>
                      <a:pt x="11710" y="15241"/>
                      <a:pt x="11140" y="14374"/>
                    </a:cubicBezTo>
                    <a:lnTo>
                      <a:pt x="11140" y="14100"/>
                    </a:lnTo>
                    <a:lnTo>
                      <a:pt x="11140" y="13803"/>
                    </a:lnTo>
                    <a:cubicBezTo>
                      <a:pt x="11345" y="13388"/>
                      <a:pt x="11652" y="13225"/>
                      <a:pt x="12012" y="13225"/>
                    </a:cubicBezTo>
                    <a:close/>
                    <a:moveTo>
                      <a:pt x="20677" y="20895"/>
                    </a:moveTo>
                    <a:cubicBezTo>
                      <a:pt x="20833" y="20895"/>
                      <a:pt x="21000" y="20982"/>
                      <a:pt x="21114" y="21221"/>
                    </a:cubicBezTo>
                    <a:lnTo>
                      <a:pt x="21411" y="21221"/>
                    </a:lnTo>
                    <a:cubicBezTo>
                      <a:pt x="22256" y="23504"/>
                      <a:pt x="23967" y="24942"/>
                      <a:pt x="25405" y="26654"/>
                    </a:cubicBezTo>
                    <a:cubicBezTo>
                      <a:pt x="25679" y="27224"/>
                      <a:pt x="26250" y="27795"/>
                      <a:pt x="25976" y="28640"/>
                    </a:cubicBezTo>
                    <a:cubicBezTo>
                      <a:pt x="25976" y="29210"/>
                      <a:pt x="25109" y="29210"/>
                      <a:pt x="24538" y="29210"/>
                    </a:cubicBezTo>
                    <a:cubicBezTo>
                      <a:pt x="24158" y="29210"/>
                      <a:pt x="23656" y="29342"/>
                      <a:pt x="23194" y="29342"/>
                    </a:cubicBezTo>
                    <a:cubicBezTo>
                      <a:pt x="22963" y="29342"/>
                      <a:pt x="22743" y="29309"/>
                      <a:pt x="22552" y="29210"/>
                    </a:cubicBezTo>
                    <a:cubicBezTo>
                      <a:pt x="22256" y="29210"/>
                      <a:pt x="21982" y="28936"/>
                      <a:pt x="21685" y="28640"/>
                    </a:cubicBezTo>
                    <a:lnTo>
                      <a:pt x="20840" y="27795"/>
                    </a:lnTo>
                    <a:cubicBezTo>
                      <a:pt x="20270" y="26928"/>
                      <a:pt x="20270" y="26083"/>
                      <a:pt x="20270" y="25216"/>
                    </a:cubicBezTo>
                    <a:cubicBezTo>
                      <a:pt x="20544" y="23801"/>
                      <a:pt x="20840" y="22659"/>
                      <a:pt x="20270" y="21221"/>
                    </a:cubicBezTo>
                    <a:cubicBezTo>
                      <a:pt x="20270" y="21062"/>
                      <a:pt x="20462" y="20895"/>
                      <a:pt x="20677" y="20895"/>
                    </a:cubicBezTo>
                    <a:close/>
                    <a:moveTo>
                      <a:pt x="3489" y="1"/>
                    </a:moveTo>
                    <a:cubicBezTo>
                      <a:pt x="3295" y="1"/>
                      <a:pt x="3085" y="35"/>
                      <a:pt x="2854" y="108"/>
                    </a:cubicBezTo>
                    <a:cubicBezTo>
                      <a:pt x="2010" y="405"/>
                      <a:pt x="1713" y="1249"/>
                      <a:pt x="1713" y="1820"/>
                    </a:cubicBezTo>
                    <a:cubicBezTo>
                      <a:pt x="1439" y="3258"/>
                      <a:pt x="2283" y="4102"/>
                      <a:pt x="3721" y="4102"/>
                    </a:cubicBezTo>
                    <a:cubicBezTo>
                      <a:pt x="3721" y="4102"/>
                      <a:pt x="3995" y="4102"/>
                      <a:pt x="4292" y="4399"/>
                    </a:cubicBezTo>
                    <a:cubicBezTo>
                      <a:pt x="5137" y="5244"/>
                      <a:pt x="6004" y="6111"/>
                      <a:pt x="6848" y="7252"/>
                    </a:cubicBezTo>
                    <a:lnTo>
                      <a:pt x="6848" y="7823"/>
                    </a:lnTo>
                    <a:cubicBezTo>
                      <a:pt x="6278" y="8667"/>
                      <a:pt x="6004" y="9535"/>
                      <a:pt x="6278" y="10676"/>
                    </a:cubicBezTo>
                    <a:cubicBezTo>
                      <a:pt x="6278" y="10950"/>
                      <a:pt x="6278" y="11247"/>
                      <a:pt x="5707" y="11247"/>
                    </a:cubicBezTo>
                    <a:cubicBezTo>
                      <a:pt x="5137" y="11817"/>
                      <a:pt x="4292" y="12091"/>
                      <a:pt x="3425" y="12388"/>
                    </a:cubicBezTo>
                    <a:cubicBezTo>
                      <a:pt x="3242" y="12388"/>
                      <a:pt x="3181" y="12510"/>
                      <a:pt x="2992" y="12510"/>
                    </a:cubicBezTo>
                    <a:cubicBezTo>
                      <a:pt x="2897" y="12510"/>
                      <a:pt x="2770" y="12479"/>
                      <a:pt x="2580" y="12388"/>
                    </a:cubicBezTo>
                    <a:cubicBezTo>
                      <a:pt x="2360" y="12168"/>
                      <a:pt x="2139" y="12073"/>
                      <a:pt x="1919" y="12073"/>
                    </a:cubicBezTo>
                    <a:cubicBezTo>
                      <a:pt x="1569" y="12073"/>
                      <a:pt x="1219" y="12312"/>
                      <a:pt x="868" y="12662"/>
                    </a:cubicBezTo>
                    <a:cubicBezTo>
                      <a:pt x="298" y="13529"/>
                      <a:pt x="1" y="14374"/>
                      <a:pt x="572" y="14944"/>
                    </a:cubicBezTo>
                    <a:cubicBezTo>
                      <a:pt x="811" y="15308"/>
                      <a:pt x="1150" y="15467"/>
                      <a:pt x="1505" y="15467"/>
                    </a:cubicBezTo>
                    <a:cubicBezTo>
                      <a:pt x="1998" y="15467"/>
                      <a:pt x="2523" y="15161"/>
                      <a:pt x="2854" y="14671"/>
                    </a:cubicBezTo>
                    <a:cubicBezTo>
                      <a:pt x="3151" y="14374"/>
                      <a:pt x="3151" y="14100"/>
                      <a:pt x="3425" y="14100"/>
                    </a:cubicBezTo>
                    <a:cubicBezTo>
                      <a:pt x="4566" y="13529"/>
                      <a:pt x="5433" y="13233"/>
                      <a:pt x="6575" y="12662"/>
                    </a:cubicBezTo>
                    <a:cubicBezTo>
                      <a:pt x="6848" y="12662"/>
                      <a:pt x="7145" y="12959"/>
                      <a:pt x="7145" y="12959"/>
                    </a:cubicBezTo>
                    <a:cubicBezTo>
                      <a:pt x="7990" y="13233"/>
                      <a:pt x="8560" y="13529"/>
                      <a:pt x="9131" y="14100"/>
                    </a:cubicBezTo>
                    <a:cubicBezTo>
                      <a:pt x="9428" y="14100"/>
                      <a:pt x="9702" y="14374"/>
                      <a:pt x="9702" y="14671"/>
                    </a:cubicBezTo>
                    <a:cubicBezTo>
                      <a:pt x="11984" y="18665"/>
                      <a:pt x="13993" y="22659"/>
                      <a:pt x="15979" y="26654"/>
                    </a:cubicBezTo>
                    <a:cubicBezTo>
                      <a:pt x="16275" y="27795"/>
                      <a:pt x="17120" y="28640"/>
                      <a:pt x="16549" y="29781"/>
                    </a:cubicBezTo>
                    <a:cubicBezTo>
                      <a:pt x="15979" y="31493"/>
                      <a:pt x="17417" y="33205"/>
                      <a:pt x="18558" y="33775"/>
                    </a:cubicBezTo>
                    <a:cubicBezTo>
                      <a:pt x="18986" y="33918"/>
                      <a:pt x="19414" y="33989"/>
                      <a:pt x="19824" y="33989"/>
                    </a:cubicBezTo>
                    <a:cubicBezTo>
                      <a:pt x="21054" y="33989"/>
                      <a:pt x="22124" y="33347"/>
                      <a:pt x="22552" y="32063"/>
                    </a:cubicBezTo>
                    <a:cubicBezTo>
                      <a:pt x="23123" y="31493"/>
                      <a:pt x="23397" y="31219"/>
                      <a:pt x="23967" y="30922"/>
                    </a:cubicBezTo>
                    <a:cubicBezTo>
                      <a:pt x="24538" y="30922"/>
                      <a:pt x="24835" y="30648"/>
                      <a:pt x="25405" y="30648"/>
                    </a:cubicBezTo>
                    <a:cubicBezTo>
                      <a:pt x="25679" y="30648"/>
                      <a:pt x="25976" y="30648"/>
                      <a:pt x="25976" y="30922"/>
                    </a:cubicBezTo>
                    <a:cubicBezTo>
                      <a:pt x="26219" y="31165"/>
                      <a:pt x="26463" y="31255"/>
                      <a:pt x="26706" y="31255"/>
                    </a:cubicBezTo>
                    <a:cubicBezTo>
                      <a:pt x="27033" y="31255"/>
                      <a:pt x="27361" y="31092"/>
                      <a:pt x="27688" y="30922"/>
                    </a:cubicBezTo>
                    <a:cubicBezTo>
                      <a:pt x="28533" y="30648"/>
                      <a:pt x="28829" y="30351"/>
                      <a:pt x="28829" y="29507"/>
                    </a:cubicBezTo>
                    <a:cubicBezTo>
                      <a:pt x="28829" y="28936"/>
                      <a:pt x="29103" y="28640"/>
                      <a:pt x="29103" y="28069"/>
                    </a:cubicBezTo>
                    <a:cubicBezTo>
                      <a:pt x="29971" y="26654"/>
                      <a:pt x="30815" y="25216"/>
                      <a:pt x="31386" y="23801"/>
                    </a:cubicBezTo>
                    <a:cubicBezTo>
                      <a:pt x="31682" y="23504"/>
                      <a:pt x="31682" y="23504"/>
                      <a:pt x="31956" y="23504"/>
                    </a:cubicBezTo>
                    <a:cubicBezTo>
                      <a:pt x="33098" y="23230"/>
                      <a:pt x="34239" y="22659"/>
                      <a:pt x="34809" y="21518"/>
                    </a:cubicBezTo>
                    <a:cubicBezTo>
                      <a:pt x="34809" y="21221"/>
                      <a:pt x="35106" y="20947"/>
                      <a:pt x="35106" y="20947"/>
                    </a:cubicBezTo>
                    <a:lnTo>
                      <a:pt x="39671" y="20947"/>
                    </a:lnTo>
                    <a:cubicBezTo>
                      <a:pt x="39945" y="20947"/>
                      <a:pt x="40242" y="20947"/>
                      <a:pt x="40516" y="21518"/>
                    </a:cubicBezTo>
                    <a:cubicBezTo>
                      <a:pt x="40516" y="21792"/>
                      <a:pt x="40813" y="22363"/>
                      <a:pt x="41086" y="22363"/>
                    </a:cubicBezTo>
                    <a:cubicBezTo>
                      <a:pt x="41343" y="22450"/>
                      <a:pt x="41573" y="22486"/>
                      <a:pt x="41792" y="22486"/>
                    </a:cubicBezTo>
                    <a:cubicBezTo>
                      <a:pt x="42315" y="22486"/>
                      <a:pt x="42774" y="22282"/>
                      <a:pt x="43369" y="22089"/>
                    </a:cubicBezTo>
                    <a:cubicBezTo>
                      <a:pt x="43666" y="21518"/>
                      <a:pt x="43940" y="20947"/>
                      <a:pt x="43940" y="20377"/>
                    </a:cubicBezTo>
                    <a:cubicBezTo>
                      <a:pt x="43666" y="19806"/>
                      <a:pt x="43369" y="19509"/>
                      <a:pt x="42798" y="18939"/>
                    </a:cubicBezTo>
                    <a:cubicBezTo>
                      <a:pt x="42661" y="18654"/>
                      <a:pt x="42450" y="18511"/>
                      <a:pt x="42236" y="18511"/>
                    </a:cubicBezTo>
                    <a:cubicBezTo>
                      <a:pt x="42022" y="18511"/>
                      <a:pt x="41805" y="18654"/>
                      <a:pt x="41657" y="18939"/>
                    </a:cubicBezTo>
                    <a:cubicBezTo>
                      <a:pt x="41383" y="18939"/>
                      <a:pt x="40813" y="19236"/>
                      <a:pt x="40516" y="19236"/>
                    </a:cubicBezTo>
                    <a:lnTo>
                      <a:pt x="35380" y="19236"/>
                    </a:lnTo>
                    <a:cubicBezTo>
                      <a:pt x="35106" y="19236"/>
                      <a:pt x="34809" y="18939"/>
                      <a:pt x="34536" y="18939"/>
                    </a:cubicBezTo>
                    <a:cubicBezTo>
                      <a:pt x="33965" y="17798"/>
                      <a:pt x="33098" y="17227"/>
                      <a:pt x="31956" y="17227"/>
                    </a:cubicBezTo>
                    <a:cubicBezTo>
                      <a:pt x="31112" y="17227"/>
                      <a:pt x="30815" y="16953"/>
                      <a:pt x="30815" y="16656"/>
                    </a:cubicBezTo>
                    <a:lnTo>
                      <a:pt x="25679" y="8964"/>
                    </a:lnTo>
                    <a:cubicBezTo>
                      <a:pt x="26547" y="7252"/>
                      <a:pt x="26547" y="6682"/>
                      <a:pt x="25679" y="5244"/>
                    </a:cubicBezTo>
                    <a:cubicBezTo>
                      <a:pt x="25041" y="4606"/>
                      <a:pt x="24317" y="4239"/>
                      <a:pt x="23604" y="4239"/>
                    </a:cubicBezTo>
                    <a:cubicBezTo>
                      <a:pt x="23041" y="4239"/>
                      <a:pt x="22485" y="4467"/>
                      <a:pt x="21982" y="4970"/>
                    </a:cubicBezTo>
                    <a:cubicBezTo>
                      <a:pt x="21685" y="5244"/>
                      <a:pt x="21411" y="5814"/>
                      <a:pt x="20840" y="6385"/>
                    </a:cubicBezTo>
                    <a:cubicBezTo>
                      <a:pt x="20840" y="6682"/>
                      <a:pt x="20544" y="6956"/>
                      <a:pt x="20270" y="6956"/>
                    </a:cubicBezTo>
                    <a:cubicBezTo>
                      <a:pt x="18261" y="7823"/>
                      <a:pt x="16275" y="8394"/>
                      <a:pt x="13993" y="8964"/>
                    </a:cubicBezTo>
                    <a:cubicBezTo>
                      <a:pt x="13235" y="6969"/>
                      <a:pt x="11621" y="6055"/>
                      <a:pt x="9885" y="6055"/>
                    </a:cubicBezTo>
                    <a:cubicBezTo>
                      <a:pt x="9636" y="6055"/>
                      <a:pt x="9384" y="6074"/>
                      <a:pt x="9131" y="6111"/>
                    </a:cubicBezTo>
                    <a:cubicBezTo>
                      <a:pt x="8979" y="6184"/>
                      <a:pt x="8848" y="6218"/>
                      <a:pt x="8727" y="6218"/>
                    </a:cubicBezTo>
                    <a:cubicBezTo>
                      <a:pt x="8394" y="6218"/>
                      <a:pt x="8135" y="5959"/>
                      <a:pt x="7716" y="5540"/>
                    </a:cubicBezTo>
                    <a:lnTo>
                      <a:pt x="5433" y="3258"/>
                    </a:lnTo>
                    <a:cubicBezTo>
                      <a:pt x="5137" y="3258"/>
                      <a:pt x="5137" y="2961"/>
                      <a:pt x="5137" y="2687"/>
                    </a:cubicBezTo>
                    <a:cubicBezTo>
                      <a:pt x="5433" y="1820"/>
                      <a:pt x="5433" y="1249"/>
                      <a:pt x="4863" y="679"/>
                    </a:cubicBezTo>
                    <a:cubicBezTo>
                      <a:pt x="4444" y="260"/>
                      <a:pt x="4025" y="1"/>
                      <a:pt x="34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45"/>
              <p:cNvSpPr/>
              <p:nvPr/>
            </p:nvSpPr>
            <p:spPr>
              <a:xfrm>
                <a:off x="8569350" y="3543725"/>
                <a:ext cx="178650" cy="176025"/>
              </a:xfrm>
              <a:custGeom>
                <a:avLst/>
                <a:gdLst/>
                <a:ahLst/>
                <a:cxnLst/>
                <a:rect l="l" t="t" r="r" b="b"/>
                <a:pathLst>
                  <a:path w="7146" h="7041" extrusionOk="0">
                    <a:moveTo>
                      <a:pt x="4037" y="0"/>
                    </a:moveTo>
                    <a:cubicBezTo>
                      <a:pt x="3347" y="0"/>
                      <a:pt x="2605" y="205"/>
                      <a:pt x="2009" y="398"/>
                    </a:cubicBezTo>
                    <a:lnTo>
                      <a:pt x="1713" y="398"/>
                    </a:lnTo>
                    <a:lnTo>
                      <a:pt x="1713" y="694"/>
                    </a:lnTo>
                    <a:lnTo>
                      <a:pt x="1439" y="694"/>
                    </a:lnTo>
                    <a:cubicBezTo>
                      <a:pt x="1" y="1836"/>
                      <a:pt x="1" y="4392"/>
                      <a:pt x="1439" y="5830"/>
                    </a:cubicBezTo>
                    <a:cubicBezTo>
                      <a:pt x="2138" y="6529"/>
                      <a:pt x="3040" y="7041"/>
                      <a:pt x="3823" y="7041"/>
                    </a:cubicBezTo>
                    <a:cubicBezTo>
                      <a:pt x="3985" y="7041"/>
                      <a:pt x="4143" y="7018"/>
                      <a:pt x="4292" y="6971"/>
                    </a:cubicBezTo>
                    <a:cubicBezTo>
                      <a:pt x="5137" y="6971"/>
                      <a:pt x="6278" y="6401"/>
                      <a:pt x="6848" y="5259"/>
                    </a:cubicBezTo>
                    <a:cubicBezTo>
                      <a:pt x="6848" y="4963"/>
                      <a:pt x="7145" y="4392"/>
                      <a:pt x="7145" y="3821"/>
                    </a:cubicBezTo>
                    <a:lnTo>
                      <a:pt x="7145" y="2109"/>
                    </a:lnTo>
                    <a:cubicBezTo>
                      <a:pt x="6848" y="1265"/>
                      <a:pt x="6004" y="398"/>
                      <a:pt x="4863" y="124"/>
                    </a:cubicBezTo>
                    <a:cubicBezTo>
                      <a:pt x="4607" y="36"/>
                      <a:pt x="4327" y="0"/>
                      <a:pt x="4037" y="0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45"/>
              <p:cNvSpPr/>
              <p:nvPr/>
            </p:nvSpPr>
            <p:spPr>
              <a:xfrm>
                <a:off x="8933425" y="3495675"/>
                <a:ext cx="128425" cy="117050"/>
              </a:xfrm>
              <a:custGeom>
                <a:avLst/>
                <a:gdLst/>
                <a:ahLst/>
                <a:cxnLst/>
                <a:rect l="l" t="t" r="r" b="b"/>
                <a:pathLst>
                  <a:path w="5137" h="4682" extrusionOk="0">
                    <a:moveTo>
                      <a:pt x="2528" y="1"/>
                    </a:moveTo>
                    <a:cubicBezTo>
                      <a:pt x="2248" y="1"/>
                      <a:pt x="1956" y="91"/>
                      <a:pt x="1712" y="334"/>
                    </a:cubicBezTo>
                    <a:cubicBezTo>
                      <a:pt x="1142" y="334"/>
                      <a:pt x="845" y="904"/>
                      <a:pt x="845" y="1475"/>
                    </a:cubicBezTo>
                    <a:cubicBezTo>
                      <a:pt x="0" y="2046"/>
                      <a:pt x="0" y="3187"/>
                      <a:pt x="845" y="4031"/>
                    </a:cubicBezTo>
                    <a:cubicBezTo>
                      <a:pt x="1416" y="4465"/>
                      <a:pt x="2060" y="4682"/>
                      <a:pt x="2705" y="4682"/>
                    </a:cubicBezTo>
                    <a:cubicBezTo>
                      <a:pt x="3350" y="4682"/>
                      <a:pt x="3995" y="4465"/>
                      <a:pt x="4565" y="4031"/>
                    </a:cubicBezTo>
                    <a:cubicBezTo>
                      <a:pt x="5136" y="3461"/>
                      <a:pt x="5136" y="2890"/>
                      <a:pt x="4839" y="2046"/>
                    </a:cubicBezTo>
                    <a:cubicBezTo>
                      <a:pt x="4565" y="1475"/>
                      <a:pt x="4269" y="904"/>
                      <a:pt x="3424" y="334"/>
                    </a:cubicBezTo>
                    <a:cubicBezTo>
                      <a:pt x="3254" y="164"/>
                      <a:pt x="2903" y="1"/>
                      <a:pt x="2528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45"/>
              <p:cNvSpPr/>
              <p:nvPr/>
            </p:nvSpPr>
            <p:spPr>
              <a:xfrm>
                <a:off x="8854675" y="3769450"/>
                <a:ext cx="120600" cy="113075"/>
              </a:xfrm>
              <a:custGeom>
                <a:avLst/>
                <a:gdLst/>
                <a:ahLst/>
                <a:cxnLst/>
                <a:rect l="l" t="t" r="r" b="b"/>
                <a:pathLst>
                  <a:path w="4824" h="4523" extrusionOk="0">
                    <a:moveTo>
                      <a:pt x="2426" y="0"/>
                    </a:moveTo>
                    <a:cubicBezTo>
                      <a:pt x="1772" y="0"/>
                      <a:pt x="1084" y="282"/>
                      <a:pt x="571" y="795"/>
                    </a:cubicBezTo>
                    <a:cubicBezTo>
                      <a:pt x="297" y="1366"/>
                      <a:pt x="1" y="2507"/>
                      <a:pt x="297" y="3078"/>
                    </a:cubicBezTo>
                    <a:cubicBezTo>
                      <a:pt x="297" y="3922"/>
                      <a:pt x="1142" y="4493"/>
                      <a:pt x="2009" y="4493"/>
                    </a:cubicBezTo>
                    <a:cubicBezTo>
                      <a:pt x="2143" y="4513"/>
                      <a:pt x="2271" y="4523"/>
                      <a:pt x="2394" y="4523"/>
                    </a:cubicBezTo>
                    <a:cubicBezTo>
                      <a:pt x="4105" y="4523"/>
                      <a:pt x="4824" y="2686"/>
                      <a:pt x="4292" y="1366"/>
                    </a:cubicBezTo>
                    <a:cubicBezTo>
                      <a:pt x="3978" y="424"/>
                      <a:pt x="3228" y="0"/>
                      <a:pt x="2426" y="0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45"/>
              <p:cNvSpPr/>
              <p:nvPr/>
            </p:nvSpPr>
            <p:spPr>
              <a:xfrm>
                <a:off x="9133150" y="3823400"/>
                <a:ext cx="149525" cy="129225"/>
              </a:xfrm>
              <a:custGeom>
                <a:avLst/>
                <a:gdLst/>
                <a:ahLst/>
                <a:cxnLst/>
                <a:rect l="l" t="t" r="r" b="b"/>
                <a:pathLst>
                  <a:path w="5981" h="5169" extrusionOk="0">
                    <a:moveTo>
                      <a:pt x="2690" y="1"/>
                    </a:moveTo>
                    <a:cubicBezTo>
                      <a:pt x="1712" y="1"/>
                      <a:pt x="845" y="770"/>
                      <a:pt x="845" y="1764"/>
                    </a:cubicBezTo>
                    <a:cubicBezTo>
                      <a:pt x="0" y="2906"/>
                      <a:pt x="845" y="4618"/>
                      <a:pt x="2283" y="4914"/>
                    </a:cubicBezTo>
                    <a:cubicBezTo>
                      <a:pt x="2578" y="5090"/>
                      <a:pt x="2898" y="5168"/>
                      <a:pt x="3221" y="5168"/>
                    </a:cubicBezTo>
                    <a:cubicBezTo>
                      <a:pt x="4448" y="5168"/>
                      <a:pt x="5707" y="4044"/>
                      <a:pt x="5707" y="2906"/>
                    </a:cubicBezTo>
                    <a:cubicBezTo>
                      <a:pt x="5980" y="2061"/>
                      <a:pt x="5707" y="1194"/>
                      <a:pt x="5136" y="623"/>
                    </a:cubicBezTo>
                    <a:cubicBezTo>
                      <a:pt x="4565" y="349"/>
                      <a:pt x="3698" y="53"/>
                      <a:pt x="3127" y="53"/>
                    </a:cubicBezTo>
                    <a:cubicBezTo>
                      <a:pt x="2981" y="17"/>
                      <a:pt x="2834" y="1"/>
                      <a:pt x="2690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45"/>
              <p:cNvSpPr/>
              <p:nvPr/>
            </p:nvSpPr>
            <p:spPr>
              <a:xfrm>
                <a:off x="9425300" y="3857575"/>
                <a:ext cx="85625" cy="76375"/>
              </a:xfrm>
              <a:custGeom>
                <a:avLst/>
                <a:gdLst/>
                <a:ahLst/>
                <a:cxnLst/>
                <a:rect l="l" t="t" r="r" b="b"/>
                <a:pathLst>
                  <a:path w="3425" h="3055" extrusionOk="0">
                    <a:moveTo>
                      <a:pt x="1590" y="0"/>
                    </a:moveTo>
                    <a:cubicBezTo>
                      <a:pt x="1455" y="0"/>
                      <a:pt x="1311" y="36"/>
                      <a:pt x="1142" y="124"/>
                    </a:cubicBezTo>
                    <a:cubicBezTo>
                      <a:pt x="868" y="124"/>
                      <a:pt x="868" y="397"/>
                      <a:pt x="868" y="694"/>
                    </a:cubicBezTo>
                    <a:cubicBezTo>
                      <a:pt x="298" y="968"/>
                      <a:pt x="1" y="1539"/>
                      <a:pt x="1" y="2109"/>
                    </a:cubicBezTo>
                    <a:cubicBezTo>
                      <a:pt x="175" y="2778"/>
                      <a:pt x="732" y="3055"/>
                      <a:pt x="1339" y="3055"/>
                    </a:cubicBezTo>
                    <a:cubicBezTo>
                      <a:pt x="1768" y="3055"/>
                      <a:pt x="2221" y="2916"/>
                      <a:pt x="2580" y="2680"/>
                    </a:cubicBezTo>
                    <a:cubicBezTo>
                      <a:pt x="3151" y="2406"/>
                      <a:pt x="3151" y="2109"/>
                      <a:pt x="3151" y="1539"/>
                    </a:cubicBezTo>
                    <a:cubicBezTo>
                      <a:pt x="3425" y="968"/>
                      <a:pt x="2854" y="694"/>
                      <a:pt x="2580" y="397"/>
                    </a:cubicBezTo>
                    <a:cubicBezTo>
                      <a:pt x="2178" y="204"/>
                      <a:pt x="1912" y="0"/>
                      <a:pt x="1590" y="0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45"/>
              <p:cNvSpPr/>
              <p:nvPr/>
            </p:nvSpPr>
            <p:spPr>
              <a:xfrm>
                <a:off x="9061825" y="4076350"/>
                <a:ext cx="71350" cy="72925"/>
              </a:xfrm>
              <a:custGeom>
                <a:avLst/>
                <a:gdLst/>
                <a:ahLst/>
                <a:cxnLst/>
                <a:rect l="l" t="t" r="r" b="b"/>
                <a:pathLst>
                  <a:path w="2854" h="2917" extrusionOk="0">
                    <a:moveTo>
                      <a:pt x="1424" y="1"/>
                    </a:moveTo>
                    <a:cubicBezTo>
                      <a:pt x="1210" y="1"/>
                      <a:pt x="993" y="69"/>
                      <a:pt x="845" y="206"/>
                    </a:cubicBezTo>
                    <a:cubicBezTo>
                      <a:pt x="845" y="503"/>
                      <a:pt x="571" y="503"/>
                      <a:pt x="571" y="777"/>
                    </a:cubicBezTo>
                    <a:cubicBezTo>
                      <a:pt x="0" y="1073"/>
                      <a:pt x="0" y="1918"/>
                      <a:pt x="571" y="2488"/>
                    </a:cubicBezTo>
                    <a:cubicBezTo>
                      <a:pt x="708" y="2774"/>
                      <a:pt x="1061" y="2916"/>
                      <a:pt x="1418" y="2916"/>
                    </a:cubicBezTo>
                    <a:cubicBezTo>
                      <a:pt x="1775" y="2916"/>
                      <a:pt x="2134" y="2774"/>
                      <a:pt x="2283" y="2488"/>
                    </a:cubicBezTo>
                    <a:cubicBezTo>
                      <a:pt x="2853" y="1918"/>
                      <a:pt x="2557" y="777"/>
                      <a:pt x="1986" y="206"/>
                    </a:cubicBezTo>
                    <a:cubicBezTo>
                      <a:pt x="1849" y="69"/>
                      <a:pt x="1638" y="1"/>
                      <a:pt x="1424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45"/>
              <p:cNvSpPr/>
              <p:nvPr/>
            </p:nvSpPr>
            <p:spPr>
              <a:xfrm>
                <a:off x="8833550" y="4074650"/>
                <a:ext cx="1427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5708" h="5780" extrusionOk="0">
                    <a:moveTo>
                      <a:pt x="2284" y="0"/>
                    </a:moveTo>
                    <a:cubicBezTo>
                      <a:pt x="1416" y="274"/>
                      <a:pt x="846" y="845"/>
                      <a:pt x="275" y="1415"/>
                    </a:cubicBezTo>
                    <a:cubicBezTo>
                      <a:pt x="275" y="1986"/>
                      <a:pt x="1" y="2283"/>
                      <a:pt x="1" y="2556"/>
                    </a:cubicBezTo>
                    <a:lnTo>
                      <a:pt x="1" y="3698"/>
                    </a:lnTo>
                    <a:cubicBezTo>
                      <a:pt x="1" y="4565"/>
                      <a:pt x="1142" y="5136"/>
                      <a:pt x="1987" y="5410"/>
                    </a:cubicBezTo>
                    <a:cubicBezTo>
                      <a:pt x="2373" y="5667"/>
                      <a:pt x="2774" y="5779"/>
                      <a:pt x="3163" y="5779"/>
                    </a:cubicBezTo>
                    <a:cubicBezTo>
                      <a:pt x="4502" y="5779"/>
                      <a:pt x="5707" y="4453"/>
                      <a:pt x="5707" y="3127"/>
                    </a:cubicBezTo>
                    <a:cubicBezTo>
                      <a:pt x="5707" y="2283"/>
                      <a:pt x="5411" y="1415"/>
                      <a:pt x="4840" y="845"/>
                    </a:cubicBezTo>
                    <a:cubicBezTo>
                      <a:pt x="3995" y="274"/>
                      <a:pt x="3128" y="0"/>
                      <a:pt x="2284" y="0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45"/>
              <p:cNvSpPr/>
              <p:nvPr/>
            </p:nvSpPr>
            <p:spPr>
              <a:xfrm>
                <a:off x="8412425" y="3375625"/>
                <a:ext cx="1098500" cy="862800"/>
              </a:xfrm>
              <a:custGeom>
                <a:avLst/>
                <a:gdLst/>
                <a:ahLst/>
                <a:cxnLst/>
                <a:rect l="l" t="t" r="r" b="b"/>
                <a:pathLst>
                  <a:path w="43940" h="34512" extrusionOk="0">
                    <a:moveTo>
                      <a:pt x="13993" y="9130"/>
                    </a:moveTo>
                    <a:cubicBezTo>
                      <a:pt x="16275" y="8560"/>
                      <a:pt x="18261" y="7989"/>
                      <a:pt x="20270" y="7122"/>
                    </a:cubicBezTo>
                    <a:cubicBezTo>
                      <a:pt x="20544" y="7122"/>
                      <a:pt x="20840" y="6848"/>
                      <a:pt x="20840" y="6551"/>
                    </a:cubicBezTo>
                    <a:cubicBezTo>
                      <a:pt x="21411" y="5980"/>
                      <a:pt x="21685" y="5410"/>
                      <a:pt x="21982" y="5136"/>
                    </a:cubicBezTo>
                    <a:cubicBezTo>
                      <a:pt x="23123" y="3995"/>
                      <a:pt x="24538" y="4268"/>
                      <a:pt x="25679" y="5410"/>
                    </a:cubicBezTo>
                    <a:cubicBezTo>
                      <a:pt x="26547" y="6848"/>
                      <a:pt x="26547" y="7418"/>
                      <a:pt x="25679" y="9130"/>
                    </a:cubicBezTo>
                    <a:lnTo>
                      <a:pt x="30815" y="16822"/>
                    </a:lnTo>
                    <a:cubicBezTo>
                      <a:pt x="30815" y="17119"/>
                      <a:pt x="31112" y="17393"/>
                      <a:pt x="31956" y="17393"/>
                    </a:cubicBezTo>
                    <a:cubicBezTo>
                      <a:pt x="33098" y="17393"/>
                      <a:pt x="33965" y="17964"/>
                      <a:pt x="34536" y="19105"/>
                    </a:cubicBezTo>
                    <a:cubicBezTo>
                      <a:pt x="34809" y="19105"/>
                      <a:pt x="35106" y="19402"/>
                      <a:pt x="35380" y="19402"/>
                    </a:cubicBezTo>
                    <a:lnTo>
                      <a:pt x="40516" y="19402"/>
                    </a:lnTo>
                    <a:cubicBezTo>
                      <a:pt x="40813" y="19402"/>
                      <a:pt x="41383" y="19105"/>
                      <a:pt x="41657" y="19105"/>
                    </a:cubicBezTo>
                    <a:cubicBezTo>
                      <a:pt x="41954" y="18534"/>
                      <a:pt x="42524" y="18534"/>
                      <a:pt x="42798" y="19105"/>
                    </a:cubicBezTo>
                    <a:cubicBezTo>
                      <a:pt x="43369" y="19675"/>
                      <a:pt x="43666" y="19972"/>
                      <a:pt x="43940" y="20543"/>
                    </a:cubicBezTo>
                    <a:cubicBezTo>
                      <a:pt x="43940" y="21113"/>
                      <a:pt x="43666" y="21684"/>
                      <a:pt x="43369" y="22255"/>
                    </a:cubicBezTo>
                    <a:cubicBezTo>
                      <a:pt x="42524" y="22529"/>
                      <a:pt x="41954" y="22825"/>
                      <a:pt x="41086" y="22529"/>
                    </a:cubicBezTo>
                    <a:cubicBezTo>
                      <a:pt x="40813" y="22529"/>
                      <a:pt x="40516" y="21958"/>
                      <a:pt x="40516" y="21684"/>
                    </a:cubicBezTo>
                    <a:cubicBezTo>
                      <a:pt x="40242" y="21113"/>
                      <a:pt x="39945" y="21113"/>
                      <a:pt x="39671" y="21113"/>
                    </a:cubicBezTo>
                    <a:lnTo>
                      <a:pt x="35106" y="21113"/>
                    </a:lnTo>
                    <a:cubicBezTo>
                      <a:pt x="35106" y="21113"/>
                      <a:pt x="34809" y="21387"/>
                      <a:pt x="34809" y="21684"/>
                    </a:cubicBezTo>
                    <a:cubicBezTo>
                      <a:pt x="34239" y="22825"/>
                      <a:pt x="33098" y="23396"/>
                      <a:pt x="31956" y="23670"/>
                    </a:cubicBezTo>
                    <a:cubicBezTo>
                      <a:pt x="31682" y="23670"/>
                      <a:pt x="31682" y="23670"/>
                      <a:pt x="31386" y="23967"/>
                    </a:cubicBezTo>
                    <a:cubicBezTo>
                      <a:pt x="30815" y="25382"/>
                      <a:pt x="29971" y="26820"/>
                      <a:pt x="29103" y="28235"/>
                    </a:cubicBezTo>
                    <a:cubicBezTo>
                      <a:pt x="29103" y="28806"/>
                      <a:pt x="28829" y="29102"/>
                      <a:pt x="28829" y="29673"/>
                    </a:cubicBezTo>
                    <a:cubicBezTo>
                      <a:pt x="28829" y="30517"/>
                      <a:pt x="28533" y="30814"/>
                      <a:pt x="27688" y="31088"/>
                    </a:cubicBezTo>
                    <a:cubicBezTo>
                      <a:pt x="27117" y="31385"/>
                      <a:pt x="26547" y="31659"/>
                      <a:pt x="25976" y="31088"/>
                    </a:cubicBezTo>
                    <a:cubicBezTo>
                      <a:pt x="25976" y="30814"/>
                      <a:pt x="25679" y="30814"/>
                      <a:pt x="25405" y="30814"/>
                    </a:cubicBezTo>
                    <a:cubicBezTo>
                      <a:pt x="24835" y="30814"/>
                      <a:pt x="24538" y="31088"/>
                      <a:pt x="23967" y="31088"/>
                    </a:cubicBezTo>
                    <a:cubicBezTo>
                      <a:pt x="23397" y="31385"/>
                      <a:pt x="23123" y="31659"/>
                      <a:pt x="22552" y="32229"/>
                    </a:cubicBezTo>
                    <a:cubicBezTo>
                      <a:pt x="21982" y="33941"/>
                      <a:pt x="20270" y="34512"/>
                      <a:pt x="18558" y="33941"/>
                    </a:cubicBezTo>
                    <a:cubicBezTo>
                      <a:pt x="17417" y="33371"/>
                      <a:pt x="15979" y="31659"/>
                      <a:pt x="16549" y="29947"/>
                    </a:cubicBezTo>
                    <a:cubicBezTo>
                      <a:pt x="17120" y="28806"/>
                      <a:pt x="16275" y="27961"/>
                      <a:pt x="15979" y="26820"/>
                    </a:cubicBezTo>
                    <a:cubicBezTo>
                      <a:pt x="13993" y="22825"/>
                      <a:pt x="11984" y="18831"/>
                      <a:pt x="9702" y="14837"/>
                    </a:cubicBezTo>
                    <a:cubicBezTo>
                      <a:pt x="9702" y="14540"/>
                      <a:pt x="9428" y="14266"/>
                      <a:pt x="9131" y="14266"/>
                    </a:cubicBezTo>
                    <a:cubicBezTo>
                      <a:pt x="8560" y="13695"/>
                      <a:pt x="7990" y="13399"/>
                      <a:pt x="7145" y="13125"/>
                    </a:cubicBezTo>
                    <a:cubicBezTo>
                      <a:pt x="7145" y="13125"/>
                      <a:pt x="6848" y="12828"/>
                      <a:pt x="6575" y="12828"/>
                    </a:cubicBezTo>
                    <a:cubicBezTo>
                      <a:pt x="5433" y="13399"/>
                      <a:pt x="4566" y="13695"/>
                      <a:pt x="3425" y="14266"/>
                    </a:cubicBezTo>
                    <a:cubicBezTo>
                      <a:pt x="3151" y="14266"/>
                      <a:pt x="3151" y="14540"/>
                      <a:pt x="2854" y="14837"/>
                    </a:cubicBezTo>
                    <a:cubicBezTo>
                      <a:pt x="2283" y="15681"/>
                      <a:pt x="1142" y="15978"/>
                      <a:pt x="572" y="15110"/>
                    </a:cubicBezTo>
                    <a:cubicBezTo>
                      <a:pt x="1" y="14540"/>
                      <a:pt x="298" y="13695"/>
                      <a:pt x="868" y="12828"/>
                    </a:cubicBezTo>
                    <a:cubicBezTo>
                      <a:pt x="1439" y="12257"/>
                      <a:pt x="2010" y="11983"/>
                      <a:pt x="2580" y="12554"/>
                    </a:cubicBezTo>
                    <a:cubicBezTo>
                      <a:pt x="3151" y="12828"/>
                      <a:pt x="3151" y="12554"/>
                      <a:pt x="3425" y="12554"/>
                    </a:cubicBezTo>
                    <a:cubicBezTo>
                      <a:pt x="4292" y="12257"/>
                      <a:pt x="5137" y="11983"/>
                      <a:pt x="5707" y="11413"/>
                    </a:cubicBezTo>
                    <a:cubicBezTo>
                      <a:pt x="6278" y="11413"/>
                      <a:pt x="6278" y="11116"/>
                      <a:pt x="6278" y="10842"/>
                    </a:cubicBezTo>
                    <a:cubicBezTo>
                      <a:pt x="6004" y="9701"/>
                      <a:pt x="6278" y="8833"/>
                      <a:pt x="6848" y="7989"/>
                    </a:cubicBezTo>
                    <a:lnTo>
                      <a:pt x="6848" y="7418"/>
                    </a:lnTo>
                    <a:cubicBezTo>
                      <a:pt x="6004" y="6277"/>
                      <a:pt x="5137" y="5410"/>
                      <a:pt x="4292" y="4565"/>
                    </a:cubicBezTo>
                    <a:cubicBezTo>
                      <a:pt x="3995" y="4268"/>
                      <a:pt x="3721" y="4268"/>
                      <a:pt x="3721" y="4268"/>
                    </a:cubicBezTo>
                    <a:cubicBezTo>
                      <a:pt x="2283" y="4268"/>
                      <a:pt x="1439" y="3424"/>
                      <a:pt x="1713" y="1986"/>
                    </a:cubicBezTo>
                    <a:cubicBezTo>
                      <a:pt x="1713" y="1415"/>
                      <a:pt x="2010" y="571"/>
                      <a:pt x="2854" y="274"/>
                    </a:cubicBezTo>
                    <a:cubicBezTo>
                      <a:pt x="3721" y="0"/>
                      <a:pt x="4292" y="274"/>
                      <a:pt x="4863" y="845"/>
                    </a:cubicBezTo>
                    <a:cubicBezTo>
                      <a:pt x="5433" y="1415"/>
                      <a:pt x="5433" y="1986"/>
                      <a:pt x="5137" y="2853"/>
                    </a:cubicBezTo>
                    <a:cubicBezTo>
                      <a:pt x="5137" y="3127"/>
                      <a:pt x="5137" y="3424"/>
                      <a:pt x="5433" y="3424"/>
                    </a:cubicBezTo>
                    <a:lnTo>
                      <a:pt x="7716" y="5706"/>
                    </a:lnTo>
                    <a:cubicBezTo>
                      <a:pt x="8286" y="6277"/>
                      <a:pt x="8560" y="6551"/>
                      <a:pt x="9131" y="6277"/>
                    </a:cubicBezTo>
                    <a:cubicBezTo>
                      <a:pt x="11140" y="5980"/>
                      <a:pt x="13125" y="6848"/>
                      <a:pt x="13993" y="9130"/>
                    </a:cubicBezTo>
                    <a:close/>
                    <a:moveTo>
                      <a:pt x="13422" y="11983"/>
                    </a:moveTo>
                    <a:cubicBezTo>
                      <a:pt x="15134" y="13399"/>
                      <a:pt x="16846" y="14540"/>
                      <a:pt x="18558" y="15978"/>
                    </a:cubicBezTo>
                    <a:cubicBezTo>
                      <a:pt x="19699" y="15110"/>
                      <a:pt x="20840" y="14837"/>
                      <a:pt x="21685" y="15978"/>
                    </a:cubicBezTo>
                    <a:cubicBezTo>
                      <a:pt x="21982" y="16252"/>
                      <a:pt x="22256" y="16548"/>
                      <a:pt x="22552" y="17119"/>
                    </a:cubicBezTo>
                    <a:cubicBezTo>
                      <a:pt x="22552" y="17690"/>
                      <a:pt x="23123" y="17690"/>
                      <a:pt x="23694" y="17964"/>
                    </a:cubicBezTo>
                    <a:lnTo>
                      <a:pt x="28829" y="18831"/>
                    </a:lnTo>
                    <a:cubicBezTo>
                      <a:pt x="29103" y="19105"/>
                      <a:pt x="29674" y="19105"/>
                      <a:pt x="29674" y="18534"/>
                    </a:cubicBezTo>
                    <a:cubicBezTo>
                      <a:pt x="27962" y="15978"/>
                      <a:pt x="26250" y="13125"/>
                      <a:pt x="24538" y="10545"/>
                    </a:cubicBezTo>
                    <a:cubicBezTo>
                      <a:pt x="24264" y="10271"/>
                      <a:pt x="23967" y="10271"/>
                      <a:pt x="23694" y="10271"/>
                    </a:cubicBezTo>
                    <a:cubicBezTo>
                      <a:pt x="22826" y="10271"/>
                      <a:pt x="22256" y="9975"/>
                      <a:pt x="21685" y="9404"/>
                    </a:cubicBezTo>
                    <a:cubicBezTo>
                      <a:pt x="21411" y="9130"/>
                      <a:pt x="20840" y="9130"/>
                      <a:pt x="20270" y="9130"/>
                    </a:cubicBezTo>
                    <a:cubicBezTo>
                      <a:pt x="19973" y="9130"/>
                      <a:pt x="19699" y="9404"/>
                      <a:pt x="19402" y="9404"/>
                    </a:cubicBezTo>
                    <a:cubicBezTo>
                      <a:pt x="17987" y="9701"/>
                      <a:pt x="16549" y="10271"/>
                      <a:pt x="15134" y="10545"/>
                    </a:cubicBezTo>
                    <a:cubicBezTo>
                      <a:pt x="14267" y="10545"/>
                      <a:pt x="13696" y="11116"/>
                      <a:pt x="13422" y="11983"/>
                    </a:cubicBezTo>
                    <a:close/>
                    <a:moveTo>
                      <a:pt x="18558" y="27664"/>
                    </a:moveTo>
                    <a:lnTo>
                      <a:pt x="18832" y="27664"/>
                    </a:lnTo>
                    <a:lnTo>
                      <a:pt x="18832" y="27390"/>
                    </a:lnTo>
                    <a:lnTo>
                      <a:pt x="18832" y="26523"/>
                    </a:lnTo>
                    <a:cubicBezTo>
                      <a:pt x="18832" y="25108"/>
                      <a:pt x="19129" y="23670"/>
                      <a:pt x="18832" y="22255"/>
                    </a:cubicBezTo>
                    <a:cubicBezTo>
                      <a:pt x="18832" y="21387"/>
                      <a:pt x="18832" y="20543"/>
                      <a:pt x="18261" y="19972"/>
                    </a:cubicBezTo>
                    <a:cubicBezTo>
                      <a:pt x="17987" y="19675"/>
                      <a:pt x="17691" y="19105"/>
                      <a:pt x="17691" y="18831"/>
                    </a:cubicBezTo>
                    <a:cubicBezTo>
                      <a:pt x="17691" y="17690"/>
                      <a:pt x="17120" y="17119"/>
                      <a:pt x="16275" y="16548"/>
                    </a:cubicBezTo>
                    <a:lnTo>
                      <a:pt x="15705" y="15978"/>
                    </a:lnTo>
                    <a:cubicBezTo>
                      <a:pt x="14563" y="15110"/>
                      <a:pt x="13696" y="14266"/>
                      <a:pt x="12555" y="13695"/>
                    </a:cubicBezTo>
                    <a:cubicBezTo>
                      <a:pt x="12555" y="13399"/>
                      <a:pt x="12281" y="13695"/>
                      <a:pt x="11984" y="13695"/>
                    </a:cubicBezTo>
                    <a:cubicBezTo>
                      <a:pt x="11710" y="13695"/>
                      <a:pt x="11414" y="13969"/>
                      <a:pt x="11140" y="14266"/>
                    </a:cubicBezTo>
                    <a:cubicBezTo>
                      <a:pt x="13696" y="18831"/>
                      <a:pt x="15979" y="23396"/>
                      <a:pt x="18558" y="27664"/>
                    </a:cubicBezTo>
                    <a:close/>
                    <a:moveTo>
                      <a:pt x="27391" y="27961"/>
                    </a:moveTo>
                    <a:cubicBezTo>
                      <a:pt x="28259" y="26249"/>
                      <a:pt x="28829" y="25108"/>
                      <a:pt x="29674" y="23670"/>
                    </a:cubicBezTo>
                    <a:cubicBezTo>
                      <a:pt x="29971" y="23099"/>
                      <a:pt x="30244" y="22825"/>
                      <a:pt x="29674" y="22255"/>
                    </a:cubicBezTo>
                    <a:cubicBezTo>
                      <a:pt x="29400" y="21958"/>
                      <a:pt x="29400" y="21387"/>
                      <a:pt x="29103" y="21113"/>
                    </a:cubicBezTo>
                    <a:cubicBezTo>
                      <a:pt x="29103" y="20817"/>
                      <a:pt x="28829" y="20543"/>
                      <a:pt x="28533" y="20543"/>
                    </a:cubicBezTo>
                    <a:cubicBezTo>
                      <a:pt x="26547" y="20246"/>
                      <a:pt x="24835" y="19972"/>
                      <a:pt x="22826" y="19402"/>
                    </a:cubicBezTo>
                    <a:cubicBezTo>
                      <a:pt x="22256" y="19402"/>
                      <a:pt x="21982" y="19675"/>
                      <a:pt x="21685" y="19972"/>
                    </a:cubicBezTo>
                    <a:cubicBezTo>
                      <a:pt x="23694" y="22529"/>
                      <a:pt x="25405" y="25108"/>
                      <a:pt x="27391" y="27961"/>
                    </a:cubicBezTo>
                    <a:close/>
                    <a:moveTo>
                      <a:pt x="10272" y="13399"/>
                    </a:moveTo>
                    <a:cubicBezTo>
                      <a:pt x="11984" y="13399"/>
                      <a:pt x="13422" y="11687"/>
                      <a:pt x="13422" y="9701"/>
                    </a:cubicBezTo>
                    <a:cubicBezTo>
                      <a:pt x="13125" y="7692"/>
                      <a:pt x="11984" y="7122"/>
                      <a:pt x="9428" y="6848"/>
                    </a:cubicBezTo>
                    <a:cubicBezTo>
                      <a:pt x="8286" y="6848"/>
                      <a:pt x="6575" y="8560"/>
                      <a:pt x="6848" y="10271"/>
                    </a:cubicBezTo>
                    <a:cubicBezTo>
                      <a:pt x="7145" y="12257"/>
                      <a:pt x="8286" y="13399"/>
                      <a:pt x="10272" y="13399"/>
                    </a:cubicBezTo>
                    <a:close/>
                    <a:moveTo>
                      <a:pt x="20840" y="21387"/>
                    </a:moveTo>
                    <a:lnTo>
                      <a:pt x="20544" y="21387"/>
                    </a:lnTo>
                    <a:lnTo>
                      <a:pt x="20544" y="27390"/>
                    </a:lnTo>
                    <a:cubicBezTo>
                      <a:pt x="21411" y="28235"/>
                      <a:pt x="22256" y="28806"/>
                      <a:pt x="23123" y="29376"/>
                    </a:cubicBezTo>
                    <a:cubicBezTo>
                      <a:pt x="23694" y="29376"/>
                      <a:pt x="24538" y="29102"/>
                      <a:pt x="25405" y="28806"/>
                    </a:cubicBezTo>
                    <a:cubicBezTo>
                      <a:pt x="25976" y="28806"/>
                      <a:pt x="25976" y="28532"/>
                      <a:pt x="25679" y="27961"/>
                    </a:cubicBezTo>
                    <a:cubicBezTo>
                      <a:pt x="24538" y="26523"/>
                      <a:pt x="23397" y="25108"/>
                      <a:pt x="22552" y="23670"/>
                    </a:cubicBezTo>
                    <a:cubicBezTo>
                      <a:pt x="21982" y="22825"/>
                      <a:pt x="21411" y="21958"/>
                      <a:pt x="20840" y="21387"/>
                    </a:cubicBezTo>
                    <a:close/>
                    <a:moveTo>
                      <a:pt x="17120" y="30517"/>
                    </a:moveTo>
                    <a:cubicBezTo>
                      <a:pt x="17417" y="32229"/>
                      <a:pt x="18558" y="33371"/>
                      <a:pt x="19973" y="33371"/>
                    </a:cubicBezTo>
                    <a:cubicBezTo>
                      <a:pt x="21114" y="33371"/>
                      <a:pt x="22552" y="32229"/>
                      <a:pt x="22552" y="30517"/>
                    </a:cubicBezTo>
                    <a:cubicBezTo>
                      <a:pt x="22256" y="29673"/>
                      <a:pt x="21114" y="28235"/>
                      <a:pt x="19699" y="28235"/>
                    </a:cubicBezTo>
                    <a:cubicBezTo>
                      <a:pt x="18261" y="28235"/>
                      <a:pt x="17120" y="29376"/>
                      <a:pt x="17120" y="30517"/>
                    </a:cubicBezTo>
                    <a:close/>
                    <a:moveTo>
                      <a:pt x="29674" y="20543"/>
                    </a:moveTo>
                    <a:cubicBezTo>
                      <a:pt x="29971" y="21684"/>
                      <a:pt x="31112" y="22825"/>
                      <a:pt x="32253" y="22825"/>
                    </a:cubicBezTo>
                    <a:cubicBezTo>
                      <a:pt x="33394" y="22825"/>
                      <a:pt x="34239" y="21387"/>
                      <a:pt x="34239" y="20246"/>
                    </a:cubicBezTo>
                    <a:cubicBezTo>
                      <a:pt x="34239" y="19105"/>
                      <a:pt x="33098" y="17964"/>
                      <a:pt x="31956" y="17964"/>
                    </a:cubicBezTo>
                    <a:cubicBezTo>
                      <a:pt x="31112" y="17964"/>
                      <a:pt x="29674" y="19675"/>
                      <a:pt x="29674" y="20543"/>
                    </a:cubicBezTo>
                    <a:close/>
                    <a:moveTo>
                      <a:pt x="25679" y="7418"/>
                    </a:moveTo>
                    <a:cubicBezTo>
                      <a:pt x="25679" y="6277"/>
                      <a:pt x="24264" y="5136"/>
                      <a:pt x="23397" y="5136"/>
                    </a:cubicBezTo>
                    <a:cubicBezTo>
                      <a:pt x="22552" y="5136"/>
                      <a:pt x="21411" y="6551"/>
                      <a:pt x="21685" y="7418"/>
                    </a:cubicBezTo>
                    <a:cubicBezTo>
                      <a:pt x="21685" y="8560"/>
                      <a:pt x="22552" y="9404"/>
                      <a:pt x="23397" y="9404"/>
                    </a:cubicBezTo>
                    <a:cubicBezTo>
                      <a:pt x="24538" y="9404"/>
                      <a:pt x="25679" y="8263"/>
                      <a:pt x="25679" y="7418"/>
                    </a:cubicBezTo>
                    <a:close/>
                    <a:moveTo>
                      <a:pt x="18261" y="18260"/>
                    </a:moveTo>
                    <a:cubicBezTo>
                      <a:pt x="18261" y="19675"/>
                      <a:pt x="19402" y="20246"/>
                      <a:pt x="20544" y="19972"/>
                    </a:cubicBezTo>
                    <a:cubicBezTo>
                      <a:pt x="21685" y="19402"/>
                      <a:pt x="21982" y="18534"/>
                      <a:pt x="21982" y="17690"/>
                    </a:cubicBezTo>
                    <a:cubicBezTo>
                      <a:pt x="21685" y="16822"/>
                      <a:pt x="21114" y="15978"/>
                      <a:pt x="20270" y="15978"/>
                    </a:cubicBezTo>
                    <a:lnTo>
                      <a:pt x="19699" y="15978"/>
                    </a:lnTo>
                    <a:cubicBezTo>
                      <a:pt x="18832" y="16252"/>
                      <a:pt x="18261" y="17393"/>
                      <a:pt x="18261" y="18260"/>
                    </a:cubicBezTo>
                    <a:close/>
                    <a:moveTo>
                      <a:pt x="17417" y="28235"/>
                    </a:moveTo>
                    <a:lnTo>
                      <a:pt x="17691" y="28235"/>
                    </a:lnTo>
                    <a:lnTo>
                      <a:pt x="17691" y="27664"/>
                    </a:lnTo>
                    <a:cubicBezTo>
                      <a:pt x="17417" y="27094"/>
                      <a:pt x="17120" y="26249"/>
                      <a:pt x="16846" y="25679"/>
                    </a:cubicBezTo>
                    <a:cubicBezTo>
                      <a:pt x="15408" y="23099"/>
                      <a:pt x="13696" y="20543"/>
                      <a:pt x="12281" y="17964"/>
                    </a:cubicBezTo>
                    <a:cubicBezTo>
                      <a:pt x="11710" y="16822"/>
                      <a:pt x="11140" y="15407"/>
                      <a:pt x="10569" y="14266"/>
                    </a:cubicBezTo>
                    <a:cubicBezTo>
                      <a:pt x="12555" y="19105"/>
                      <a:pt x="14837" y="23670"/>
                      <a:pt x="17417" y="28235"/>
                    </a:cubicBezTo>
                    <a:close/>
                    <a:moveTo>
                      <a:pt x="4863" y="1986"/>
                    </a:moveTo>
                    <a:cubicBezTo>
                      <a:pt x="4863" y="1415"/>
                      <a:pt x="4292" y="845"/>
                      <a:pt x="3425" y="845"/>
                    </a:cubicBezTo>
                    <a:cubicBezTo>
                      <a:pt x="2854" y="845"/>
                      <a:pt x="2283" y="1712"/>
                      <a:pt x="2283" y="2283"/>
                    </a:cubicBezTo>
                    <a:cubicBezTo>
                      <a:pt x="2283" y="3127"/>
                      <a:pt x="2854" y="3698"/>
                      <a:pt x="3425" y="3698"/>
                    </a:cubicBezTo>
                    <a:cubicBezTo>
                      <a:pt x="3995" y="3698"/>
                      <a:pt x="4863" y="2853"/>
                      <a:pt x="4863" y="1986"/>
                    </a:cubicBezTo>
                    <a:close/>
                    <a:moveTo>
                      <a:pt x="24835" y="9701"/>
                    </a:moveTo>
                    <a:lnTo>
                      <a:pt x="24835" y="9701"/>
                    </a:lnTo>
                    <a:cubicBezTo>
                      <a:pt x="26547" y="12554"/>
                      <a:pt x="28259" y="15110"/>
                      <a:pt x="30244" y="17964"/>
                    </a:cubicBezTo>
                    <a:lnTo>
                      <a:pt x="30541" y="17964"/>
                    </a:lnTo>
                    <a:cubicBezTo>
                      <a:pt x="30244" y="17690"/>
                      <a:pt x="30244" y="17393"/>
                      <a:pt x="30244" y="17393"/>
                    </a:cubicBezTo>
                    <a:cubicBezTo>
                      <a:pt x="29400" y="15978"/>
                      <a:pt x="28533" y="14837"/>
                      <a:pt x="27688" y="13695"/>
                    </a:cubicBezTo>
                    <a:cubicBezTo>
                      <a:pt x="26821" y="12257"/>
                      <a:pt x="26250" y="11116"/>
                      <a:pt x="25405" y="9975"/>
                    </a:cubicBezTo>
                    <a:cubicBezTo>
                      <a:pt x="25405" y="9701"/>
                      <a:pt x="25109" y="9701"/>
                      <a:pt x="24835" y="9701"/>
                    </a:cubicBezTo>
                    <a:close/>
                    <a:moveTo>
                      <a:pt x="41086" y="20817"/>
                    </a:moveTo>
                    <a:cubicBezTo>
                      <a:pt x="41086" y="21387"/>
                      <a:pt x="41086" y="21958"/>
                      <a:pt x="41954" y="21958"/>
                    </a:cubicBezTo>
                    <a:cubicBezTo>
                      <a:pt x="42524" y="21958"/>
                      <a:pt x="43095" y="21387"/>
                      <a:pt x="43095" y="21113"/>
                    </a:cubicBezTo>
                    <a:cubicBezTo>
                      <a:pt x="43095" y="20246"/>
                      <a:pt x="42524" y="19402"/>
                      <a:pt x="42228" y="19402"/>
                    </a:cubicBezTo>
                    <a:cubicBezTo>
                      <a:pt x="41657" y="19402"/>
                      <a:pt x="41086" y="20543"/>
                      <a:pt x="41086" y="20817"/>
                    </a:cubicBezTo>
                    <a:close/>
                    <a:moveTo>
                      <a:pt x="26250" y="30244"/>
                    </a:moveTo>
                    <a:cubicBezTo>
                      <a:pt x="26547" y="30244"/>
                      <a:pt x="26821" y="30517"/>
                      <a:pt x="27117" y="30814"/>
                    </a:cubicBezTo>
                    <a:cubicBezTo>
                      <a:pt x="27962" y="30814"/>
                      <a:pt x="28259" y="30244"/>
                      <a:pt x="28259" y="29102"/>
                    </a:cubicBezTo>
                    <a:cubicBezTo>
                      <a:pt x="28259" y="28532"/>
                      <a:pt x="27962" y="28235"/>
                      <a:pt x="27391" y="28235"/>
                    </a:cubicBezTo>
                    <a:cubicBezTo>
                      <a:pt x="26821" y="28235"/>
                      <a:pt x="26250" y="29102"/>
                      <a:pt x="26250" y="30244"/>
                    </a:cubicBezTo>
                    <a:close/>
                    <a:moveTo>
                      <a:pt x="13993" y="9701"/>
                    </a:moveTo>
                    <a:lnTo>
                      <a:pt x="13993" y="9975"/>
                    </a:lnTo>
                    <a:lnTo>
                      <a:pt x="14267" y="9975"/>
                    </a:lnTo>
                    <a:cubicBezTo>
                      <a:pt x="16275" y="9404"/>
                      <a:pt x="18261" y="9130"/>
                      <a:pt x="20544" y="8560"/>
                    </a:cubicBezTo>
                    <a:cubicBezTo>
                      <a:pt x="20840" y="8263"/>
                      <a:pt x="20840" y="8263"/>
                      <a:pt x="20840" y="7989"/>
                    </a:cubicBezTo>
                    <a:close/>
                    <a:moveTo>
                      <a:pt x="19699" y="20543"/>
                    </a:moveTo>
                    <a:lnTo>
                      <a:pt x="19699" y="23670"/>
                    </a:lnTo>
                    <a:cubicBezTo>
                      <a:pt x="19699" y="24811"/>
                      <a:pt x="19402" y="25952"/>
                      <a:pt x="19699" y="27094"/>
                    </a:cubicBezTo>
                    <a:lnTo>
                      <a:pt x="19699" y="27664"/>
                    </a:lnTo>
                    <a:lnTo>
                      <a:pt x="19973" y="27390"/>
                    </a:lnTo>
                    <a:lnTo>
                      <a:pt x="19973" y="21113"/>
                    </a:lnTo>
                    <a:cubicBezTo>
                      <a:pt x="19973" y="21113"/>
                      <a:pt x="19699" y="20817"/>
                      <a:pt x="19699" y="20543"/>
                    </a:cubicBezTo>
                    <a:close/>
                    <a:moveTo>
                      <a:pt x="12852" y="12828"/>
                    </a:moveTo>
                    <a:lnTo>
                      <a:pt x="12852" y="12828"/>
                    </a:lnTo>
                    <a:lnTo>
                      <a:pt x="13125" y="13125"/>
                    </a:lnTo>
                    <a:cubicBezTo>
                      <a:pt x="14267" y="13969"/>
                      <a:pt x="15408" y="15110"/>
                      <a:pt x="16549" y="15978"/>
                    </a:cubicBezTo>
                    <a:cubicBezTo>
                      <a:pt x="16846" y="16252"/>
                      <a:pt x="17120" y="16548"/>
                      <a:pt x="17691" y="16822"/>
                    </a:cubicBezTo>
                    <a:lnTo>
                      <a:pt x="17987" y="16822"/>
                    </a:lnTo>
                    <a:lnTo>
                      <a:pt x="17987" y="16252"/>
                    </a:lnTo>
                    <a:lnTo>
                      <a:pt x="13696" y="12828"/>
                    </a:lnTo>
                    <a:close/>
                    <a:moveTo>
                      <a:pt x="22552" y="18534"/>
                    </a:moveTo>
                    <a:cubicBezTo>
                      <a:pt x="24835" y="19105"/>
                      <a:pt x="26821" y="19675"/>
                      <a:pt x="29103" y="19972"/>
                    </a:cubicBezTo>
                    <a:cubicBezTo>
                      <a:pt x="27962" y="19105"/>
                      <a:pt x="23123" y="18260"/>
                      <a:pt x="22552" y="18534"/>
                    </a:cubicBezTo>
                    <a:close/>
                    <a:moveTo>
                      <a:pt x="2010" y="12828"/>
                    </a:moveTo>
                    <a:cubicBezTo>
                      <a:pt x="1439" y="12828"/>
                      <a:pt x="868" y="13695"/>
                      <a:pt x="868" y="13969"/>
                    </a:cubicBezTo>
                    <a:cubicBezTo>
                      <a:pt x="1142" y="14540"/>
                      <a:pt x="1439" y="14837"/>
                      <a:pt x="1713" y="14837"/>
                    </a:cubicBezTo>
                    <a:cubicBezTo>
                      <a:pt x="2283" y="15110"/>
                      <a:pt x="2854" y="14266"/>
                      <a:pt x="2580" y="13695"/>
                    </a:cubicBezTo>
                    <a:cubicBezTo>
                      <a:pt x="2580" y="13399"/>
                      <a:pt x="2580" y="12828"/>
                      <a:pt x="2010" y="12828"/>
                    </a:cubicBezTo>
                    <a:close/>
                    <a:moveTo>
                      <a:pt x="26250" y="27961"/>
                    </a:moveTo>
                    <a:lnTo>
                      <a:pt x="26547" y="27961"/>
                    </a:lnTo>
                    <a:cubicBezTo>
                      <a:pt x="24835" y="25382"/>
                      <a:pt x="23123" y="22825"/>
                      <a:pt x="21114" y="20543"/>
                    </a:cubicBezTo>
                    <a:lnTo>
                      <a:pt x="21114" y="20543"/>
                    </a:lnTo>
                    <a:cubicBezTo>
                      <a:pt x="22826" y="23099"/>
                      <a:pt x="24538" y="25679"/>
                      <a:pt x="26250" y="27961"/>
                    </a:cubicBezTo>
                    <a:close/>
                    <a:moveTo>
                      <a:pt x="40516" y="20246"/>
                    </a:moveTo>
                    <a:cubicBezTo>
                      <a:pt x="40242" y="20246"/>
                      <a:pt x="40242" y="20246"/>
                      <a:pt x="40242" y="19972"/>
                    </a:cubicBezTo>
                    <a:lnTo>
                      <a:pt x="35380" y="19972"/>
                    </a:lnTo>
                    <a:cubicBezTo>
                      <a:pt x="35106" y="19972"/>
                      <a:pt x="35106" y="20246"/>
                      <a:pt x="34809" y="20543"/>
                    </a:cubicBezTo>
                    <a:cubicBezTo>
                      <a:pt x="35106" y="20543"/>
                      <a:pt x="35106" y="20543"/>
                      <a:pt x="35106" y="20817"/>
                    </a:cubicBezTo>
                    <a:cubicBezTo>
                      <a:pt x="36521" y="20543"/>
                      <a:pt x="38233" y="20543"/>
                      <a:pt x="39671" y="20543"/>
                    </a:cubicBezTo>
                    <a:cubicBezTo>
                      <a:pt x="39945" y="20543"/>
                      <a:pt x="40242" y="20246"/>
                      <a:pt x="40516" y="20246"/>
                    </a:cubicBezTo>
                    <a:close/>
                    <a:moveTo>
                      <a:pt x="30815" y="23396"/>
                    </a:moveTo>
                    <a:lnTo>
                      <a:pt x="30815" y="23396"/>
                    </a:lnTo>
                    <a:cubicBezTo>
                      <a:pt x="29971" y="24537"/>
                      <a:pt x="29103" y="25952"/>
                      <a:pt x="28259" y="27390"/>
                    </a:cubicBezTo>
                    <a:cubicBezTo>
                      <a:pt x="28259" y="27664"/>
                      <a:pt x="28533" y="27664"/>
                      <a:pt x="28533" y="27961"/>
                    </a:cubicBezTo>
                    <a:cubicBezTo>
                      <a:pt x="29103" y="26249"/>
                      <a:pt x="30541" y="25108"/>
                      <a:pt x="30815" y="23396"/>
                    </a:cubicBezTo>
                    <a:close/>
                    <a:moveTo>
                      <a:pt x="25405" y="29673"/>
                    </a:moveTo>
                    <a:lnTo>
                      <a:pt x="25405" y="29673"/>
                    </a:lnTo>
                    <a:cubicBezTo>
                      <a:pt x="24835" y="29673"/>
                      <a:pt x="23967" y="29947"/>
                      <a:pt x="23397" y="29947"/>
                    </a:cubicBezTo>
                    <a:cubicBezTo>
                      <a:pt x="23123" y="30244"/>
                      <a:pt x="22826" y="30517"/>
                      <a:pt x="23123" y="31088"/>
                    </a:cubicBezTo>
                    <a:cubicBezTo>
                      <a:pt x="23694" y="30814"/>
                      <a:pt x="24538" y="30517"/>
                      <a:pt x="25109" y="30244"/>
                    </a:cubicBezTo>
                    <a:cubicBezTo>
                      <a:pt x="25405" y="30244"/>
                      <a:pt x="25405" y="29947"/>
                      <a:pt x="25405" y="29673"/>
                    </a:cubicBezTo>
                    <a:close/>
                    <a:moveTo>
                      <a:pt x="3151" y="13399"/>
                    </a:moveTo>
                    <a:cubicBezTo>
                      <a:pt x="3425" y="13399"/>
                      <a:pt x="3425" y="13695"/>
                      <a:pt x="3721" y="13695"/>
                    </a:cubicBezTo>
                    <a:cubicBezTo>
                      <a:pt x="4566" y="13125"/>
                      <a:pt x="5433" y="12828"/>
                      <a:pt x="6278" y="12257"/>
                    </a:cubicBezTo>
                    <a:cubicBezTo>
                      <a:pt x="6575" y="12257"/>
                      <a:pt x="6575" y="11983"/>
                      <a:pt x="6575" y="11983"/>
                    </a:cubicBezTo>
                    <a:lnTo>
                      <a:pt x="6575" y="11687"/>
                    </a:lnTo>
                    <a:close/>
                    <a:moveTo>
                      <a:pt x="7990" y="7122"/>
                    </a:moveTo>
                    <a:cubicBezTo>
                      <a:pt x="6848" y="5980"/>
                      <a:pt x="6004" y="5410"/>
                      <a:pt x="5137" y="4565"/>
                    </a:cubicBezTo>
                    <a:cubicBezTo>
                      <a:pt x="6004" y="5410"/>
                      <a:pt x="6575" y="5980"/>
                      <a:pt x="7145" y="6848"/>
                    </a:cubicBezTo>
                    <a:cubicBezTo>
                      <a:pt x="7419" y="6848"/>
                      <a:pt x="7419" y="6848"/>
                      <a:pt x="7990" y="712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45"/>
              <p:cNvSpPr/>
              <p:nvPr/>
            </p:nvSpPr>
            <p:spPr>
              <a:xfrm>
                <a:off x="9418450" y="4037675"/>
                <a:ext cx="256825" cy="189025"/>
              </a:xfrm>
              <a:custGeom>
                <a:avLst/>
                <a:gdLst/>
                <a:ahLst/>
                <a:cxnLst/>
                <a:rect l="l" t="t" r="r" b="b"/>
                <a:pathLst>
                  <a:path w="10273" h="7561" extrusionOk="0">
                    <a:moveTo>
                      <a:pt x="7149" y="992"/>
                    </a:moveTo>
                    <a:cubicBezTo>
                      <a:pt x="7732" y="992"/>
                      <a:pt x="8204" y="1440"/>
                      <a:pt x="8560" y="2324"/>
                    </a:cubicBezTo>
                    <a:cubicBezTo>
                      <a:pt x="8834" y="3191"/>
                      <a:pt x="8264" y="3762"/>
                      <a:pt x="7990" y="4332"/>
                    </a:cubicBezTo>
                    <a:cubicBezTo>
                      <a:pt x="7419" y="5177"/>
                      <a:pt x="6552" y="5473"/>
                      <a:pt x="5981" y="6044"/>
                    </a:cubicBezTo>
                    <a:cubicBezTo>
                      <a:pt x="5411" y="6466"/>
                      <a:pt x="4555" y="6752"/>
                      <a:pt x="3736" y="6752"/>
                    </a:cubicBezTo>
                    <a:cubicBezTo>
                      <a:pt x="2917" y="6752"/>
                      <a:pt x="2135" y="6466"/>
                      <a:pt x="1713" y="5747"/>
                    </a:cubicBezTo>
                    <a:cubicBezTo>
                      <a:pt x="3995" y="5747"/>
                      <a:pt x="4566" y="3191"/>
                      <a:pt x="5981" y="1479"/>
                    </a:cubicBezTo>
                    <a:cubicBezTo>
                      <a:pt x="6409" y="1153"/>
                      <a:pt x="6799" y="992"/>
                      <a:pt x="7149" y="992"/>
                    </a:cubicBezTo>
                    <a:close/>
                    <a:moveTo>
                      <a:pt x="6698" y="1"/>
                    </a:moveTo>
                    <a:cubicBezTo>
                      <a:pt x="4014" y="1"/>
                      <a:pt x="4133" y="5177"/>
                      <a:pt x="1416" y="5177"/>
                    </a:cubicBezTo>
                    <a:cubicBezTo>
                      <a:pt x="1279" y="5040"/>
                      <a:pt x="1136" y="4971"/>
                      <a:pt x="1028" y="4971"/>
                    </a:cubicBezTo>
                    <a:cubicBezTo>
                      <a:pt x="920" y="4971"/>
                      <a:pt x="845" y="5040"/>
                      <a:pt x="845" y="5177"/>
                    </a:cubicBezTo>
                    <a:lnTo>
                      <a:pt x="572" y="5177"/>
                    </a:lnTo>
                    <a:cubicBezTo>
                      <a:pt x="275" y="5177"/>
                      <a:pt x="1" y="5747"/>
                      <a:pt x="572" y="5747"/>
                    </a:cubicBezTo>
                    <a:cubicBezTo>
                      <a:pt x="1018" y="7087"/>
                      <a:pt x="2332" y="7560"/>
                      <a:pt x="3571" y="7560"/>
                    </a:cubicBezTo>
                    <a:cubicBezTo>
                      <a:pt x="3915" y="7560"/>
                      <a:pt x="4253" y="7524"/>
                      <a:pt x="4566" y="7459"/>
                    </a:cubicBezTo>
                    <a:cubicBezTo>
                      <a:pt x="6552" y="7459"/>
                      <a:pt x="8560" y="5473"/>
                      <a:pt x="9405" y="4035"/>
                    </a:cubicBezTo>
                    <a:cubicBezTo>
                      <a:pt x="10272" y="2050"/>
                      <a:pt x="9131" y="338"/>
                      <a:pt x="7122" y="41"/>
                    </a:cubicBezTo>
                    <a:cubicBezTo>
                      <a:pt x="6974" y="14"/>
                      <a:pt x="6832" y="1"/>
                      <a:pt x="6698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37" name="Google Shape;737;p45"/>
          <p:cNvGrpSpPr/>
          <p:nvPr/>
        </p:nvGrpSpPr>
        <p:grpSpPr>
          <a:xfrm>
            <a:off x="407743" y="1431824"/>
            <a:ext cx="1516095" cy="1216063"/>
            <a:chOff x="886400" y="1451250"/>
            <a:chExt cx="1616700" cy="1074000"/>
          </a:xfrm>
        </p:grpSpPr>
        <p:sp>
          <p:nvSpPr>
            <p:cNvPr id="738" name="Google Shape;738;p45"/>
            <p:cNvSpPr/>
            <p:nvPr/>
          </p:nvSpPr>
          <p:spPr>
            <a:xfrm>
              <a:off x="886400" y="1451250"/>
              <a:ext cx="1616700" cy="1074000"/>
            </a:xfrm>
            <a:prstGeom prst="rect">
              <a:avLst/>
            </a:pr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39" name="Google Shape;739;p45"/>
            <p:cNvGrpSpPr/>
            <p:nvPr/>
          </p:nvGrpSpPr>
          <p:grpSpPr>
            <a:xfrm>
              <a:off x="1113279" y="1622391"/>
              <a:ext cx="676643" cy="731709"/>
              <a:chOff x="6924684" y="978455"/>
              <a:chExt cx="1346553" cy="1456138"/>
            </a:xfrm>
          </p:grpSpPr>
          <p:sp>
            <p:nvSpPr>
              <p:cNvPr id="740" name="Google Shape;740;p45"/>
              <p:cNvSpPr/>
              <p:nvPr/>
            </p:nvSpPr>
            <p:spPr>
              <a:xfrm>
                <a:off x="7093718" y="2203209"/>
                <a:ext cx="86832" cy="122554"/>
              </a:xfrm>
              <a:custGeom>
                <a:avLst/>
                <a:gdLst/>
                <a:ahLst/>
                <a:cxnLst/>
                <a:rect l="l" t="t" r="r" b="b"/>
                <a:pathLst>
                  <a:path w="1838" h="2594" extrusionOk="0">
                    <a:moveTo>
                      <a:pt x="1575" y="0"/>
                    </a:moveTo>
                    <a:cubicBezTo>
                      <a:pt x="1559" y="0"/>
                      <a:pt x="1542" y="7"/>
                      <a:pt x="1521" y="28"/>
                    </a:cubicBezTo>
                    <a:cubicBezTo>
                      <a:pt x="1046" y="60"/>
                      <a:pt x="666" y="345"/>
                      <a:pt x="381" y="757"/>
                    </a:cubicBezTo>
                    <a:cubicBezTo>
                      <a:pt x="64" y="1295"/>
                      <a:pt x="1" y="1929"/>
                      <a:pt x="159" y="2435"/>
                    </a:cubicBezTo>
                    <a:cubicBezTo>
                      <a:pt x="191" y="2562"/>
                      <a:pt x="317" y="2594"/>
                      <a:pt x="412" y="2594"/>
                    </a:cubicBezTo>
                    <a:cubicBezTo>
                      <a:pt x="539" y="2562"/>
                      <a:pt x="634" y="2435"/>
                      <a:pt x="571" y="2309"/>
                    </a:cubicBezTo>
                    <a:cubicBezTo>
                      <a:pt x="349" y="1390"/>
                      <a:pt x="1014" y="757"/>
                      <a:pt x="1647" y="567"/>
                    </a:cubicBezTo>
                    <a:cubicBezTo>
                      <a:pt x="1774" y="535"/>
                      <a:pt x="1837" y="408"/>
                      <a:pt x="1806" y="250"/>
                    </a:cubicBezTo>
                    <a:cubicBezTo>
                      <a:pt x="1774" y="123"/>
                      <a:pt x="1742" y="60"/>
                      <a:pt x="1647" y="28"/>
                    </a:cubicBezTo>
                    <a:cubicBezTo>
                      <a:pt x="1626" y="28"/>
                      <a:pt x="1605" y="0"/>
                      <a:pt x="15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1" name="Google Shape;741;p45"/>
              <p:cNvSpPr/>
              <p:nvPr/>
            </p:nvSpPr>
            <p:spPr>
              <a:xfrm>
                <a:off x="7059325" y="2160782"/>
                <a:ext cx="278306" cy="248461"/>
              </a:xfrm>
              <a:custGeom>
                <a:avLst/>
                <a:gdLst/>
                <a:ahLst/>
                <a:cxnLst/>
                <a:rect l="l" t="t" r="r" b="b"/>
                <a:pathLst>
                  <a:path w="5891" h="5259" extrusionOk="0">
                    <a:moveTo>
                      <a:pt x="2249" y="990"/>
                    </a:moveTo>
                    <a:cubicBezTo>
                      <a:pt x="2470" y="990"/>
                      <a:pt x="2534" y="1275"/>
                      <a:pt x="2375" y="1370"/>
                    </a:cubicBezTo>
                    <a:cubicBezTo>
                      <a:pt x="1552" y="1623"/>
                      <a:pt x="982" y="2352"/>
                      <a:pt x="1235" y="3207"/>
                    </a:cubicBezTo>
                    <a:cubicBezTo>
                      <a:pt x="1256" y="3308"/>
                      <a:pt x="1147" y="3383"/>
                      <a:pt x="1057" y="3383"/>
                    </a:cubicBezTo>
                    <a:cubicBezTo>
                      <a:pt x="1006" y="3383"/>
                      <a:pt x="962" y="3359"/>
                      <a:pt x="950" y="3302"/>
                    </a:cubicBezTo>
                    <a:cubicBezTo>
                      <a:pt x="634" y="2383"/>
                      <a:pt x="1235" y="1116"/>
                      <a:pt x="2249" y="990"/>
                    </a:cubicBezTo>
                    <a:close/>
                    <a:moveTo>
                      <a:pt x="2921" y="0"/>
                    </a:moveTo>
                    <a:cubicBezTo>
                      <a:pt x="2160" y="0"/>
                      <a:pt x="1402" y="290"/>
                      <a:pt x="919" y="863"/>
                    </a:cubicBezTo>
                    <a:cubicBezTo>
                      <a:pt x="0" y="1940"/>
                      <a:pt x="127" y="3492"/>
                      <a:pt x="887" y="4568"/>
                    </a:cubicBezTo>
                    <a:lnTo>
                      <a:pt x="887" y="4632"/>
                    </a:lnTo>
                    <a:cubicBezTo>
                      <a:pt x="919" y="4616"/>
                      <a:pt x="958" y="4608"/>
                      <a:pt x="998" y="4608"/>
                    </a:cubicBezTo>
                    <a:cubicBezTo>
                      <a:pt x="1037" y="4608"/>
                      <a:pt x="1077" y="4616"/>
                      <a:pt x="1109" y="4632"/>
                    </a:cubicBezTo>
                    <a:cubicBezTo>
                      <a:pt x="1661" y="5038"/>
                      <a:pt x="2333" y="5259"/>
                      <a:pt x="2990" y="5259"/>
                    </a:cubicBezTo>
                    <a:cubicBezTo>
                      <a:pt x="3766" y="5259"/>
                      <a:pt x="4521" y="4952"/>
                      <a:pt x="5036" y="4283"/>
                    </a:cubicBezTo>
                    <a:cubicBezTo>
                      <a:pt x="5891" y="3175"/>
                      <a:pt x="5701" y="1370"/>
                      <a:pt x="4561" y="515"/>
                    </a:cubicBezTo>
                    <a:cubicBezTo>
                      <a:pt x="4093" y="171"/>
                      <a:pt x="3506" y="0"/>
                      <a:pt x="2921" y="0"/>
                    </a:cubicBezTo>
                    <a:close/>
                  </a:path>
                </a:pathLst>
              </a:custGeom>
              <a:solidFill>
                <a:srgbClr val="0097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2" name="Google Shape;742;p45"/>
              <p:cNvSpPr/>
              <p:nvPr/>
            </p:nvSpPr>
            <p:spPr>
              <a:xfrm>
                <a:off x="7030885" y="1000755"/>
                <a:ext cx="222985" cy="208823"/>
              </a:xfrm>
              <a:custGeom>
                <a:avLst/>
                <a:gdLst/>
                <a:ahLst/>
                <a:cxnLst/>
                <a:rect l="l" t="t" r="r" b="b"/>
                <a:pathLst>
                  <a:path w="4720" h="4420" extrusionOk="0">
                    <a:moveTo>
                      <a:pt x="806" y="2490"/>
                    </a:moveTo>
                    <a:cubicBezTo>
                      <a:pt x="873" y="2490"/>
                      <a:pt x="937" y="2530"/>
                      <a:pt x="951" y="2615"/>
                    </a:cubicBezTo>
                    <a:cubicBezTo>
                      <a:pt x="1046" y="3153"/>
                      <a:pt x="1362" y="3533"/>
                      <a:pt x="1901" y="3660"/>
                    </a:cubicBezTo>
                    <a:cubicBezTo>
                      <a:pt x="2059" y="3691"/>
                      <a:pt x="2027" y="3881"/>
                      <a:pt x="1869" y="3881"/>
                    </a:cubicBezTo>
                    <a:cubicBezTo>
                      <a:pt x="1267" y="3850"/>
                      <a:pt x="634" y="3311"/>
                      <a:pt x="634" y="2678"/>
                    </a:cubicBezTo>
                    <a:cubicBezTo>
                      <a:pt x="634" y="2554"/>
                      <a:pt x="722" y="2490"/>
                      <a:pt x="806" y="2490"/>
                    </a:cubicBezTo>
                    <a:close/>
                    <a:moveTo>
                      <a:pt x="2372" y="1"/>
                    </a:moveTo>
                    <a:cubicBezTo>
                      <a:pt x="2290" y="1"/>
                      <a:pt x="2206" y="6"/>
                      <a:pt x="2122" y="18"/>
                    </a:cubicBezTo>
                    <a:cubicBezTo>
                      <a:pt x="761" y="208"/>
                      <a:pt x="1" y="1474"/>
                      <a:pt x="127" y="2741"/>
                    </a:cubicBezTo>
                    <a:cubicBezTo>
                      <a:pt x="396" y="3763"/>
                      <a:pt x="1259" y="4420"/>
                      <a:pt x="2289" y="4420"/>
                    </a:cubicBezTo>
                    <a:cubicBezTo>
                      <a:pt x="2472" y="4420"/>
                      <a:pt x="2660" y="4399"/>
                      <a:pt x="2851" y="4356"/>
                    </a:cubicBezTo>
                    <a:cubicBezTo>
                      <a:pt x="3959" y="4103"/>
                      <a:pt x="4719" y="3090"/>
                      <a:pt x="4529" y="1949"/>
                    </a:cubicBezTo>
                    <a:cubicBezTo>
                      <a:pt x="4353" y="921"/>
                      <a:pt x="3440" y="1"/>
                      <a:pt x="2372" y="1"/>
                    </a:cubicBezTo>
                    <a:close/>
                  </a:path>
                </a:pathLst>
              </a:custGeom>
              <a:solidFill>
                <a:srgbClr val="0097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3" name="Google Shape;743;p45"/>
              <p:cNvSpPr/>
              <p:nvPr/>
            </p:nvSpPr>
            <p:spPr>
              <a:xfrm>
                <a:off x="7057813" y="1113106"/>
                <a:ext cx="74832" cy="77009"/>
              </a:xfrm>
              <a:custGeom>
                <a:avLst/>
                <a:gdLst/>
                <a:ahLst/>
                <a:cxnLst/>
                <a:rect l="l" t="t" r="r" b="b"/>
                <a:pathLst>
                  <a:path w="1584" h="1630" extrusionOk="0">
                    <a:moveTo>
                      <a:pt x="262" y="1"/>
                    </a:moveTo>
                    <a:cubicBezTo>
                      <a:pt x="247" y="1"/>
                      <a:pt x="233" y="4"/>
                      <a:pt x="222" y="15"/>
                    </a:cubicBezTo>
                    <a:cubicBezTo>
                      <a:pt x="127" y="15"/>
                      <a:pt x="1" y="142"/>
                      <a:pt x="1" y="300"/>
                    </a:cubicBezTo>
                    <a:cubicBezTo>
                      <a:pt x="1" y="965"/>
                      <a:pt x="634" y="1598"/>
                      <a:pt x="1331" y="1630"/>
                    </a:cubicBezTo>
                    <a:cubicBezTo>
                      <a:pt x="1489" y="1630"/>
                      <a:pt x="1584" y="1567"/>
                      <a:pt x="1584" y="1440"/>
                    </a:cubicBezTo>
                    <a:cubicBezTo>
                      <a:pt x="1584" y="1282"/>
                      <a:pt x="1489" y="1187"/>
                      <a:pt x="1394" y="1155"/>
                    </a:cubicBezTo>
                    <a:cubicBezTo>
                      <a:pt x="919" y="1092"/>
                      <a:pt x="602" y="712"/>
                      <a:pt x="507" y="205"/>
                    </a:cubicBezTo>
                    <a:cubicBezTo>
                      <a:pt x="507" y="142"/>
                      <a:pt x="444" y="46"/>
                      <a:pt x="349" y="15"/>
                    </a:cubicBezTo>
                    <a:cubicBezTo>
                      <a:pt x="328" y="15"/>
                      <a:pt x="293" y="1"/>
                      <a:pt x="26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4" name="Google Shape;744;p45"/>
              <p:cNvSpPr/>
              <p:nvPr/>
            </p:nvSpPr>
            <p:spPr>
              <a:xfrm>
                <a:off x="8061717" y="1472552"/>
                <a:ext cx="188545" cy="199374"/>
              </a:xfrm>
              <a:custGeom>
                <a:avLst/>
                <a:gdLst/>
                <a:ahLst/>
                <a:cxnLst/>
                <a:rect l="l" t="t" r="r" b="b"/>
                <a:pathLst>
                  <a:path w="3991" h="4220" extrusionOk="0">
                    <a:moveTo>
                      <a:pt x="1591" y="902"/>
                    </a:moveTo>
                    <a:cubicBezTo>
                      <a:pt x="1782" y="902"/>
                      <a:pt x="1976" y="959"/>
                      <a:pt x="2154" y="1084"/>
                    </a:cubicBezTo>
                    <a:cubicBezTo>
                      <a:pt x="2310" y="1162"/>
                      <a:pt x="2166" y="1369"/>
                      <a:pt x="2022" y="1369"/>
                    </a:cubicBezTo>
                    <a:cubicBezTo>
                      <a:pt x="1991" y="1369"/>
                      <a:pt x="1960" y="1360"/>
                      <a:pt x="1932" y="1337"/>
                    </a:cubicBezTo>
                    <a:cubicBezTo>
                      <a:pt x="1814" y="1262"/>
                      <a:pt x="1678" y="1227"/>
                      <a:pt x="1542" y="1227"/>
                    </a:cubicBezTo>
                    <a:cubicBezTo>
                      <a:pt x="1277" y="1227"/>
                      <a:pt x="1013" y="1361"/>
                      <a:pt x="887" y="1591"/>
                    </a:cubicBezTo>
                    <a:cubicBezTo>
                      <a:pt x="856" y="1633"/>
                      <a:pt x="817" y="1651"/>
                      <a:pt x="781" y="1651"/>
                    </a:cubicBezTo>
                    <a:cubicBezTo>
                      <a:pt x="708" y="1651"/>
                      <a:pt x="644" y="1580"/>
                      <a:pt x="666" y="1496"/>
                    </a:cubicBezTo>
                    <a:cubicBezTo>
                      <a:pt x="835" y="1135"/>
                      <a:pt x="1204" y="902"/>
                      <a:pt x="1591" y="902"/>
                    </a:cubicBezTo>
                    <a:close/>
                    <a:moveTo>
                      <a:pt x="1923" y="0"/>
                    </a:moveTo>
                    <a:cubicBezTo>
                      <a:pt x="1874" y="0"/>
                      <a:pt x="1824" y="3"/>
                      <a:pt x="1774" y="7"/>
                    </a:cubicBezTo>
                    <a:cubicBezTo>
                      <a:pt x="761" y="71"/>
                      <a:pt x="32" y="957"/>
                      <a:pt x="1" y="1939"/>
                    </a:cubicBezTo>
                    <a:cubicBezTo>
                      <a:pt x="32" y="1939"/>
                      <a:pt x="127" y="1971"/>
                      <a:pt x="127" y="2066"/>
                    </a:cubicBezTo>
                    <a:cubicBezTo>
                      <a:pt x="32" y="3143"/>
                      <a:pt x="824" y="4219"/>
                      <a:pt x="1901" y="4219"/>
                    </a:cubicBezTo>
                    <a:lnTo>
                      <a:pt x="1964" y="4124"/>
                    </a:lnTo>
                    <a:cubicBezTo>
                      <a:pt x="2018" y="4071"/>
                      <a:pt x="2077" y="4051"/>
                      <a:pt x="2134" y="4051"/>
                    </a:cubicBezTo>
                    <a:cubicBezTo>
                      <a:pt x="2213" y="4051"/>
                      <a:pt x="2289" y="4088"/>
                      <a:pt x="2344" y="4124"/>
                    </a:cubicBezTo>
                    <a:cubicBezTo>
                      <a:pt x="3357" y="3839"/>
                      <a:pt x="3991" y="2731"/>
                      <a:pt x="3801" y="1717"/>
                    </a:cubicBezTo>
                    <a:cubicBezTo>
                      <a:pt x="3620" y="845"/>
                      <a:pt x="2867" y="0"/>
                      <a:pt x="1923" y="0"/>
                    </a:cubicBezTo>
                    <a:close/>
                  </a:path>
                </a:pathLst>
              </a:custGeom>
              <a:solidFill>
                <a:srgbClr val="0097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5" name="Google Shape;745;p45"/>
              <p:cNvSpPr/>
              <p:nvPr/>
            </p:nvSpPr>
            <p:spPr>
              <a:xfrm>
                <a:off x="7389834" y="1575643"/>
                <a:ext cx="250007" cy="195169"/>
              </a:xfrm>
              <a:custGeom>
                <a:avLst/>
                <a:gdLst/>
                <a:ahLst/>
                <a:cxnLst/>
                <a:rect l="l" t="t" r="r" b="b"/>
                <a:pathLst>
                  <a:path w="5292" h="4131" extrusionOk="0">
                    <a:moveTo>
                      <a:pt x="2231" y="1181"/>
                    </a:moveTo>
                    <a:cubicBezTo>
                      <a:pt x="2249" y="1181"/>
                      <a:pt x="2266" y="1182"/>
                      <a:pt x="2283" y="1182"/>
                    </a:cubicBezTo>
                    <a:cubicBezTo>
                      <a:pt x="2488" y="1212"/>
                      <a:pt x="2477" y="1538"/>
                      <a:pt x="2274" y="1538"/>
                    </a:cubicBezTo>
                    <a:cubicBezTo>
                      <a:pt x="2258" y="1538"/>
                      <a:pt x="2239" y="1535"/>
                      <a:pt x="2220" y="1531"/>
                    </a:cubicBezTo>
                    <a:cubicBezTo>
                      <a:pt x="2206" y="1530"/>
                      <a:pt x="2191" y="1529"/>
                      <a:pt x="2177" y="1529"/>
                    </a:cubicBezTo>
                    <a:cubicBezTo>
                      <a:pt x="1653" y="1529"/>
                      <a:pt x="1146" y="2083"/>
                      <a:pt x="1238" y="2607"/>
                    </a:cubicBezTo>
                    <a:cubicBezTo>
                      <a:pt x="1238" y="2694"/>
                      <a:pt x="1181" y="2743"/>
                      <a:pt x="1124" y="2743"/>
                    </a:cubicBezTo>
                    <a:cubicBezTo>
                      <a:pt x="1077" y="2743"/>
                      <a:pt x="1031" y="2710"/>
                      <a:pt x="1017" y="2639"/>
                    </a:cubicBezTo>
                    <a:cubicBezTo>
                      <a:pt x="800" y="1865"/>
                      <a:pt x="1461" y="1181"/>
                      <a:pt x="2231" y="1181"/>
                    </a:cubicBezTo>
                    <a:close/>
                    <a:moveTo>
                      <a:pt x="2939" y="1"/>
                    </a:moveTo>
                    <a:cubicBezTo>
                      <a:pt x="1855" y="1"/>
                      <a:pt x="1" y="1089"/>
                      <a:pt x="541" y="2291"/>
                    </a:cubicBezTo>
                    <a:cubicBezTo>
                      <a:pt x="569" y="2485"/>
                      <a:pt x="500" y="2582"/>
                      <a:pt x="376" y="2582"/>
                    </a:cubicBezTo>
                    <a:cubicBezTo>
                      <a:pt x="358" y="2582"/>
                      <a:pt x="340" y="2580"/>
                      <a:pt x="320" y="2576"/>
                    </a:cubicBezTo>
                    <a:lnTo>
                      <a:pt x="320" y="2576"/>
                    </a:lnTo>
                    <a:cubicBezTo>
                      <a:pt x="700" y="3241"/>
                      <a:pt x="1238" y="3811"/>
                      <a:pt x="1998" y="4032"/>
                    </a:cubicBezTo>
                    <a:cubicBezTo>
                      <a:pt x="2210" y="4099"/>
                      <a:pt x="2425" y="4130"/>
                      <a:pt x="2639" y="4130"/>
                    </a:cubicBezTo>
                    <a:cubicBezTo>
                      <a:pt x="3450" y="4130"/>
                      <a:pt x="4232" y="3676"/>
                      <a:pt x="4658" y="2924"/>
                    </a:cubicBezTo>
                    <a:cubicBezTo>
                      <a:pt x="5292" y="1752"/>
                      <a:pt x="4500" y="169"/>
                      <a:pt x="3107" y="11"/>
                    </a:cubicBezTo>
                    <a:cubicBezTo>
                      <a:pt x="3053" y="4"/>
                      <a:pt x="2997" y="1"/>
                      <a:pt x="2939" y="1"/>
                    </a:cubicBezTo>
                    <a:close/>
                  </a:path>
                </a:pathLst>
              </a:custGeom>
              <a:solidFill>
                <a:srgbClr val="8BCF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45"/>
              <p:cNvSpPr/>
              <p:nvPr/>
            </p:nvSpPr>
            <p:spPr>
              <a:xfrm>
                <a:off x="7379488" y="1553673"/>
                <a:ext cx="264747" cy="242461"/>
              </a:xfrm>
              <a:custGeom>
                <a:avLst/>
                <a:gdLst/>
                <a:ahLst/>
                <a:cxnLst/>
                <a:rect l="l" t="t" r="r" b="b"/>
                <a:pathLst>
                  <a:path w="5604" h="5132" extrusionOk="0">
                    <a:moveTo>
                      <a:pt x="3047" y="621"/>
                    </a:moveTo>
                    <a:cubicBezTo>
                      <a:pt x="3112" y="621"/>
                      <a:pt x="3173" y="625"/>
                      <a:pt x="3231" y="634"/>
                    </a:cubicBezTo>
                    <a:cubicBezTo>
                      <a:pt x="3927" y="666"/>
                      <a:pt x="4434" y="1046"/>
                      <a:pt x="4751" y="1616"/>
                    </a:cubicBezTo>
                    <a:cubicBezTo>
                      <a:pt x="5036" y="2154"/>
                      <a:pt x="5067" y="2851"/>
                      <a:pt x="4751" y="3389"/>
                    </a:cubicBezTo>
                    <a:cubicBezTo>
                      <a:pt x="4372" y="4121"/>
                      <a:pt x="3611" y="4551"/>
                      <a:pt x="2820" y="4551"/>
                    </a:cubicBezTo>
                    <a:cubicBezTo>
                      <a:pt x="2619" y="4551"/>
                      <a:pt x="2416" y="4524"/>
                      <a:pt x="2217" y="4466"/>
                    </a:cubicBezTo>
                    <a:cubicBezTo>
                      <a:pt x="2122" y="4434"/>
                      <a:pt x="2059" y="4434"/>
                      <a:pt x="1964" y="4371"/>
                    </a:cubicBezTo>
                    <a:cubicBezTo>
                      <a:pt x="1457" y="4149"/>
                      <a:pt x="1014" y="3737"/>
                      <a:pt x="665" y="3167"/>
                    </a:cubicBezTo>
                    <a:lnTo>
                      <a:pt x="792" y="3041"/>
                    </a:lnTo>
                    <a:cubicBezTo>
                      <a:pt x="824" y="2946"/>
                      <a:pt x="824" y="2851"/>
                      <a:pt x="792" y="2756"/>
                    </a:cubicBezTo>
                    <a:cubicBezTo>
                      <a:pt x="634" y="2407"/>
                      <a:pt x="697" y="2059"/>
                      <a:pt x="951" y="1679"/>
                    </a:cubicBezTo>
                    <a:cubicBezTo>
                      <a:pt x="1411" y="1045"/>
                      <a:pt x="2396" y="621"/>
                      <a:pt x="3047" y="621"/>
                    </a:cubicBezTo>
                    <a:close/>
                    <a:moveTo>
                      <a:pt x="3110" y="1"/>
                    </a:moveTo>
                    <a:cubicBezTo>
                      <a:pt x="2993" y="1"/>
                      <a:pt x="2874" y="11"/>
                      <a:pt x="2756" y="32"/>
                    </a:cubicBezTo>
                    <a:cubicBezTo>
                      <a:pt x="1742" y="190"/>
                      <a:pt x="190" y="1109"/>
                      <a:pt x="159" y="2249"/>
                    </a:cubicBezTo>
                    <a:cubicBezTo>
                      <a:pt x="127" y="2249"/>
                      <a:pt x="32" y="2281"/>
                      <a:pt x="32" y="2312"/>
                    </a:cubicBezTo>
                    <a:cubicBezTo>
                      <a:pt x="1" y="3846"/>
                      <a:pt x="1361" y="5131"/>
                      <a:pt x="2859" y="5131"/>
                    </a:cubicBezTo>
                    <a:cubicBezTo>
                      <a:pt x="2878" y="5131"/>
                      <a:pt x="2896" y="5131"/>
                      <a:pt x="2914" y="5131"/>
                    </a:cubicBezTo>
                    <a:cubicBezTo>
                      <a:pt x="4276" y="5099"/>
                      <a:pt x="5543" y="3959"/>
                      <a:pt x="5574" y="2566"/>
                    </a:cubicBezTo>
                    <a:cubicBezTo>
                      <a:pt x="5603" y="1230"/>
                      <a:pt x="4408" y="1"/>
                      <a:pt x="311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45"/>
              <p:cNvSpPr/>
              <p:nvPr/>
            </p:nvSpPr>
            <p:spPr>
              <a:xfrm>
                <a:off x="7427344" y="1627991"/>
                <a:ext cx="80832" cy="83198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1761" extrusionOk="0">
                    <a:moveTo>
                      <a:pt x="1324" y="0"/>
                    </a:moveTo>
                    <a:cubicBezTo>
                      <a:pt x="977" y="0"/>
                      <a:pt x="601" y="206"/>
                      <a:pt x="349" y="486"/>
                    </a:cubicBezTo>
                    <a:cubicBezTo>
                      <a:pt x="128" y="803"/>
                      <a:pt x="1" y="1183"/>
                      <a:pt x="96" y="1594"/>
                    </a:cubicBezTo>
                    <a:cubicBezTo>
                      <a:pt x="122" y="1699"/>
                      <a:pt x="192" y="1761"/>
                      <a:pt x="269" y="1761"/>
                    </a:cubicBezTo>
                    <a:cubicBezTo>
                      <a:pt x="285" y="1761"/>
                      <a:pt x="301" y="1758"/>
                      <a:pt x="318" y="1753"/>
                    </a:cubicBezTo>
                    <a:cubicBezTo>
                      <a:pt x="444" y="1753"/>
                      <a:pt x="539" y="1626"/>
                      <a:pt x="476" y="1499"/>
                    </a:cubicBezTo>
                    <a:cubicBezTo>
                      <a:pt x="444" y="1278"/>
                      <a:pt x="571" y="993"/>
                      <a:pt x="729" y="834"/>
                    </a:cubicBezTo>
                    <a:cubicBezTo>
                      <a:pt x="867" y="668"/>
                      <a:pt x="1054" y="575"/>
                      <a:pt x="1268" y="575"/>
                    </a:cubicBezTo>
                    <a:cubicBezTo>
                      <a:pt x="1299" y="575"/>
                      <a:pt x="1330" y="577"/>
                      <a:pt x="1363" y="581"/>
                    </a:cubicBezTo>
                    <a:cubicBezTo>
                      <a:pt x="1458" y="581"/>
                      <a:pt x="1553" y="549"/>
                      <a:pt x="1648" y="486"/>
                    </a:cubicBezTo>
                    <a:cubicBezTo>
                      <a:pt x="1711" y="391"/>
                      <a:pt x="1711" y="264"/>
                      <a:pt x="1679" y="169"/>
                    </a:cubicBezTo>
                    <a:lnTo>
                      <a:pt x="1553" y="43"/>
                    </a:lnTo>
                    <a:cubicBezTo>
                      <a:pt x="1521" y="43"/>
                      <a:pt x="1458" y="43"/>
                      <a:pt x="1458" y="11"/>
                    </a:cubicBezTo>
                    <a:cubicBezTo>
                      <a:pt x="1414" y="4"/>
                      <a:pt x="1369" y="0"/>
                      <a:pt x="132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45"/>
              <p:cNvSpPr/>
              <p:nvPr/>
            </p:nvSpPr>
            <p:spPr>
              <a:xfrm>
                <a:off x="8085669" y="1510160"/>
                <a:ext cx="82296" cy="44410"/>
              </a:xfrm>
              <a:custGeom>
                <a:avLst/>
                <a:gdLst/>
                <a:ahLst/>
                <a:cxnLst/>
                <a:rect l="l" t="t" r="r" b="b"/>
                <a:pathLst>
                  <a:path w="1742" h="940" extrusionOk="0">
                    <a:moveTo>
                      <a:pt x="993" y="0"/>
                    </a:moveTo>
                    <a:cubicBezTo>
                      <a:pt x="903" y="0"/>
                      <a:pt x="813" y="11"/>
                      <a:pt x="729" y="35"/>
                    </a:cubicBezTo>
                    <a:cubicBezTo>
                      <a:pt x="412" y="130"/>
                      <a:pt x="127" y="351"/>
                      <a:pt x="0" y="636"/>
                    </a:cubicBezTo>
                    <a:cubicBezTo>
                      <a:pt x="0" y="763"/>
                      <a:pt x="64" y="858"/>
                      <a:pt x="127" y="921"/>
                    </a:cubicBezTo>
                    <a:cubicBezTo>
                      <a:pt x="159" y="932"/>
                      <a:pt x="197" y="939"/>
                      <a:pt x="236" y="939"/>
                    </a:cubicBezTo>
                    <a:cubicBezTo>
                      <a:pt x="313" y="939"/>
                      <a:pt x="391" y="911"/>
                      <a:pt x="412" y="826"/>
                    </a:cubicBezTo>
                    <a:cubicBezTo>
                      <a:pt x="475" y="668"/>
                      <a:pt x="634" y="605"/>
                      <a:pt x="792" y="573"/>
                    </a:cubicBezTo>
                    <a:cubicBezTo>
                      <a:pt x="857" y="555"/>
                      <a:pt x="919" y="547"/>
                      <a:pt x="978" y="547"/>
                    </a:cubicBezTo>
                    <a:cubicBezTo>
                      <a:pt x="1120" y="547"/>
                      <a:pt x="1241" y="592"/>
                      <a:pt x="1330" y="636"/>
                    </a:cubicBezTo>
                    <a:cubicBezTo>
                      <a:pt x="1375" y="659"/>
                      <a:pt x="1452" y="681"/>
                      <a:pt x="1515" y="681"/>
                    </a:cubicBezTo>
                    <a:cubicBezTo>
                      <a:pt x="1541" y="681"/>
                      <a:pt x="1565" y="677"/>
                      <a:pt x="1584" y="668"/>
                    </a:cubicBezTo>
                    <a:cubicBezTo>
                      <a:pt x="1679" y="636"/>
                      <a:pt x="1742" y="510"/>
                      <a:pt x="1742" y="446"/>
                    </a:cubicBezTo>
                    <a:cubicBezTo>
                      <a:pt x="1742" y="351"/>
                      <a:pt x="1710" y="288"/>
                      <a:pt x="1647" y="193"/>
                    </a:cubicBezTo>
                    <a:cubicBezTo>
                      <a:pt x="1584" y="161"/>
                      <a:pt x="1520" y="130"/>
                      <a:pt x="1425" y="66"/>
                    </a:cubicBezTo>
                    <a:cubicBezTo>
                      <a:pt x="1288" y="27"/>
                      <a:pt x="1139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45"/>
              <p:cNvSpPr/>
              <p:nvPr/>
            </p:nvSpPr>
            <p:spPr>
              <a:xfrm>
                <a:off x="6924684" y="978455"/>
                <a:ext cx="1346553" cy="1456138"/>
              </a:xfrm>
              <a:custGeom>
                <a:avLst/>
                <a:gdLst/>
                <a:ahLst/>
                <a:cxnLst/>
                <a:rect l="l" t="t" r="r" b="b"/>
                <a:pathLst>
                  <a:path w="28503" h="30821" extrusionOk="0">
                    <a:moveTo>
                      <a:pt x="4644" y="537"/>
                    </a:moveTo>
                    <a:cubicBezTo>
                      <a:pt x="5699" y="537"/>
                      <a:pt x="6506" y="1479"/>
                      <a:pt x="6682" y="2421"/>
                    </a:cubicBezTo>
                    <a:cubicBezTo>
                      <a:pt x="6841" y="3530"/>
                      <a:pt x="6176" y="4480"/>
                      <a:pt x="5067" y="4733"/>
                    </a:cubicBezTo>
                    <a:cubicBezTo>
                      <a:pt x="4885" y="4767"/>
                      <a:pt x="4707" y="4785"/>
                      <a:pt x="4535" y="4785"/>
                    </a:cubicBezTo>
                    <a:cubicBezTo>
                      <a:pt x="4228" y="4785"/>
                      <a:pt x="3938" y="4728"/>
                      <a:pt x="3674" y="4607"/>
                    </a:cubicBezTo>
                    <a:cubicBezTo>
                      <a:pt x="3104" y="4353"/>
                      <a:pt x="2660" y="3847"/>
                      <a:pt x="2470" y="3182"/>
                    </a:cubicBezTo>
                    <a:cubicBezTo>
                      <a:pt x="2407" y="2041"/>
                      <a:pt x="3040" y="711"/>
                      <a:pt x="4402" y="553"/>
                    </a:cubicBezTo>
                    <a:cubicBezTo>
                      <a:pt x="4484" y="542"/>
                      <a:pt x="4565" y="537"/>
                      <a:pt x="4644" y="537"/>
                    </a:cubicBezTo>
                    <a:close/>
                    <a:moveTo>
                      <a:pt x="17204" y="684"/>
                    </a:moveTo>
                    <a:cubicBezTo>
                      <a:pt x="18291" y="684"/>
                      <a:pt x="19212" y="1310"/>
                      <a:pt x="19635" y="3023"/>
                    </a:cubicBezTo>
                    <a:cubicBezTo>
                      <a:pt x="20142" y="5050"/>
                      <a:pt x="19793" y="7488"/>
                      <a:pt x="19413" y="9547"/>
                    </a:cubicBezTo>
                    <a:cubicBezTo>
                      <a:pt x="18685" y="9515"/>
                      <a:pt x="17925" y="9515"/>
                      <a:pt x="17228" y="9515"/>
                    </a:cubicBezTo>
                    <a:cubicBezTo>
                      <a:pt x="15613" y="7457"/>
                      <a:pt x="13744" y="5588"/>
                      <a:pt x="11559" y="4195"/>
                    </a:cubicBezTo>
                    <a:cubicBezTo>
                      <a:pt x="11591" y="4163"/>
                      <a:pt x="11654" y="4100"/>
                      <a:pt x="11718" y="4005"/>
                    </a:cubicBezTo>
                    <a:cubicBezTo>
                      <a:pt x="12831" y="2649"/>
                      <a:pt x="15277" y="684"/>
                      <a:pt x="17204" y="684"/>
                    </a:cubicBezTo>
                    <a:close/>
                    <a:moveTo>
                      <a:pt x="11179" y="4733"/>
                    </a:moveTo>
                    <a:cubicBezTo>
                      <a:pt x="13143" y="6000"/>
                      <a:pt x="14885" y="7678"/>
                      <a:pt x="16405" y="9547"/>
                    </a:cubicBezTo>
                    <a:cubicBezTo>
                      <a:pt x="13586" y="9642"/>
                      <a:pt x="10799" y="10022"/>
                      <a:pt x="8076" y="10750"/>
                    </a:cubicBezTo>
                    <a:cubicBezTo>
                      <a:pt x="7917" y="10782"/>
                      <a:pt x="7759" y="10814"/>
                      <a:pt x="7569" y="10909"/>
                    </a:cubicBezTo>
                    <a:cubicBezTo>
                      <a:pt x="7601" y="10814"/>
                      <a:pt x="7601" y="10782"/>
                      <a:pt x="7632" y="10687"/>
                    </a:cubicBezTo>
                    <a:cubicBezTo>
                      <a:pt x="8677" y="8597"/>
                      <a:pt x="9786" y="6538"/>
                      <a:pt x="11179" y="4733"/>
                    </a:cubicBezTo>
                    <a:close/>
                    <a:moveTo>
                      <a:pt x="7252" y="2928"/>
                    </a:moveTo>
                    <a:cubicBezTo>
                      <a:pt x="8487" y="3245"/>
                      <a:pt x="9596" y="3783"/>
                      <a:pt x="10609" y="4353"/>
                    </a:cubicBezTo>
                    <a:cubicBezTo>
                      <a:pt x="9849" y="5430"/>
                      <a:pt x="9184" y="6538"/>
                      <a:pt x="8551" y="7615"/>
                    </a:cubicBezTo>
                    <a:cubicBezTo>
                      <a:pt x="7886" y="8755"/>
                      <a:pt x="7284" y="9895"/>
                      <a:pt x="6777" y="11099"/>
                    </a:cubicBezTo>
                    <a:cubicBezTo>
                      <a:pt x="6302" y="11257"/>
                      <a:pt x="5827" y="11415"/>
                      <a:pt x="5320" y="11637"/>
                    </a:cubicBezTo>
                    <a:cubicBezTo>
                      <a:pt x="4465" y="9547"/>
                      <a:pt x="3895" y="7425"/>
                      <a:pt x="3515" y="5145"/>
                    </a:cubicBezTo>
                    <a:lnTo>
                      <a:pt x="3515" y="5145"/>
                    </a:lnTo>
                    <a:cubicBezTo>
                      <a:pt x="3815" y="5239"/>
                      <a:pt x="4140" y="5285"/>
                      <a:pt x="4469" y="5285"/>
                    </a:cubicBezTo>
                    <a:cubicBezTo>
                      <a:pt x="5812" y="5285"/>
                      <a:pt x="7227" y="4505"/>
                      <a:pt x="7252" y="2928"/>
                    </a:cubicBezTo>
                    <a:close/>
                    <a:moveTo>
                      <a:pt x="17703" y="10117"/>
                    </a:moveTo>
                    <a:cubicBezTo>
                      <a:pt x="18241" y="10117"/>
                      <a:pt x="18780" y="10117"/>
                      <a:pt x="19318" y="10149"/>
                    </a:cubicBezTo>
                    <a:cubicBezTo>
                      <a:pt x="19160" y="10687"/>
                      <a:pt x="19033" y="11257"/>
                      <a:pt x="18938" y="11795"/>
                    </a:cubicBezTo>
                    <a:cubicBezTo>
                      <a:pt x="18938" y="11764"/>
                      <a:pt x="18875" y="11764"/>
                      <a:pt x="18875" y="11732"/>
                    </a:cubicBezTo>
                    <a:cubicBezTo>
                      <a:pt x="18495" y="11162"/>
                      <a:pt x="18083" y="10655"/>
                      <a:pt x="17703" y="10117"/>
                    </a:cubicBezTo>
                    <a:close/>
                    <a:moveTo>
                      <a:pt x="6461" y="11764"/>
                    </a:moveTo>
                    <a:lnTo>
                      <a:pt x="6461" y="11764"/>
                    </a:lnTo>
                    <a:cubicBezTo>
                      <a:pt x="6271" y="12207"/>
                      <a:pt x="6112" y="12651"/>
                      <a:pt x="5890" y="13126"/>
                    </a:cubicBezTo>
                    <a:cubicBezTo>
                      <a:pt x="5795" y="12746"/>
                      <a:pt x="5637" y="12429"/>
                      <a:pt x="5510" y="12112"/>
                    </a:cubicBezTo>
                    <a:cubicBezTo>
                      <a:pt x="5542" y="12112"/>
                      <a:pt x="5574" y="12080"/>
                      <a:pt x="5574" y="12080"/>
                    </a:cubicBezTo>
                    <a:cubicBezTo>
                      <a:pt x="5859" y="11954"/>
                      <a:pt x="6176" y="11890"/>
                      <a:pt x="6461" y="11764"/>
                    </a:cubicBezTo>
                    <a:close/>
                    <a:moveTo>
                      <a:pt x="25941" y="10525"/>
                    </a:moveTo>
                    <a:cubicBezTo>
                      <a:pt x="26847" y="10525"/>
                      <a:pt x="27589" y="11350"/>
                      <a:pt x="27742" y="12175"/>
                    </a:cubicBezTo>
                    <a:cubicBezTo>
                      <a:pt x="27964" y="13126"/>
                      <a:pt x="27362" y="14139"/>
                      <a:pt x="26412" y="14456"/>
                    </a:cubicBezTo>
                    <a:cubicBezTo>
                      <a:pt x="26317" y="14424"/>
                      <a:pt x="26285" y="14392"/>
                      <a:pt x="26222" y="14392"/>
                    </a:cubicBezTo>
                    <a:cubicBezTo>
                      <a:pt x="26127" y="14392"/>
                      <a:pt x="26000" y="14424"/>
                      <a:pt x="25937" y="14519"/>
                    </a:cubicBezTo>
                    <a:lnTo>
                      <a:pt x="25905" y="14551"/>
                    </a:lnTo>
                    <a:cubicBezTo>
                      <a:pt x="25462" y="14551"/>
                      <a:pt x="25050" y="14361"/>
                      <a:pt x="24797" y="14044"/>
                    </a:cubicBezTo>
                    <a:cubicBezTo>
                      <a:pt x="24417" y="13632"/>
                      <a:pt x="24227" y="13094"/>
                      <a:pt x="24259" y="12524"/>
                    </a:cubicBezTo>
                    <a:cubicBezTo>
                      <a:pt x="24259" y="12492"/>
                      <a:pt x="24259" y="12397"/>
                      <a:pt x="24227" y="12365"/>
                    </a:cubicBezTo>
                    <a:cubicBezTo>
                      <a:pt x="24227" y="12334"/>
                      <a:pt x="24195" y="12334"/>
                      <a:pt x="24164" y="12334"/>
                    </a:cubicBezTo>
                    <a:cubicBezTo>
                      <a:pt x="24227" y="11384"/>
                      <a:pt x="24955" y="10624"/>
                      <a:pt x="25842" y="10529"/>
                    </a:cubicBezTo>
                    <a:cubicBezTo>
                      <a:pt x="25875" y="10526"/>
                      <a:pt x="25908" y="10525"/>
                      <a:pt x="25941" y="10525"/>
                    </a:cubicBezTo>
                    <a:close/>
                    <a:moveTo>
                      <a:pt x="19857" y="10212"/>
                    </a:moveTo>
                    <a:cubicBezTo>
                      <a:pt x="21345" y="10275"/>
                      <a:pt x="22802" y="10465"/>
                      <a:pt x="24227" y="10750"/>
                    </a:cubicBezTo>
                    <a:cubicBezTo>
                      <a:pt x="23720" y="11257"/>
                      <a:pt x="23467" y="12017"/>
                      <a:pt x="23625" y="12714"/>
                    </a:cubicBezTo>
                    <a:cubicBezTo>
                      <a:pt x="23657" y="12841"/>
                      <a:pt x="23752" y="12904"/>
                      <a:pt x="23879" y="12904"/>
                    </a:cubicBezTo>
                    <a:cubicBezTo>
                      <a:pt x="23752" y="13917"/>
                      <a:pt x="24512" y="14867"/>
                      <a:pt x="25494" y="15089"/>
                    </a:cubicBezTo>
                    <a:cubicBezTo>
                      <a:pt x="24544" y="15944"/>
                      <a:pt x="23435" y="16641"/>
                      <a:pt x="22295" y="17243"/>
                    </a:cubicBezTo>
                    <a:cubicBezTo>
                      <a:pt x="21472" y="15406"/>
                      <a:pt x="20268" y="13696"/>
                      <a:pt x="19350" y="12429"/>
                    </a:cubicBezTo>
                    <a:cubicBezTo>
                      <a:pt x="19540" y="11732"/>
                      <a:pt x="19762" y="10972"/>
                      <a:pt x="19857" y="10212"/>
                    </a:cubicBezTo>
                    <a:close/>
                    <a:moveTo>
                      <a:pt x="19128" y="13126"/>
                    </a:moveTo>
                    <a:cubicBezTo>
                      <a:pt x="20047" y="14392"/>
                      <a:pt x="21028" y="15944"/>
                      <a:pt x="21725" y="17433"/>
                    </a:cubicBezTo>
                    <a:cubicBezTo>
                      <a:pt x="20078" y="18193"/>
                      <a:pt x="18241" y="18731"/>
                      <a:pt x="16500" y="19143"/>
                    </a:cubicBezTo>
                    <a:cubicBezTo>
                      <a:pt x="17291" y="17781"/>
                      <a:pt x="17988" y="16356"/>
                      <a:pt x="18526" y="14867"/>
                    </a:cubicBezTo>
                    <a:cubicBezTo>
                      <a:pt x="18716" y="14297"/>
                      <a:pt x="18938" y="13696"/>
                      <a:pt x="19128" y="13126"/>
                    </a:cubicBezTo>
                    <a:close/>
                    <a:moveTo>
                      <a:pt x="4877" y="12365"/>
                    </a:moveTo>
                    <a:cubicBezTo>
                      <a:pt x="5099" y="12904"/>
                      <a:pt x="5352" y="13442"/>
                      <a:pt x="5574" y="13949"/>
                    </a:cubicBezTo>
                    <a:cubicBezTo>
                      <a:pt x="4940" y="15659"/>
                      <a:pt x="4465" y="17401"/>
                      <a:pt x="4085" y="19174"/>
                    </a:cubicBezTo>
                    <a:cubicBezTo>
                      <a:pt x="3135" y="18858"/>
                      <a:pt x="2249" y="18351"/>
                      <a:pt x="1837" y="17433"/>
                    </a:cubicBezTo>
                    <a:cubicBezTo>
                      <a:pt x="760" y="15089"/>
                      <a:pt x="2945" y="13284"/>
                      <a:pt x="4877" y="12365"/>
                    </a:cubicBezTo>
                    <a:close/>
                    <a:moveTo>
                      <a:pt x="6017" y="14741"/>
                    </a:moveTo>
                    <a:cubicBezTo>
                      <a:pt x="6967" y="16577"/>
                      <a:pt x="8171" y="18319"/>
                      <a:pt x="9501" y="19839"/>
                    </a:cubicBezTo>
                    <a:cubicBezTo>
                      <a:pt x="8867" y="19839"/>
                      <a:pt x="8234" y="19808"/>
                      <a:pt x="7632" y="19713"/>
                    </a:cubicBezTo>
                    <a:cubicBezTo>
                      <a:pt x="6809" y="19649"/>
                      <a:pt x="5732" y="19554"/>
                      <a:pt x="4750" y="19333"/>
                    </a:cubicBezTo>
                    <a:cubicBezTo>
                      <a:pt x="5067" y="17781"/>
                      <a:pt x="5510" y="16229"/>
                      <a:pt x="6017" y="14741"/>
                    </a:cubicBezTo>
                    <a:close/>
                    <a:moveTo>
                      <a:pt x="16816" y="10054"/>
                    </a:moveTo>
                    <a:cubicBezTo>
                      <a:pt x="17070" y="10339"/>
                      <a:pt x="17291" y="10655"/>
                      <a:pt x="17513" y="10940"/>
                    </a:cubicBezTo>
                    <a:cubicBezTo>
                      <a:pt x="17830" y="11384"/>
                      <a:pt x="18210" y="11890"/>
                      <a:pt x="18653" y="12492"/>
                    </a:cubicBezTo>
                    <a:cubicBezTo>
                      <a:pt x="18305" y="13949"/>
                      <a:pt x="17766" y="15342"/>
                      <a:pt x="17196" y="16641"/>
                    </a:cubicBezTo>
                    <a:cubicBezTo>
                      <a:pt x="16753" y="17559"/>
                      <a:pt x="16278" y="18446"/>
                      <a:pt x="15771" y="19301"/>
                    </a:cubicBezTo>
                    <a:cubicBezTo>
                      <a:pt x="15201" y="19396"/>
                      <a:pt x="14663" y="19491"/>
                      <a:pt x="14124" y="19554"/>
                    </a:cubicBezTo>
                    <a:cubicBezTo>
                      <a:pt x="12858" y="19776"/>
                      <a:pt x="11591" y="19839"/>
                      <a:pt x="10292" y="19839"/>
                    </a:cubicBezTo>
                    <a:cubicBezTo>
                      <a:pt x="9754" y="19174"/>
                      <a:pt x="9216" y="18573"/>
                      <a:pt x="8836" y="18034"/>
                    </a:cubicBezTo>
                    <a:cubicBezTo>
                      <a:pt x="7854" y="16704"/>
                      <a:pt x="6999" y="15342"/>
                      <a:pt x="6302" y="13854"/>
                    </a:cubicBezTo>
                    <a:cubicBezTo>
                      <a:pt x="6619" y="13062"/>
                      <a:pt x="6936" y="12239"/>
                      <a:pt x="7252" y="11479"/>
                    </a:cubicBezTo>
                    <a:cubicBezTo>
                      <a:pt x="8677" y="11067"/>
                      <a:pt x="10166" y="10750"/>
                      <a:pt x="11654" y="10497"/>
                    </a:cubicBezTo>
                    <a:cubicBezTo>
                      <a:pt x="13333" y="10212"/>
                      <a:pt x="15075" y="10117"/>
                      <a:pt x="16816" y="10054"/>
                    </a:cubicBezTo>
                    <a:close/>
                    <a:moveTo>
                      <a:pt x="15360" y="19998"/>
                    </a:moveTo>
                    <a:lnTo>
                      <a:pt x="15360" y="19998"/>
                    </a:lnTo>
                    <a:cubicBezTo>
                      <a:pt x="14726" y="20948"/>
                      <a:pt x="14029" y="21898"/>
                      <a:pt x="13301" y="22816"/>
                    </a:cubicBezTo>
                    <a:cubicBezTo>
                      <a:pt x="12383" y="22088"/>
                      <a:pt x="11559" y="21264"/>
                      <a:pt x="10863" y="20441"/>
                    </a:cubicBezTo>
                    <a:cubicBezTo>
                      <a:pt x="11559" y="20409"/>
                      <a:pt x="12224" y="20346"/>
                      <a:pt x="12921" y="20314"/>
                    </a:cubicBezTo>
                    <a:cubicBezTo>
                      <a:pt x="13713" y="20251"/>
                      <a:pt x="14536" y="20124"/>
                      <a:pt x="15360" y="19998"/>
                    </a:cubicBezTo>
                    <a:close/>
                    <a:moveTo>
                      <a:pt x="21947" y="18034"/>
                    </a:moveTo>
                    <a:cubicBezTo>
                      <a:pt x="23055" y="20568"/>
                      <a:pt x="23277" y="23070"/>
                      <a:pt x="20997" y="24463"/>
                    </a:cubicBezTo>
                    <a:cubicBezTo>
                      <a:pt x="20213" y="24961"/>
                      <a:pt x="19395" y="25175"/>
                      <a:pt x="18567" y="25175"/>
                    </a:cubicBezTo>
                    <a:cubicBezTo>
                      <a:pt x="16917" y="25175"/>
                      <a:pt x="15231" y="24324"/>
                      <a:pt x="13713" y="23165"/>
                    </a:cubicBezTo>
                    <a:cubicBezTo>
                      <a:pt x="14568" y="22151"/>
                      <a:pt x="15360" y="21043"/>
                      <a:pt x="16088" y="19871"/>
                    </a:cubicBezTo>
                    <a:cubicBezTo>
                      <a:pt x="18051" y="19491"/>
                      <a:pt x="20110" y="18889"/>
                      <a:pt x="21947" y="18034"/>
                    </a:cubicBezTo>
                    <a:close/>
                    <a:moveTo>
                      <a:pt x="4592" y="19903"/>
                    </a:moveTo>
                    <a:lnTo>
                      <a:pt x="5067" y="19998"/>
                    </a:lnTo>
                    <a:cubicBezTo>
                      <a:pt x="6651" y="20314"/>
                      <a:pt x="8329" y="20473"/>
                      <a:pt x="9976" y="20473"/>
                    </a:cubicBezTo>
                    <a:cubicBezTo>
                      <a:pt x="10736" y="21328"/>
                      <a:pt x="11749" y="22341"/>
                      <a:pt x="12921" y="23260"/>
                    </a:cubicBezTo>
                    <a:cubicBezTo>
                      <a:pt x="11718" y="24685"/>
                      <a:pt x="10324" y="26015"/>
                      <a:pt x="8836" y="27218"/>
                    </a:cubicBezTo>
                    <a:cubicBezTo>
                      <a:pt x="8709" y="26458"/>
                      <a:pt x="8361" y="25761"/>
                      <a:pt x="7759" y="25223"/>
                    </a:cubicBezTo>
                    <a:cubicBezTo>
                      <a:pt x="7201" y="24780"/>
                      <a:pt x="6481" y="24549"/>
                      <a:pt x="5762" y="24549"/>
                    </a:cubicBezTo>
                    <a:cubicBezTo>
                      <a:pt x="5095" y="24549"/>
                      <a:pt x="4429" y="24748"/>
                      <a:pt x="3895" y="25160"/>
                    </a:cubicBezTo>
                    <a:cubicBezTo>
                      <a:pt x="3990" y="23386"/>
                      <a:pt x="4275" y="21581"/>
                      <a:pt x="4592" y="19903"/>
                    </a:cubicBezTo>
                    <a:close/>
                    <a:moveTo>
                      <a:pt x="5764" y="25160"/>
                    </a:moveTo>
                    <a:cubicBezTo>
                      <a:pt x="6321" y="25160"/>
                      <a:pt x="6878" y="25324"/>
                      <a:pt x="7316" y="25666"/>
                    </a:cubicBezTo>
                    <a:cubicBezTo>
                      <a:pt x="7822" y="26015"/>
                      <a:pt x="8139" y="26648"/>
                      <a:pt x="8266" y="27345"/>
                    </a:cubicBezTo>
                    <a:cubicBezTo>
                      <a:pt x="8361" y="28042"/>
                      <a:pt x="8202" y="28738"/>
                      <a:pt x="7791" y="29277"/>
                    </a:cubicBezTo>
                    <a:cubicBezTo>
                      <a:pt x="7279" y="29931"/>
                      <a:pt x="6556" y="30216"/>
                      <a:pt x="5818" y="30216"/>
                    </a:cubicBezTo>
                    <a:cubicBezTo>
                      <a:pt x="5414" y="30216"/>
                      <a:pt x="5005" y="30130"/>
                      <a:pt x="4624" y="29973"/>
                    </a:cubicBezTo>
                    <a:cubicBezTo>
                      <a:pt x="4402" y="29910"/>
                      <a:pt x="4212" y="29783"/>
                      <a:pt x="3990" y="29625"/>
                    </a:cubicBezTo>
                    <a:cubicBezTo>
                      <a:pt x="3927" y="29593"/>
                      <a:pt x="3895" y="29562"/>
                      <a:pt x="3800" y="29562"/>
                    </a:cubicBezTo>
                    <a:cubicBezTo>
                      <a:pt x="3135" y="28548"/>
                      <a:pt x="2945" y="27028"/>
                      <a:pt x="3832" y="25983"/>
                    </a:cubicBezTo>
                    <a:cubicBezTo>
                      <a:pt x="4299" y="25444"/>
                      <a:pt x="5032" y="25160"/>
                      <a:pt x="5764" y="25160"/>
                    </a:cubicBezTo>
                    <a:close/>
                    <a:moveTo>
                      <a:pt x="4655" y="0"/>
                    </a:moveTo>
                    <a:cubicBezTo>
                      <a:pt x="4572" y="0"/>
                      <a:pt x="4487" y="5"/>
                      <a:pt x="4402" y="15"/>
                    </a:cubicBezTo>
                    <a:cubicBezTo>
                      <a:pt x="2882" y="141"/>
                      <a:pt x="1520" y="1756"/>
                      <a:pt x="1900" y="3245"/>
                    </a:cubicBezTo>
                    <a:cubicBezTo>
                      <a:pt x="1932" y="3340"/>
                      <a:pt x="1995" y="3403"/>
                      <a:pt x="2059" y="3403"/>
                    </a:cubicBezTo>
                    <a:cubicBezTo>
                      <a:pt x="2059" y="4132"/>
                      <a:pt x="2470" y="4638"/>
                      <a:pt x="2977" y="4955"/>
                    </a:cubicBezTo>
                    <a:lnTo>
                      <a:pt x="2977" y="4987"/>
                    </a:lnTo>
                    <a:cubicBezTo>
                      <a:pt x="3199" y="7362"/>
                      <a:pt x="3800" y="9705"/>
                      <a:pt x="4687" y="11922"/>
                    </a:cubicBezTo>
                    <a:cubicBezTo>
                      <a:pt x="2217" y="13062"/>
                      <a:pt x="0" y="14899"/>
                      <a:pt x="1267" y="17654"/>
                    </a:cubicBezTo>
                    <a:cubicBezTo>
                      <a:pt x="1742" y="18763"/>
                      <a:pt x="2819" y="19364"/>
                      <a:pt x="3959" y="19713"/>
                    </a:cubicBezTo>
                    <a:cubicBezTo>
                      <a:pt x="3579" y="21549"/>
                      <a:pt x="3325" y="23418"/>
                      <a:pt x="3199" y="25255"/>
                    </a:cubicBezTo>
                    <a:cubicBezTo>
                      <a:pt x="3199" y="25413"/>
                      <a:pt x="3294" y="25540"/>
                      <a:pt x="3420" y="25571"/>
                    </a:cubicBezTo>
                    <a:cubicBezTo>
                      <a:pt x="2375" y="26775"/>
                      <a:pt x="2407" y="28675"/>
                      <a:pt x="3515" y="29783"/>
                    </a:cubicBezTo>
                    <a:cubicBezTo>
                      <a:pt x="3579" y="29815"/>
                      <a:pt x="3579" y="29815"/>
                      <a:pt x="3610" y="29815"/>
                    </a:cubicBezTo>
                    <a:lnTo>
                      <a:pt x="3610" y="29910"/>
                    </a:lnTo>
                    <a:lnTo>
                      <a:pt x="3642" y="29910"/>
                    </a:lnTo>
                    <a:cubicBezTo>
                      <a:pt x="3642" y="29973"/>
                      <a:pt x="3642" y="30037"/>
                      <a:pt x="3737" y="30068"/>
                    </a:cubicBezTo>
                    <a:cubicBezTo>
                      <a:pt x="4312" y="30572"/>
                      <a:pt x="5057" y="30820"/>
                      <a:pt x="5803" y="30820"/>
                    </a:cubicBezTo>
                    <a:cubicBezTo>
                      <a:pt x="6699" y="30820"/>
                      <a:pt x="7597" y="30461"/>
                      <a:pt x="8202" y="29752"/>
                    </a:cubicBezTo>
                    <a:cubicBezTo>
                      <a:pt x="8677" y="29182"/>
                      <a:pt x="8899" y="28422"/>
                      <a:pt x="8899" y="27693"/>
                    </a:cubicBezTo>
                    <a:cubicBezTo>
                      <a:pt x="10578" y="26458"/>
                      <a:pt x="12066" y="25065"/>
                      <a:pt x="13428" y="23513"/>
                    </a:cubicBezTo>
                    <a:cubicBezTo>
                      <a:pt x="15116" y="24769"/>
                      <a:pt x="17072" y="25783"/>
                      <a:pt x="18919" y="25783"/>
                    </a:cubicBezTo>
                    <a:cubicBezTo>
                      <a:pt x="20051" y="25783"/>
                      <a:pt x="21142" y="25402"/>
                      <a:pt x="22105" y="24463"/>
                    </a:cubicBezTo>
                    <a:cubicBezTo>
                      <a:pt x="23942" y="22690"/>
                      <a:pt x="23593" y="20156"/>
                      <a:pt x="22580" y="17718"/>
                    </a:cubicBezTo>
                    <a:cubicBezTo>
                      <a:pt x="23910" y="16989"/>
                      <a:pt x="25177" y="16166"/>
                      <a:pt x="26159" y="15089"/>
                    </a:cubicBezTo>
                    <a:cubicBezTo>
                      <a:pt x="27425" y="14962"/>
                      <a:pt x="28502" y="13791"/>
                      <a:pt x="28471" y="12492"/>
                    </a:cubicBezTo>
                    <a:cubicBezTo>
                      <a:pt x="28439" y="11178"/>
                      <a:pt x="27357" y="9895"/>
                      <a:pt x="25987" y="9895"/>
                    </a:cubicBezTo>
                    <a:cubicBezTo>
                      <a:pt x="25970" y="9895"/>
                      <a:pt x="25954" y="9895"/>
                      <a:pt x="25937" y="9895"/>
                    </a:cubicBezTo>
                    <a:cubicBezTo>
                      <a:pt x="25462" y="9895"/>
                      <a:pt x="25019" y="10117"/>
                      <a:pt x="24639" y="10370"/>
                    </a:cubicBezTo>
                    <a:cubicBezTo>
                      <a:pt x="24639" y="10275"/>
                      <a:pt x="24544" y="10149"/>
                      <a:pt x="24385" y="10149"/>
                    </a:cubicBezTo>
                    <a:cubicBezTo>
                      <a:pt x="22928" y="9864"/>
                      <a:pt x="21472" y="9705"/>
                      <a:pt x="19983" y="9579"/>
                    </a:cubicBezTo>
                    <a:cubicBezTo>
                      <a:pt x="20110" y="8882"/>
                      <a:pt x="20237" y="8122"/>
                      <a:pt x="20268" y="7425"/>
                    </a:cubicBezTo>
                    <a:cubicBezTo>
                      <a:pt x="20458" y="5398"/>
                      <a:pt x="20870" y="2358"/>
                      <a:pt x="19128" y="838"/>
                    </a:cubicBezTo>
                    <a:cubicBezTo>
                      <a:pt x="18509" y="307"/>
                      <a:pt x="17779" y="94"/>
                      <a:pt x="17028" y="94"/>
                    </a:cubicBezTo>
                    <a:cubicBezTo>
                      <a:pt x="15898" y="94"/>
                      <a:pt x="14721" y="577"/>
                      <a:pt x="13808" y="1186"/>
                    </a:cubicBezTo>
                    <a:cubicBezTo>
                      <a:pt x="12763" y="1915"/>
                      <a:pt x="11844" y="2865"/>
                      <a:pt x="11021" y="3878"/>
                    </a:cubicBezTo>
                    <a:cubicBezTo>
                      <a:pt x="9912" y="3213"/>
                      <a:pt x="8677" y="2706"/>
                      <a:pt x="7379" y="2358"/>
                    </a:cubicBezTo>
                    <a:lnTo>
                      <a:pt x="7221" y="2358"/>
                    </a:lnTo>
                    <a:cubicBezTo>
                      <a:pt x="6983" y="1109"/>
                      <a:pt x="5935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0" name="Google Shape;750;p45"/>
            <p:cNvGrpSpPr/>
            <p:nvPr/>
          </p:nvGrpSpPr>
          <p:grpSpPr>
            <a:xfrm>
              <a:off x="1951150" y="1685413"/>
              <a:ext cx="264225" cy="263650"/>
              <a:chOff x="5416600" y="2975900"/>
              <a:chExt cx="264225" cy="263650"/>
            </a:xfrm>
          </p:grpSpPr>
          <p:sp>
            <p:nvSpPr>
              <p:cNvPr id="751" name="Google Shape;751;p45"/>
              <p:cNvSpPr/>
              <p:nvPr/>
            </p:nvSpPr>
            <p:spPr>
              <a:xfrm>
                <a:off x="5416600" y="2982175"/>
                <a:ext cx="264225" cy="251075"/>
              </a:xfrm>
              <a:custGeom>
                <a:avLst/>
                <a:gdLst/>
                <a:ahLst/>
                <a:cxnLst/>
                <a:rect l="l" t="t" r="r" b="b"/>
                <a:pathLst>
                  <a:path w="10569" h="10043" extrusionOk="0">
                    <a:moveTo>
                      <a:pt x="4675" y="1"/>
                    </a:moveTo>
                    <a:cubicBezTo>
                      <a:pt x="2099" y="1"/>
                      <a:pt x="556" y="2158"/>
                      <a:pt x="297" y="4314"/>
                    </a:cubicBezTo>
                    <a:cubicBezTo>
                      <a:pt x="1" y="6026"/>
                      <a:pt x="868" y="7441"/>
                      <a:pt x="2009" y="8879"/>
                    </a:cubicBezTo>
                    <a:cubicBezTo>
                      <a:pt x="2580" y="9450"/>
                      <a:pt x="3424" y="10021"/>
                      <a:pt x="4862" y="10021"/>
                    </a:cubicBezTo>
                    <a:cubicBezTo>
                      <a:pt x="5003" y="10036"/>
                      <a:pt x="5144" y="10043"/>
                      <a:pt x="5286" y="10043"/>
                    </a:cubicBezTo>
                    <a:cubicBezTo>
                      <a:pt x="7724" y="10043"/>
                      <a:pt x="10272" y="7872"/>
                      <a:pt x="10272" y="5456"/>
                    </a:cubicBezTo>
                    <a:cubicBezTo>
                      <a:pt x="10569" y="2602"/>
                      <a:pt x="8286" y="23"/>
                      <a:pt x="5136" y="23"/>
                    </a:cubicBezTo>
                    <a:cubicBezTo>
                      <a:pt x="4979" y="8"/>
                      <a:pt x="4825" y="1"/>
                      <a:pt x="4675" y="1"/>
                    </a:cubicBezTo>
                    <a:close/>
                  </a:path>
                </a:pathLst>
              </a:custGeom>
              <a:solidFill>
                <a:srgbClr val="EB70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45"/>
              <p:cNvSpPr/>
              <p:nvPr/>
            </p:nvSpPr>
            <p:spPr>
              <a:xfrm>
                <a:off x="5416600" y="2975900"/>
                <a:ext cx="264225" cy="263650"/>
              </a:xfrm>
              <a:custGeom>
                <a:avLst/>
                <a:gdLst/>
                <a:ahLst/>
                <a:cxnLst/>
                <a:rect l="l" t="t" r="r" b="b"/>
                <a:pathLst>
                  <a:path w="10569" h="10546" extrusionOk="0">
                    <a:moveTo>
                      <a:pt x="10272" y="5707"/>
                    </a:moveTo>
                    <a:cubicBezTo>
                      <a:pt x="10272" y="8263"/>
                      <a:pt x="7419" y="10546"/>
                      <a:pt x="4862" y="10272"/>
                    </a:cubicBezTo>
                    <a:cubicBezTo>
                      <a:pt x="3424" y="10272"/>
                      <a:pt x="2580" y="9701"/>
                      <a:pt x="2009" y="9130"/>
                    </a:cubicBezTo>
                    <a:cubicBezTo>
                      <a:pt x="868" y="7692"/>
                      <a:pt x="1" y="6277"/>
                      <a:pt x="297" y="4565"/>
                    </a:cubicBezTo>
                    <a:cubicBezTo>
                      <a:pt x="571" y="2283"/>
                      <a:pt x="2283" y="0"/>
                      <a:pt x="5136" y="274"/>
                    </a:cubicBezTo>
                    <a:cubicBezTo>
                      <a:pt x="8286" y="274"/>
                      <a:pt x="10569" y="2853"/>
                      <a:pt x="10272" y="5707"/>
                    </a:cubicBezTo>
                    <a:close/>
                    <a:moveTo>
                      <a:pt x="9428" y="6277"/>
                    </a:moveTo>
                    <a:lnTo>
                      <a:pt x="9428" y="6277"/>
                    </a:lnTo>
                    <a:cubicBezTo>
                      <a:pt x="9428" y="5980"/>
                      <a:pt x="9131" y="5707"/>
                      <a:pt x="9131" y="5707"/>
                    </a:cubicBezTo>
                    <a:cubicBezTo>
                      <a:pt x="8560" y="5707"/>
                      <a:pt x="7990" y="5410"/>
                      <a:pt x="7145" y="5410"/>
                    </a:cubicBezTo>
                    <a:cubicBezTo>
                      <a:pt x="6278" y="5136"/>
                      <a:pt x="6004" y="4839"/>
                      <a:pt x="6278" y="3995"/>
                    </a:cubicBezTo>
                    <a:cubicBezTo>
                      <a:pt x="6278" y="3698"/>
                      <a:pt x="6574" y="3424"/>
                      <a:pt x="6574" y="3424"/>
                    </a:cubicBezTo>
                    <a:cubicBezTo>
                      <a:pt x="6574" y="2853"/>
                      <a:pt x="6848" y="2283"/>
                      <a:pt x="6848" y="1986"/>
                    </a:cubicBezTo>
                    <a:lnTo>
                      <a:pt x="6848" y="1415"/>
                    </a:lnTo>
                    <a:lnTo>
                      <a:pt x="6574" y="1415"/>
                    </a:lnTo>
                    <a:cubicBezTo>
                      <a:pt x="6574" y="1415"/>
                      <a:pt x="6574" y="1712"/>
                      <a:pt x="6278" y="1986"/>
                    </a:cubicBezTo>
                    <a:lnTo>
                      <a:pt x="5433" y="4565"/>
                    </a:lnTo>
                    <a:cubicBezTo>
                      <a:pt x="5136" y="5136"/>
                      <a:pt x="5136" y="5136"/>
                      <a:pt x="4566" y="5136"/>
                    </a:cubicBezTo>
                    <a:cubicBezTo>
                      <a:pt x="3995" y="4839"/>
                      <a:pt x="3151" y="4565"/>
                      <a:pt x="2580" y="4269"/>
                    </a:cubicBezTo>
                    <a:lnTo>
                      <a:pt x="1439" y="4269"/>
                    </a:lnTo>
                    <a:lnTo>
                      <a:pt x="1439" y="4565"/>
                    </a:lnTo>
                    <a:cubicBezTo>
                      <a:pt x="2283" y="4839"/>
                      <a:pt x="3424" y="5136"/>
                      <a:pt x="4292" y="5707"/>
                    </a:cubicBezTo>
                    <a:cubicBezTo>
                      <a:pt x="4862" y="5980"/>
                      <a:pt x="5136" y="6277"/>
                      <a:pt x="4862" y="6848"/>
                    </a:cubicBezTo>
                    <a:cubicBezTo>
                      <a:pt x="4566" y="7692"/>
                      <a:pt x="4566" y="8560"/>
                      <a:pt x="4292" y="9404"/>
                    </a:cubicBezTo>
                    <a:lnTo>
                      <a:pt x="4566" y="9404"/>
                    </a:lnTo>
                    <a:cubicBezTo>
                      <a:pt x="4862" y="8560"/>
                      <a:pt x="5136" y="7692"/>
                      <a:pt x="5433" y="6551"/>
                    </a:cubicBezTo>
                    <a:cubicBezTo>
                      <a:pt x="5707" y="5707"/>
                      <a:pt x="6004" y="5707"/>
                      <a:pt x="6848" y="5980"/>
                    </a:cubicBezTo>
                    <a:cubicBezTo>
                      <a:pt x="7716" y="5980"/>
                      <a:pt x="8560" y="6277"/>
                      <a:pt x="9428" y="6277"/>
                    </a:cubicBezTo>
                    <a:close/>
                    <a:moveTo>
                      <a:pt x="5707" y="1142"/>
                    </a:moveTo>
                    <a:cubicBezTo>
                      <a:pt x="3995" y="845"/>
                      <a:pt x="2580" y="1415"/>
                      <a:pt x="1713" y="3424"/>
                    </a:cubicBezTo>
                    <a:cubicBezTo>
                      <a:pt x="2854" y="3698"/>
                      <a:pt x="3721" y="3995"/>
                      <a:pt x="4566" y="4269"/>
                    </a:cubicBezTo>
                    <a:cubicBezTo>
                      <a:pt x="5136" y="3127"/>
                      <a:pt x="5433" y="2283"/>
                      <a:pt x="5707" y="1142"/>
                    </a:cubicBezTo>
                    <a:close/>
                    <a:moveTo>
                      <a:pt x="1439" y="5136"/>
                    </a:moveTo>
                    <a:cubicBezTo>
                      <a:pt x="1142" y="6551"/>
                      <a:pt x="2009" y="8560"/>
                      <a:pt x="3424" y="9130"/>
                    </a:cubicBezTo>
                    <a:cubicBezTo>
                      <a:pt x="3424" y="8263"/>
                      <a:pt x="3721" y="7692"/>
                      <a:pt x="3995" y="6848"/>
                    </a:cubicBezTo>
                    <a:cubicBezTo>
                      <a:pt x="3995" y="6551"/>
                      <a:pt x="3721" y="6277"/>
                      <a:pt x="3424" y="6277"/>
                    </a:cubicBezTo>
                    <a:cubicBezTo>
                      <a:pt x="2854" y="5707"/>
                      <a:pt x="2009" y="5410"/>
                      <a:pt x="1439" y="5136"/>
                    </a:cubicBezTo>
                    <a:close/>
                    <a:moveTo>
                      <a:pt x="8857" y="7122"/>
                    </a:moveTo>
                    <a:cubicBezTo>
                      <a:pt x="8286" y="6848"/>
                      <a:pt x="7716" y="6848"/>
                      <a:pt x="6848" y="6551"/>
                    </a:cubicBezTo>
                    <a:lnTo>
                      <a:pt x="6574" y="6848"/>
                    </a:lnTo>
                    <a:cubicBezTo>
                      <a:pt x="6004" y="7692"/>
                      <a:pt x="6004" y="8560"/>
                      <a:pt x="5707" y="9404"/>
                    </a:cubicBezTo>
                    <a:cubicBezTo>
                      <a:pt x="6848" y="9701"/>
                      <a:pt x="8286" y="8560"/>
                      <a:pt x="8857" y="7122"/>
                    </a:cubicBezTo>
                    <a:close/>
                    <a:moveTo>
                      <a:pt x="7990" y="1986"/>
                    </a:moveTo>
                    <a:lnTo>
                      <a:pt x="7145" y="4565"/>
                    </a:lnTo>
                    <a:cubicBezTo>
                      <a:pt x="7419" y="4565"/>
                      <a:pt x="7990" y="4565"/>
                      <a:pt x="8286" y="4839"/>
                    </a:cubicBezTo>
                    <a:cubicBezTo>
                      <a:pt x="8560" y="4839"/>
                      <a:pt x="9131" y="4839"/>
                      <a:pt x="9428" y="5136"/>
                    </a:cubicBezTo>
                    <a:cubicBezTo>
                      <a:pt x="9428" y="3424"/>
                      <a:pt x="8857" y="2283"/>
                      <a:pt x="7990" y="198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53" name="Google Shape;753;p45"/>
            <p:cNvSpPr/>
            <p:nvPr/>
          </p:nvSpPr>
          <p:spPr>
            <a:xfrm>
              <a:off x="1849975" y="2140275"/>
              <a:ext cx="306450" cy="209175"/>
            </a:xfrm>
            <a:custGeom>
              <a:avLst/>
              <a:gdLst/>
              <a:ahLst/>
              <a:cxnLst/>
              <a:rect l="l" t="t" r="r" b="b"/>
              <a:pathLst>
                <a:path w="12258" h="8367" extrusionOk="0">
                  <a:moveTo>
                    <a:pt x="9131" y="1223"/>
                  </a:moveTo>
                  <a:cubicBezTo>
                    <a:pt x="10546" y="1223"/>
                    <a:pt x="11117" y="1793"/>
                    <a:pt x="11117" y="2935"/>
                  </a:cubicBezTo>
                  <a:cubicBezTo>
                    <a:pt x="11413" y="3802"/>
                    <a:pt x="11117" y="4373"/>
                    <a:pt x="10546" y="5217"/>
                  </a:cubicBezTo>
                  <a:cubicBezTo>
                    <a:pt x="9701" y="6655"/>
                    <a:pt x="7990" y="7226"/>
                    <a:pt x="6278" y="7226"/>
                  </a:cubicBezTo>
                  <a:cubicBezTo>
                    <a:pt x="5941" y="7290"/>
                    <a:pt x="5590" y="7324"/>
                    <a:pt x="5234" y="7324"/>
                  </a:cubicBezTo>
                  <a:cubicBezTo>
                    <a:pt x="4070" y="7324"/>
                    <a:pt x="2861" y="6959"/>
                    <a:pt x="1987" y="6084"/>
                  </a:cubicBezTo>
                  <a:cubicBezTo>
                    <a:pt x="1713" y="6084"/>
                    <a:pt x="1713" y="6084"/>
                    <a:pt x="1416" y="5788"/>
                  </a:cubicBezTo>
                  <a:lnTo>
                    <a:pt x="1416" y="5788"/>
                  </a:lnTo>
                  <a:cubicBezTo>
                    <a:pt x="1654" y="5831"/>
                    <a:pt x="1887" y="5851"/>
                    <a:pt x="2115" y="5851"/>
                  </a:cubicBezTo>
                  <a:cubicBezTo>
                    <a:pt x="4910" y="5851"/>
                    <a:pt x="7021" y="2805"/>
                    <a:pt x="9131" y="1223"/>
                  </a:cubicBezTo>
                  <a:close/>
                  <a:moveTo>
                    <a:pt x="9814" y="1"/>
                  </a:moveTo>
                  <a:cubicBezTo>
                    <a:pt x="9604" y="1"/>
                    <a:pt x="9376" y="27"/>
                    <a:pt x="9131" y="81"/>
                  </a:cubicBezTo>
                  <a:cubicBezTo>
                    <a:pt x="7990" y="378"/>
                    <a:pt x="7122" y="1793"/>
                    <a:pt x="6278" y="2364"/>
                  </a:cubicBezTo>
                  <a:cubicBezTo>
                    <a:pt x="4737" y="3905"/>
                    <a:pt x="2955" y="4984"/>
                    <a:pt x="949" y="4984"/>
                  </a:cubicBezTo>
                  <a:cubicBezTo>
                    <a:pt x="727" y="4984"/>
                    <a:pt x="502" y="4970"/>
                    <a:pt x="275" y="4943"/>
                  </a:cubicBezTo>
                  <a:cubicBezTo>
                    <a:pt x="194" y="4856"/>
                    <a:pt x="137" y="4820"/>
                    <a:pt x="97" y="4820"/>
                  </a:cubicBezTo>
                  <a:cubicBezTo>
                    <a:pt x="1" y="4820"/>
                    <a:pt x="1" y="5024"/>
                    <a:pt x="1" y="5217"/>
                  </a:cubicBezTo>
                  <a:lnTo>
                    <a:pt x="1" y="5514"/>
                  </a:lnTo>
                  <a:cubicBezTo>
                    <a:pt x="1713" y="7796"/>
                    <a:pt x="3995" y="8367"/>
                    <a:pt x="6848" y="8367"/>
                  </a:cubicBezTo>
                  <a:cubicBezTo>
                    <a:pt x="9131" y="8070"/>
                    <a:pt x="11984" y="6655"/>
                    <a:pt x="12258" y="4076"/>
                  </a:cubicBezTo>
                  <a:cubicBezTo>
                    <a:pt x="12258" y="2281"/>
                    <a:pt x="11792" y="1"/>
                    <a:pt x="9814" y="1"/>
                  </a:cubicBezTo>
                  <a:close/>
                </a:path>
              </a:pathLst>
            </a:custGeom>
            <a:solidFill>
              <a:srgbClr val="85E0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7" name="Google Shape;442;p41">
            <a:extLst>
              <a:ext uri="{FF2B5EF4-FFF2-40B4-BE49-F238E27FC236}">
                <a16:creationId xmlns:a16="http://schemas.microsoft.com/office/drawing/2014/main" id="{83D26BF4-09D9-429C-82F9-0859F51AA0F9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047345" y="2203187"/>
            <a:ext cx="4341620" cy="15373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เรขาคณิตสองรูป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็ต่อเมื่อ เคลื่อนที่รูปหนึ่งไป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ทับอีกรูปได้สนิท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solidFill>
                  <a:schemeClr val="tx1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ใช้สัญลักษณ์    แทนคำว่า เท่ากันทุกประการ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th-TH"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58" name="รูปภาพ 57">
            <a:extLst>
              <a:ext uri="{FF2B5EF4-FFF2-40B4-BE49-F238E27FC236}">
                <a16:creationId xmlns:a16="http://schemas.microsoft.com/office/drawing/2014/main" id="{BC97AF2B-D75C-4601-A618-6482857C57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994" y="3254859"/>
            <a:ext cx="262151" cy="22557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" name="Google Shape;699;p45"/>
          <p:cNvSpPr txBox="1">
            <a:spLocks noGrp="1"/>
          </p:cNvSpPr>
          <p:nvPr>
            <p:ph type="title"/>
          </p:nvPr>
        </p:nvSpPr>
        <p:spPr>
          <a:xfrm>
            <a:off x="7431577" y="596060"/>
            <a:ext cx="1058667" cy="61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ทบทวน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62" name="Google Shape;442;p41">
            <a:extLst>
              <a:ext uri="{FF2B5EF4-FFF2-40B4-BE49-F238E27FC236}">
                <a16:creationId xmlns:a16="http://schemas.microsoft.com/office/drawing/2014/main" id="{1841D471-0BA9-49E1-8CBA-BA14A9329F35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2539058" y="3100647"/>
            <a:ext cx="1015109" cy="61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3" name="Google Shape;442;p41">
            <a:extLst>
              <a:ext uri="{FF2B5EF4-FFF2-40B4-BE49-F238E27FC236}">
                <a16:creationId xmlns:a16="http://schemas.microsoft.com/office/drawing/2014/main" id="{14FF04C9-97DD-4D54-BE90-A4F9E9DFD119}"/>
              </a:ext>
            </a:extLst>
          </p:cNvPr>
          <p:cNvSpPr txBox="1">
            <a:spLocks/>
          </p:cNvSpPr>
          <p:nvPr/>
        </p:nvSpPr>
        <p:spPr>
          <a:xfrm>
            <a:off x="5717291" y="3100647"/>
            <a:ext cx="1015109" cy="61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38100" lvl="0" indent="-3429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naheim"/>
              <a:buNone/>
              <a:defRPr sz="2000" b="0" i="0" u="none" strike="noStrike" cap="none">
                <a:solidFill>
                  <a:srgbClr val="202124"/>
                </a:solidFill>
                <a:latin typeface="Anaheim"/>
                <a:ea typeface="Anaheim"/>
                <a:cs typeface="Anaheim"/>
                <a:sym typeface="Anaheim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9pPr>
          </a:lstStyle>
          <a:p>
            <a:pPr marL="0" indent="0" algn="ctr"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" name="คอร์ด 5">
            <a:extLst>
              <a:ext uri="{FF2B5EF4-FFF2-40B4-BE49-F238E27FC236}">
                <a16:creationId xmlns:a16="http://schemas.microsoft.com/office/drawing/2014/main" id="{9B520368-971F-4C11-BCDC-8B9D9B07F58B}"/>
              </a:ext>
            </a:extLst>
          </p:cNvPr>
          <p:cNvSpPr/>
          <p:nvPr/>
        </p:nvSpPr>
        <p:spPr>
          <a:xfrm rot="17535976">
            <a:off x="2355414" y="1778924"/>
            <a:ext cx="1351294" cy="1330036"/>
          </a:xfrm>
          <a:prstGeom prst="cho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8" name="คอร์ด 67">
            <a:extLst>
              <a:ext uri="{FF2B5EF4-FFF2-40B4-BE49-F238E27FC236}">
                <a16:creationId xmlns:a16="http://schemas.microsoft.com/office/drawing/2014/main" id="{96DF13BD-BD62-4350-A36A-1008CCCFFAB5}"/>
              </a:ext>
            </a:extLst>
          </p:cNvPr>
          <p:cNvSpPr/>
          <p:nvPr/>
        </p:nvSpPr>
        <p:spPr>
          <a:xfrm rot="4064024" flipV="1">
            <a:off x="5549198" y="2103119"/>
            <a:ext cx="1351294" cy="1330036"/>
          </a:xfrm>
          <a:prstGeom prst="chor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9" name="คอร์ด 68">
            <a:extLst>
              <a:ext uri="{FF2B5EF4-FFF2-40B4-BE49-F238E27FC236}">
                <a16:creationId xmlns:a16="http://schemas.microsoft.com/office/drawing/2014/main" id="{360DF4DD-6D99-472B-8D13-B2CF6ECDDB55}"/>
              </a:ext>
            </a:extLst>
          </p:cNvPr>
          <p:cNvSpPr/>
          <p:nvPr/>
        </p:nvSpPr>
        <p:spPr>
          <a:xfrm rot="17535976">
            <a:off x="5549197" y="1778925"/>
            <a:ext cx="1351294" cy="1330036"/>
          </a:xfrm>
          <a:prstGeom prst="cho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5321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5.55112E-17 L 0.34948 5.55112E-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" name="Google Shape;699;p45"/>
          <p:cNvSpPr txBox="1">
            <a:spLocks noGrp="1"/>
          </p:cNvSpPr>
          <p:nvPr>
            <p:ph type="title"/>
          </p:nvPr>
        </p:nvSpPr>
        <p:spPr>
          <a:xfrm>
            <a:off x="7431577" y="596060"/>
            <a:ext cx="1058667" cy="61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ทบทวน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62" name="Google Shape;442;p41">
            <a:extLst>
              <a:ext uri="{FF2B5EF4-FFF2-40B4-BE49-F238E27FC236}">
                <a16:creationId xmlns:a16="http://schemas.microsoft.com/office/drawing/2014/main" id="{1841D471-0BA9-49E1-8CBA-BA14A9329F35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2539058" y="3100647"/>
            <a:ext cx="1015109" cy="61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3" name="Google Shape;442;p41">
            <a:extLst>
              <a:ext uri="{FF2B5EF4-FFF2-40B4-BE49-F238E27FC236}">
                <a16:creationId xmlns:a16="http://schemas.microsoft.com/office/drawing/2014/main" id="{14FF04C9-97DD-4D54-BE90-A4F9E9DFD119}"/>
              </a:ext>
            </a:extLst>
          </p:cNvPr>
          <p:cNvSpPr txBox="1">
            <a:spLocks/>
          </p:cNvSpPr>
          <p:nvPr/>
        </p:nvSpPr>
        <p:spPr>
          <a:xfrm>
            <a:off x="5717291" y="3100647"/>
            <a:ext cx="1015109" cy="61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38100" lvl="0" indent="-3429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naheim"/>
              <a:buNone/>
              <a:defRPr sz="2000" b="0" i="0" u="none" strike="noStrike" cap="none">
                <a:solidFill>
                  <a:srgbClr val="202124"/>
                </a:solidFill>
                <a:latin typeface="Anaheim"/>
                <a:ea typeface="Anaheim"/>
                <a:cs typeface="Anaheim"/>
                <a:sym typeface="Anaheim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naheim"/>
              <a:buNone/>
              <a:defRPr sz="1400" b="0" i="0" u="none" strike="noStrike" cap="none">
                <a:solidFill>
                  <a:schemeClr val="dk1"/>
                </a:solidFill>
                <a:latin typeface="Anaheim"/>
                <a:ea typeface="Anaheim"/>
                <a:cs typeface="Anaheim"/>
                <a:sym typeface="Anaheim"/>
              </a:defRPr>
            </a:lvl9pPr>
          </a:lstStyle>
          <a:p>
            <a:pPr marL="0" indent="0" algn="ctr"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8" name="คอร์ด 67">
            <a:extLst>
              <a:ext uri="{FF2B5EF4-FFF2-40B4-BE49-F238E27FC236}">
                <a16:creationId xmlns:a16="http://schemas.microsoft.com/office/drawing/2014/main" id="{96DF13BD-BD62-4350-A36A-1008CCCFFAB5}"/>
              </a:ext>
            </a:extLst>
          </p:cNvPr>
          <p:cNvSpPr/>
          <p:nvPr/>
        </p:nvSpPr>
        <p:spPr>
          <a:xfrm rot="4064024" flipV="1">
            <a:off x="5549198" y="2103119"/>
            <a:ext cx="1351294" cy="1330036"/>
          </a:xfrm>
          <a:prstGeom prst="chor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9" name="คอร์ด 68">
            <a:extLst>
              <a:ext uri="{FF2B5EF4-FFF2-40B4-BE49-F238E27FC236}">
                <a16:creationId xmlns:a16="http://schemas.microsoft.com/office/drawing/2014/main" id="{360DF4DD-6D99-472B-8D13-B2CF6ECDDB55}"/>
              </a:ext>
            </a:extLst>
          </p:cNvPr>
          <p:cNvSpPr/>
          <p:nvPr/>
        </p:nvSpPr>
        <p:spPr>
          <a:xfrm rot="6818819">
            <a:off x="5549626" y="2103026"/>
            <a:ext cx="1351294" cy="1330036"/>
          </a:xfrm>
          <a:prstGeom prst="cho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A72984B2-B860-4436-BCAA-EDE677A1E3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2831" y="4142466"/>
            <a:ext cx="707197" cy="27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56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752820" y="1234026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จากรูป	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หน้าจั่วสองรูปที่มีความยาวรอบรูปเท่ากัน จะเท่ากันทุกประการหรือไม่ 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" name="สามเหลี่ยมหน้าจั่ว 1">
            <a:extLst>
              <a:ext uri="{FF2B5EF4-FFF2-40B4-BE49-F238E27FC236}">
                <a16:creationId xmlns:a16="http://schemas.microsoft.com/office/drawing/2014/main" id="{EAF80C1B-E325-4A97-9BD8-EEEE27B0478A}"/>
              </a:ext>
            </a:extLst>
          </p:cNvPr>
          <p:cNvSpPr/>
          <p:nvPr/>
        </p:nvSpPr>
        <p:spPr>
          <a:xfrm>
            <a:off x="3117273" y="1886989"/>
            <a:ext cx="764771" cy="124690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8" name="สามเหลี่ยมหน้าจั่ว 27">
            <a:extLst>
              <a:ext uri="{FF2B5EF4-FFF2-40B4-BE49-F238E27FC236}">
                <a16:creationId xmlns:a16="http://schemas.microsoft.com/office/drawing/2014/main" id="{4E94DFA4-4D00-48C7-8691-0C497032E1B4}"/>
              </a:ext>
            </a:extLst>
          </p:cNvPr>
          <p:cNvSpPr/>
          <p:nvPr/>
        </p:nvSpPr>
        <p:spPr>
          <a:xfrm>
            <a:off x="4948844" y="2160270"/>
            <a:ext cx="1601586" cy="82296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DCEB4B2-ACE6-4C9E-B73F-5F2BC239FB49}"/>
              </a:ext>
            </a:extLst>
          </p:cNvPr>
          <p:cNvSpPr txBox="1"/>
          <p:nvPr/>
        </p:nvSpPr>
        <p:spPr>
          <a:xfrm>
            <a:off x="2972528" y="2325777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4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BA6AA922-7BED-4B06-9B6A-5D806E08FC3F}"/>
              </a:ext>
            </a:extLst>
          </p:cNvPr>
          <p:cNvSpPr txBox="1"/>
          <p:nvPr/>
        </p:nvSpPr>
        <p:spPr>
          <a:xfrm>
            <a:off x="3798007" y="2325777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4</a:t>
            </a: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80AB5778-C123-4F6A-B4F4-D9AF5AE62301}"/>
              </a:ext>
            </a:extLst>
          </p:cNvPr>
          <p:cNvSpPr txBox="1"/>
          <p:nvPr/>
        </p:nvSpPr>
        <p:spPr>
          <a:xfrm>
            <a:off x="3415621" y="3078975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2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7C4D34BB-E152-44EC-B3E7-2510D5235BF5}"/>
              </a:ext>
            </a:extLst>
          </p:cNvPr>
          <p:cNvSpPr txBox="1"/>
          <p:nvPr/>
        </p:nvSpPr>
        <p:spPr>
          <a:xfrm>
            <a:off x="5117214" y="2263724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3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FEA02EE0-2D35-4847-836E-66637089B7A6}"/>
              </a:ext>
            </a:extLst>
          </p:cNvPr>
          <p:cNvSpPr txBox="1"/>
          <p:nvPr/>
        </p:nvSpPr>
        <p:spPr>
          <a:xfrm>
            <a:off x="6099977" y="2263724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3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F697921E-3956-4678-9655-4303F44159C8}"/>
              </a:ext>
            </a:extLst>
          </p:cNvPr>
          <p:cNvSpPr txBox="1"/>
          <p:nvPr/>
        </p:nvSpPr>
        <p:spPr>
          <a:xfrm>
            <a:off x="5560307" y="3016922"/>
            <a:ext cx="16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b="1" dirty="0">
                <a:latin typeface="Peach TV" panose="02000000000000000000" pitchFamily="2" charset="0"/>
                <a:cs typeface="Peach TV" panose="02000000000000000000" pitchFamily="2" charset="0"/>
              </a:rPr>
              <a:t>4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FD73DCF8-F6D3-4306-9F92-29B960449805}"/>
              </a:ext>
            </a:extLst>
          </p:cNvPr>
          <p:cNvSpPr txBox="1"/>
          <p:nvPr/>
        </p:nvSpPr>
        <p:spPr>
          <a:xfrm>
            <a:off x="680776" y="3386254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เห็นว่า รูปสามเหลี่ยมสองรูปมีความยาวรอบรูปเท่ากัน แต่มีรูปร่างที่แตกต่าง</a:t>
            </a: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9A33C5DB-35D2-4068-985A-A141D3DCE310}"/>
              </a:ext>
            </a:extLst>
          </p:cNvPr>
          <p:cNvSpPr txBox="1"/>
          <p:nvPr/>
        </p:nvSpPr>
        <p:spPr>
          <a:xfrm>
            <a:off x="680775" y="3913606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รูปสามเหลี่ยมสองรูปนี้จึงไม่เท่ากันทุกประการ</a:t>
            </a:r>
          </a:p>
        </p:txBody>
      </p:sp>
    </p:spTree>
    <p:extLst>
      <p:ext uri="{BB962C8B-B14F-4D97-AF65-F5344CB8AC3E}">
        <p14:creationId xmlns:p14="http://schemas.microsoft.com/office/powerpoint/2010/main" val="339499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กลุ่ม 50">
            <a:extLst>
              <a:ext uri="{FF2B5EF4-FFF2-40B4-BE49-F238E27FC236}">
                <a16:creationId xmlns:a16="http://schemas.microsoft.com/office/drawing/2014/main" id="{62EC912E-3E9D-4A5E-A1F3-A152088A8421}"/>
              </a:ext>
            </a:extLst>
          </p:cNvPr>
          <p:cNvGrpSpPr/>
          <p:nvPr/>
        </p:nvGrpSpPr>
        <p:grpSpPr>
          <a:xfrm>
            <a:off x="2042918" y="3639298"/>
            <a:ext cx="167944" cy="167944"/>
            <a:chOff x="2042918" y="3639298"/>
            <a:chExt cx="167944" cy="167944"/>
          </a:xfrm>
        </p:grpSpPr>
        <p:cxnSp>
          <p:nvCxnSpPr>
            <p:cNvPr id="45" name="ตัวเชื่อมต่อตรง 44">
              <a:extLst>
                <a:ext uri="{FF2B5EF4-FFF2-40B4-BE49-F238E27FC236}">
                  <a16:creationId xmlns:a16="http://schemas.microsoft.com/office/drawing/2014/main" id="{F7CD9029-6159-4C63-BA13-60057F3CD5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2918" y="3650713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ตัวเชื่อมต่อตรง 49">
              <a:extLst>
                <a:ext uri="{FF2B5EF4-FFF2-40B4-BE49-F238E27FC236}">
                  <a16:creationId xmlns:a16="http://schemas.microsoft.com/office/drawing/2014/main" id="{9458EE55-B064-418C-8A07-5CAADFB91378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113331" y="3723269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752820" y="1234026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พิจารณารูปสามเหลี่ยม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C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รูปสามเหลี่ยม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EF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ึ่งเท่ากันทุกประการ</a:t>
            </a:r>
          </a:p>
        </p:txBody>
      </p:sp>
      <p:sp>
        <p:nvSpPr>
          <p:cNvPr id="3" name="สามเหลี่ยมหน้าจั่ว 2">
            <a:extLst>
              <a:ext uri="{FF2B5EF4-FFF2-40B4-BE49-F238E27FC236}">
                <a16:creationId xmlns:a16="http://schemas.microsoft.com/office/drawing/2014/main" id="{15E04FE7-FCAB-4296-9886-17483EA2B4E7}"/>
              </a:ext>
            </a:extLst>
          </p:cNvPr>
          <p:cNvSpPr/>
          <p:nvPr/>
        </p:nvSpPr>
        <p:spPr>
          <a:xfrm>
            <a:off x="2047114" y="1944896"/>
            <a:ext cx="2136371" cy="1841699"/>
          </a:xfrm>
          <a:prstGeom prst="triangle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สามเหลี่ยมหน้าจั่ว 14">
            <a:extLst>
              <a:ext uri="{FF2B5EF4-FFF2-40B4-BE49-F238E27FC236}">
                <a16:creationId xmlns:a16="http://schemas.microsoft.com/office/drawing/2014/main" id="{AF6B5535-4C41-4D8E-AF2F-13A51E4AAB34}"/>
              </a:ext>
            </a:extLst>
          </p:cNvPr>
          <p:cNvSpPr/>
          <p:nvPr/>
        </p:nvSpPr>
        <p:spPr>
          <a:xfrm flipH="1">
            <a:off x="4960516" y="1944896"/>
            <a:ext cx="2136371" cy="1841699"/>
          </a:xfrm>
          <a:prstGeom prst="triangle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542B72B0-4248-4EDD-A29C-F956D7ABFE28}"/>
              </a:ext>
            </a:extLst>
          </p:cNvPr>
          <p:cNvSpPr txBox="1"/>
          <p:nvPr/>
        </p:nvSpPr>
        <p:spPr>
          <a:xfrm>
            <a:off x="1902161" y="1651016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44E7C629-4AC2-4C0A-809D-A0A1A766FFB0}"/>
              </a:ext>
            </a:extLst>
          </p:cNvPr>
          <p:cNvSpPr txBox="1"/>
          <p:nvPr/>
        </p:nvSpPr>
        <p:spPr>
          <a:xfrm>
            <a:off x="1682393" y="3509364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AB614FD9-BD73-4203-8336-D221D63B824D}"/>
              </a:ext>
            </a:extLst>
          </p:cNvPr>
          <p:cNvSpPr txBox="1"/>
          <p:nvPr/>
        </p:nvSpPr>
        <p:spPr>
          <a:xfrm>
            <a:off x="4161040" y="3498347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07D480AD-9D48-4F60-896B-A60BF6161742}"/>
              </a:ext>
            </a:extLst>
          </p:cNvPr>
          <p:cNvSpPr txBox="1"/>
          <p:nvPr/>
        </p:nvSpPr>
        <p:spPr>
          <a:xfrm>
            <a:off x="6995680" y="1651016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610864EB-96F3-4104-B9EE-7C1310A0AC90}"/>
              </a:ext>
            </a:extLst>
          </p:cNvPr>
          <p:cNvSpPr txBox="1"/>
          <p:nvPr/>
        </p:nvSpPr>
        <p:spPr>
          <a:xfrm>
            <a:off x="7084208" y="3518438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8262307E-9E03-4A15-B0F9-6902621BA85D}"/>
              </a:ext>
            </a:extLst>
          </p:cNvPr>
          <p:cNvSpPr txBox="1"/>
          <p:nvPr/>
        </p:nvSpPr>
        <p:spPr>
          <a:xfrm>
            <a:off x="4671754" y="3486513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F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5" name="ตัวเชื่อมต่อตรง 4">
            <a:extLst>
              <a:ext uri="{FF2B5EF4-FFF2-40B4-BE49-F238E27FC236}">
                <a16:creationId xmlns:a16="http://schemas.microsoft.com/office/drawing/2014/main" id="{F79117A9-1463-4C9F-A0B4-FE202B6AF12C}"/>
              </a:ext>
            </a:extLst>
          </p:cNvPr>
          <p:cNvCxnSpPr>
            <a:cxnSpLocks/>
          </p:cNvCxnSpPr>
          <p:nvPr/>
        </p:nvCxnSpPr>
        <p:spPr>
          <a:xfrm flipV="1">
            <a:off x="2047114" y="1944896"/>
            <a:ext cx="0" cy="1864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ตัวเชื่อมต่อตรง 36">
            <a:extLst>
              <a:ext uri="{FF2B5EF4-FFF2-40B4-BE49-F238E27FC236}">
                <a16:creationId xmlns:a16="http://schemas.microsoft.com/office/drawing/2014/main" id="{B3E33993-7DAE-4467-8070-96A78DBE94DE}"/>
              </a:ext>
            </a:extLst>
          </p:cNvPr>
          <p:cNvCxnSpPr>
            <a:cxnSpLocks/>
          </p:cNvCxnSpPr>
          <p:nvPr/>
        </p:nvCxnSpPr>
        <p:spPr>
          <a:xfrm flipV="1">
            <a:off x="7105765" y="1933451"/>
            <a:ext cx="0" cy="1864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ตัวเชื่อมต่อตรง 37">
            <a:extLst>
              <a:ext uri="{FF2B5EF4-FFF2-40B4-BE49-F238E27FC236}">
                <a16:creationId xmlns:a16="http://schemas.microsoft.com/office/drawing/2014/main" id="{B85FB3AE-667E-47D0-BF8C-B8316AC72B96}"/>
              </a:ext>
            </a:extLst>
          </p:cNvPr>
          <p:cNvCxnSpPr>
            <a:cxnSpLocks/>
          </p:cNvCxnSpPr>
          <p:nvPr/>
        </p:nvCxnSpPr>
        <p:spPr>
          <a:xfrm flipV="1">
            <a:off x="2047113" y="3782113"/>
            <a:ext cx="2136372" cy="11443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ตัวเชื่อมต่อตรง 38">
            <a:extLst>
              <a:ext uri="{FF2B5EF4-FFF2-40B4-BE49-F238E27FC236}">
                <a16:creationId xmlns:a16="http://schemas.microsoft.com/office/drawing/2014/main" id="{EBA15EA6-A5CD-479A-A700-91F519AC97CB}"/>
              </a:ext>
            </a:extLst>
          </p:cNvPr>
          <p:cNvCxnSpPr>
            <a:cxnSpLocks/>
          </p:cNvCxnSpPr>
          <p:nvPr/>
        </p:nvCxnSpPr>
        <p:spPr>
          <a:xfrm flipV="1">
            <a:off x="4951638" y="3777339"/>
            <a:ext cx="2136372" cy="11443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ตัวเชื่อมต่อตรง 39">
            <a:extLst>
              <a:ext uri="{FF2B5EF4-FFF2-40B4-BE49-F238E27FC236}">
                <a16:creationId xmlns:a16="http://schemas.microsoft.com/office/drawing/2014/main" id="{F86B8C2C-3B8A-4732-9E78-F9A6C19CEF82}"/>
              </a:ext>
            </a:extLst>
          </p:cNvPr>
          <p:cNvCxnSpPr>
            <a:cxnSpLocks/>
            <a:endCxn id="3" idx="4"/>
          </p:cNvCxnSpPr>
          <p:nvPr/>
        </p:nvCxnSpPr>
        <p:spPr>
          <a:xfrm>
            <a:off x="2042918" y="1948788"/>
            <a:ext cx="2140567" cy="183780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ตัวเชื่อมต่อตรง 41">
            <a:extLst>
              <a:ext uri="{FF2B5EF4-FFF2-40B4-BE49-F238E27FC236}">
                <a16:creationId xmlns:a16="http://schemas.microsoft.com/office/drawing/2014/main" id="{856BDB81-654E-4367-8593-32FD9A0BF29D}"/>
              </a:ext>
            </a:extLst>
          </p:cNvPr>
          <p:cNvCxnSpPr>
            <a:cxnSpLocks/>
          </p:cNvCxnSpPr>
          <p:nvPr/>
        </p:nvCxnSpPr>
        <p:spPr>
          <a:xfrm flipV="1">
            <a:off x="4965741" y="1942570"/>
            <a:ext cx="2140567" cy="183780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ส่วนโค้ง 13">
            <a:extLst>
              <a:ext uri="{FF2B5EF4-FFF2-40B4-BE49-F238E27FC236}">
                <a16:creationId xmlns:a16="http://schemas.microsoft.com/office/drawing/2014/main" id="{D450F566-E1C7-41E0-8331-FEB2001912A5}"/>
              </a:ext>
            </a:extLst>
          </p:cNvPr>
          <p:cNvSpPr/>
          <p:nvPr/>
        </p:nvSpPr>
        <p:spPr>
          <a:xfrm rot="2388024">
            <a:off x="4553786" y="3489907"/>
            <a:ext cx="865414" cy="817100"/>
          </a:xfrm>
          <a:prstGeom prst="arc">
            <a:avLst>
              <a:gd name="adj1" fmla="val 15821242"/>
              <a:gd name="adj2" fmla="val 1834243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3" name="ส่วนโค้ง 42">
            <a:extLst>
              <a:ext uri="{FF2B5EF4-FFF2-40B4-BE49-F238E27FC236}">
                <a16:creationId xmlns:a16="http://schemas.microsoft.com/office/drawing/2014/main" id="{04F2DCA9-AE81-46F4-B382-86E0EF3758B6}"/>
              </a:ext>
            </a:extLst>
          </p:cNvPr>
          <p:cNvSpPr/>
          <p:nvPr/>
        </p:nvSpPr>
        <p:spPr>
          <a:xfrm rot="19211976" flipH="1">
            <a:off x="3720176" y="3497472"/>
            <a:ext cx="865414" cy="817100"/>
          </a:xfrm>
          <a:prstGeom prst="arc">
            <a:avLst>
              <a:gd name="adj1" fmla="val 15821242"/>
              <a:gd name="adj2" fmla="val 1834243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ส่วนโค้ง 22">
            <a:extLst>
              <a:ext uri="{FF2B5EF4-FFF2-40B4-BE49-F238E27FC236}">
                <a16:creationId xmlns:a16="http://schemas.microsoft.com/office/drawing/2014/main" id="{6B7AF465-9E7A-4040-8492-7D7A9D4C0CB9}"/>
              </a:ext>
            </a:extLst>
          </p:cNvPr>
          <p:cNvSpPr/>
          <p:nvPr/>
        </p:nvSpPr>
        <p:spPr>
          <a:xfrm rot="10232976">
            <a:off x="6802173" y="1995018"/>
            <a:ext cx="510714" cy="367169"/>
          </a:xfrm>
          <a:prstGeom prst="arc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4" name="ส่วนโค้ง 43">
            <a:extLst>
              <a:ext uri="{FF2B5EF4-FFF2-40B4-BE49-F238E27FC236}">
                <a16:creationId xmlns:a16="http://schemas.microsoft.com/office/drawing/2014/main" id="{12A0B728-C4BD-4703-B387-170ACA3BD4DF}"/>
              </a:ext>
            </a:extLst>
          </p:cNvPr>
          <p:cNvSpPr/>
          <p:nvPr/>
        </p:nvSpPr>
        <p:spPr>
          <a:xfrm rot="11367024" flipH="1">
            <a:off x="1813240" y="1943642"/>
            <a:ext cx="510714" cy="367169"/>
          </a:xfrm>
          <a:prstGeom prst="arc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53" name="กลุ่ม 52">
            <a:extLst>
              <a:ext uri="{FF2B5EF4-FFF2-40B4-BE49-F238E27FC236}">
                <a16:creationId xmlns:a16="http://schemas.microsoft.com/office/drawing/2014/main" id="{6EA7E4F5-6E12-45AE-8CC8-3B1F2D0DF28C}"/>
              </a:ext>
            </a:extLst>
          </p:cNvPr>
          <p:cNvGrpSpPr/>
          <p:nvPr/>
        </p:nvGrpSpPr>
        <p:grpSpPr>
          <a:xfrm flipH="1">
            <a:off x="6927043" y="3602759"/>
            <a:ext cx="167944" cy="167944"/>
            <a:chOff x="2042918" y="3639298"/>
            <a:chExt cx="167944" cy="167944"/>
          </a:xfrm>
        </p:grpSpPr>
        <p:cxnSp>
          <p:nvCxnSpPr>
            <p:cNvPr id="54" name="ตัวเชื่อมต่อตรง 53">
              <a:extLst>
                <a:ext uri="{FF2B5EF4-FFF2-40B4-BE49-F238E27FC236}">
                  <a16:creationId xmlns:a16="http://schemas.microsoft.com/office/drawing/2014/main" id="{3D669FC5-DB13-452B-A719-951BC67698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2918" y="3650713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ตัวเชื่อมต่อตรง 54">
              <a:extLst>
                <a:ext uri="{FF2B5EF4-FFF2-40B4-BE49-F238E27FC236}">
                  <a16:creationId xmlns:a16="http://schemas.microsoft.com/office/drawing/2014/main" id="{E7EE22E3-3E22-4204-AC3D-EDA53B3EFBD0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113331" y="3723269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ตัวเชื่อมต่อตรง 58">
            <a:extLst>
              <a:ext uri="{FF2B5EF4-FFF2-40B4-BE49-F238E27FC236}">
                <a16:creationId xmlns:a16="http://schemas.microsoft.com/office/drawing/2014/main" id="{60DE9E01-EA39-4955-A133-971F55F4302A}"/>
              </a:ext>
            </a:extLst>
          </p:cNvPr>
          <p:cNvCxnSpPr/>
          <p:nvPr/>
        </p:nvCxnSpPr>
        <p:spPr>
          <a:xfrm>
            <a:off x="1962802" y="3018773"/>
            <a:ext cx="1891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ตัวเชื่อมต่อตรง 59">
            <a:extLst>
              <a:ext uri="{FF2B5EF4-FFF2-40B4-BE49-F238E27FC236}">
                <a16:creationId xmlns:a16="http://schemas.microsoft.com/office/drawing/2014/main" id="{81D5E290-0AEC-49DD-B477-44E365FBEE30}"/>
              </a:ext>
            </a:extLst>
          </p:cNvPr>
          <p:cNvCxnSpPr/>
          <p:nvPr/>
        </p:nvCxnSpPr>
        <p:spPr>
          <a:xfrm>
            <a:off x="7011195" y="3018773"/>
            <a:ext cx="1891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ตัวเชื่อมต่อตรง 60">
            <a:extLst>
              <a:ext uri="{FF2B5EF4-FFF2-40B4-BE49-F238E27FC236}">
                <a16:creationId xmlns:a16="http://schemas.microsoft.com/office/drawing/2014/main" id="{8D6D4993-09F0-4F2A-8B8F-12AF26526937}"/>
              </a:ext>
            </a:extLst>
          </p:cNvPr>
          <p:cNvCxnSpPr>
            <a:cxnSpLocks/>
          </p:cNvCxnSpPr>
          <p:nvPr/>
        </p:nvCxnSpPr>
        <p:spPr>
          <a:xfrm flipV="1">
            <a:off x="2993437" y="2713689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ตัวเชื่อมต่อตรง 62">
            <a:extLst>
              <a:ext uri="{FF2B5EF4-FFF2-40B4-BE49-F238E27FC236}">
                <a16:creationId xmlns:a16="http://schemas.microsoft.com/office/drawing/2014/main" id="{A3E4BB23-BF53-4F91-A991-C905CFA763DB}"/>
              </a:ext>
            </a:extLst>
          </p:cNvPr>
          <p:cNvCxnSpPr>
            <a:cxnSpLocks/>
          </p:cNvCxnSpPr>
          <p:nvPr/>
        </p:nvCxnSpPr>
        <p:spPr>
          <a:xfrm flipV="1">
            <a:off x="3030364" y="2738888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ตัวเชื่อมต่อตรง 63">
            <a:extLst>
              <a:ext uri="{FF2B5EF4-FFF2-40B4-BE49-F238E27FC236}">
                <a16:creationId xmlns:a16="http://schemas.microsoft.com/office/drawing/2014/main" id="{9C6E0121-564A-4638-87BC-3B4055455AD6}"/>
              </a:ext>
            </a:extLst>
          </p:cNvPr>
          <p:cNvCxnSpPr>
            <a:cxnSpLocks/>
          </p:cNvCxnSpPr>
          <p:nvPr/>
        </p:nvCxnSpPr>
        <p:spPr>
          <a:xfrm flipH="1" flipV="1">
            <a:off x="5940586" y="2838165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ตัวเชื่อมต่อตรง 64">
            <a:extLst>
              <a:ext uri="{FF2B5EF4-FFF2-40B4-BE49-F238E27FC236}">
                <a16:creationId xmlns:a16="http://schemas.microsoft.com/office/drawing/2014/main" id="{4C3DB29D-2F1C-427E-A2F0-BA43BA903C62}"/>
              </a:ext>
            </a:extLst>
          </p:cNvPr>
          <p:cNvCxnSpPr>
            <a:cxnSpLocks/>
          </p:cNvCxnSpPr>
          <p:nvPr/>
        </p:nvCxnSpPr>
        <p:spPr>
          <a:xfrm flipH="1" flipV="1">
            <a:off x="5973280" y="2812915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ตัวเชื่อมต่อตรง 69">
            <a:extLst>
              <a:ext uri="{FF2B5EF4-FFF2-40B4-BE49-F238E27FC236}">
                <a16:creationId xmlns:a16="http://schemas.microsoft.com/office/drawing/2014/main" id="{9365C91A-7A63-4109-8854-C01E22E1BA41}"/>
              </a:ext>
            </a:extLst>
          </p:cNvPr>
          <p:cNvCxnSpPr>
            <a:cxnSpLocks/>
          </p:cNvCxnSpPr>
          <p:nvPr/>
        </p:nvCxnSpPr>
        <p:spPr>
          <a:xfrm flipV="1">
            <a:off x="6067447" y="3728687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ตัวเชื่อมต่อตรง 71">
            <a:extLst>
              <a:ext uri="{FF2B5EF4-FFF2-40B4-BE49-F238E27FC236}">
                <a16:creationId xmlns:a16="http://schemas.microsoft.com/office/drawing/2014/main" id="{DCF16592-8148-454E-A667-FE8DBF32CA90}"/>
              </a:ext>
            </a:extLst>
          </p:cNvPr>
          <p:cNvCxnSpPr>
            <a:cxnSpLocks/>
          </p:cNvCxnSpPr>
          <p:nvPr/>
        </p:nvCxnSpPr>
        <p:spPr>
          <a:xfrm flipV="1">
            <a:off x="6110369" y="3728687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ตัวเชื่อมต่อตรง 72">
            <a:extLst>
              <a:ext uri="{FF2B5EF4-FFF2-40B4-BE49-F238E27FC236}">
                <a16:creationId xmlns:a16="http://schemas.microsoft.com/office/drawing/2014/main" id="{61A98DBD-9451-4D96-840F-F43999924A2D}"/>
              </a:ext>
            </a:extLst>
          </p:cNvPr>
          <p:cNvCxnSpPr>
            <a:cxnSpLocks/>
          </p:cNvCxnSpPr>
          <p:nvPr/>
        </p:nvCxnSpPr>
        <p:spPr>
          <a:xfrm flipV="1">
            <a:off x="6150937" y="3728687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ตัวเชื่อมต่อตรง 76">
            <a:extLst>
              <a:ext uri="{FF2B5EF4-FFF2-40B4-BE49-F238E27FC236}">
                <a16:creationId xmlns:a16="http://schemas.microsoft.com/office/drawing/2014/main" id="{6358DF38-3A54-43DE-A208-F164FDD31CE3}"/>
              </a:ext>
            </a:extLst>
          </p:cNvPr>
          <p:cNvCxnSpPr>
            <a:cxnSpLocks/>
          </p:cNvCxnSpPr>
          <p:nvPr/>
        </p:nvCxnSpPr>
        <p:spPr>
          <a:xfrm flipV="1">
            <a:off x="2909947" y="3712795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ตัวเชื่อมต่อตรง 77">
            <a:extLst>
              <a:ext uri="{FF2B5EF4-FFF2-40B4-BE49-F238E27FC236}">
                <a16:creationId xmlns:a16="http://schemas.microsoft.com/office/drawing/2014/main" id="{8460301B-17C6-45E9-8EAD-8D05DE97C0FE}"/>
              </a:ext>
            </a:extLst>
          </p:cNvPr>
          <p:cNvCxnSpPr>
            <a:cxnSpLocks/>
          </p:cNvCxnSpPr>
          <p:nvPr/>
        </p:nvCxnSpPr>
        <p:spPr>
          <a:xfrm flipV="1">
            <a:off x="2952869" y="3712795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ตัวเชื่อมต่อตรง 78">
            <a:extLst>
              <a:ext uri="{FF2B5EF4-FFF2-40B4-BE49-F238E27FC236}">
                <a16:creationId xmlns:a16="http://schemas.microsoft.com/office/drawing/2014/main" id="{697FFC9F-7D31-4F9F-B840-0A8AFA118BA6}"/>
              </a:ext>
            </a:extLst>
          </p:cNvPr>
          <p:cNvCxnSpPr>
            <a:cxnSpLocks/>
          </p:cNvCxnSpPr>
          <p:nvPr/>
        </p:nvCxnSpPr>
        <p:spPr>
          <a:xfrm flipV="1">
            <a:off x="2993437" y="3712795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ตัวเชื่อมต่อตรง 79">
            <a:extLst>
              <a:ext uri="{FF2B5EF4-FFF2-40B4-BE49-F238E27FC236}">
                <a16:creationId xmlns:a16="http://schemas.microsoft.com/office/drawing/2014/main" id="{9369BEC3-0301-4498-80BC-F6F8D5A04E66}"/>
              </a:ext>
            </a:extLst>
          </p:cNvPr>
          <p:cNvCxnSpPr>
            <a:cxnSpLocks/>
          </p:cNvCxnSpPr>
          <p:nvPr/>
        </p:nvCxnSpPr>
        <p:spPr>
          <a:xfrm>
            <a:off x="2160474" y="2223763"/>
            <a:ext cx="100315" cy="1303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ตัวเชื่อมต่อตรง 82">
            <a:extLst>
              <a:ext uri="{FF2B5EF4-FFF2-40B4-BE49-F238E27FC236}">
                <a16:creationId xmlns:a16="http://schemas.microsoft.com/office/drawing/2014/main" id="{373ED2A6-291A-4A11-89CF-E877B424BC4F}"/>
              </a:ext>
            </a:extLst>
          </p:cNvPr>
          <p:cNvCxnSpPr>
            <a:cxnSpLocks/>
          </p:cNvCxnSpPr>
          <p:nvPr/>
        </p:nvCxnSpPr>
        <p:spPr>
          <a:xfrm flipH="1">
            <a:off x="6862684" y="2289306"/>
            <a:ext cx="100315" cy="1303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ตัวเชื่อมต่อตรง 83">
            <a:extLst>
              <a:ext uri="{FF2B5EF4-FFF2-40B4-BE49-F238E27FC236}">
                <a16:creationId xmlns:a16="http://schemas.microsoft.com/office/drawing/2014/main" id="{9F49F654-75A4-4069-B00D-FCD54FE188C9}"/>
              </a:ext>
            </a:extLst>
          </p:cNvPr>
          <p:cNvCxnSpPr>
            <a:cxnSpLocks/>
          </p:cNvCxnSpPr>
          <p:nvPr/>
        </p:nvCxnSpPr>
        <p:spPr>
          <a:xfrm flipV="1">
            <a:off x="2127584" y="3560248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ตัวเชื่อมต่อตรง 84">
            <a:extLst>
              <a:ext uri="{FF2B5EF4-FFF2-40B4-BE49-F238E27FC236}">
                <a16:creationId xmlns:a16="http://schemas.microsoft.com/office/drawing/2014/main" id="{1BB15257-4D18-4F28-99B8-4025E981AEDA}"/>
              </a:ext>
            </a:extLst>
          </p:cNvPr>
          <p:cNvCxnSpPr>
            <a:cxnSpLocks/>
          </p:cNvCxnSpPr>
          <p:nvPr/>
        </p:nvCxnSpPr>
        <p:spPr>
          <a:xfrm flipV="1">
            <a:off x="2164511" y="3585447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ตัวเชื่อมต่อตรง 85">
            <a:extLst>
              <a:ext uri="{FF2B5EF4-FFF2-40B4-BE49-F238E27FC236}">
                <a16:creationId xmlns:a16="http://schemas.microsoft.com/office/drawing/2014/main" id="{791CEF06-62A1-49DC-820B-EAC0A847F431}"/>
              </a:ext>
            </a:extLst>
          </p:cNvPr>
          <p:cNvCxnSpPr>
            <a:cxnSpLocks/>
          </p:cNvCxnSpPr>
          <p:nvPr/>
        </p:nvCxnSpPr>
        <p:spPr>
          <a:xfrm flipH="1" flipV="1">
            <a:off x="6870423" y="3564334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ตัวเชื่อมต่อตรง 86">
            <a:extLst>
              <a:ext uri="{FF2B5EF4-FFF2-40B4-BE49-F238E27FC236}">
                <a16:creationId xmlns:a16="http://schemas.microsoft.com/office/drawing/2014/main" id="{5D64A7C2-0A6E-4150-8AD3-24E4E2F95717}"/>
              </a:ext>
            </a:extLst>
          </p:cNvPr>
          <p:cNvCxnSpPr>
            <a:cxnSpLocks/>
          </p:cNvCxnSpPr>
          <p:nvPr/>
        </p:nvCxnSpPr>
        <p:spPr>
          <a:xfrm flipH="1" flipV="1">
            <a:off x="6903117" y="3539084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ตัวเชื่อมต่อตรง 87">
            <a:extLst>
              <a:ext uri="{FF2B5EF4-FFF2-40B4-BE49-F238E27FC236}">
                <a16:creationId xmlns:a16="http://schemas.microsoft.com/office/drawing/2014/main" id="{A2AC6972-D3BD-4EB6-9774-CF6AF928988F}"/>
              </a:ext>
            </a:extLst>
          </p:cNvPr>
          <p:cNvCxnSpPr>
            <a:cxnSpLocks/>
          </p:cNvCxnSpPr>
          <p:nvPr/>
        </p:nvCxnSpPr>
        <p:spPr>
          <a:xfrm flipH="1">
            <a:off x="5239940" y="3560248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ตัวเชื่อมต่อตรง 89">
            <a:extLst>
              <a:ext uri="{FF2B5EF4-FFF2-40B4-BE49-F238E27FC236}">
                <a16:creationId xmlns:a16="http://schemas.microsoft.com/office/drawing/2014/main" id="{CD429A28-42FD-487E-811F-DB8C4058B4DA}"/>
              </a:ext>
            </a:extLst>
          </p:cNvPr>
          <p:cNvCxnSpPr>
            <a:cxnSpLocks/>
          </p:cNvCxnSpPr>
          <p:nvPr/>
        </p:nvCxnSpPr>
        <p:spPr>
          <a:xfrm flipH="1">
            <a:off x="5271856" y="3584200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ตัวเชื่อมต่อตรง 90">
            <a:extLst>
              <a:ext uri="{FF2B5EF4-FFF2-40B4-BE49-F238E27FC236}">
                <a16:creationId xmlns:a16="http://schemas.microsoft.com/office/drawing/2014/main" id="{AF31CCA0-EF42-42A9-A907-E4CD5347D4E1}"/>
              </a:ext>
            </a:extLst>
          </p:cNvPr>
          <p:cNvCxnSpPr>
            <a:cxnSpLocks/>
          </p:cNvCxnSpPr>
          <p:nvPr/>
        </p:nvCxnSpPr>
        <p:spPr>
          <a:xfrm flipH="1">
            <a:off x="5303772" y="3608152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ตัวเชื่อมต่อตรง 91">
            <a:extLst>
              <a:ext uri="{FF2B5EF4-FFF2-40B4-BE49-F238E27FC236}">
                <a16:creationId xmlns:a16="http://schemas.microsoft.com/office/drawing/2014/main" id="{3007D9D3-9101-4096-8988-5844CEAE2656}"/>
              </a:ext>
            </a:extLst>
          </p:cNvPr>
          <p:cNvCxnSpPr>
            <a:cxnSpLocks/>
          </p:cNvCxnSpPr>
          <p:nvPr/>
        </p:nvCxnSpPr>
        <p:spPr>
          <a:xfrm>
            <a:off x="3779732" y="3557624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ตัวเชื่อมต่อตรง 93">
            <a:extLst>
              <a:ext uri="{FF2B5EF4-FFF2-40B4-BE49-F238E27FC236}">
                <a16:creationId xmlns:a16="http://schemas.microsoft.com/office/drawing/2014/main" id="{E6A4CA47-7329-403B-B6B6-702496EBC40B}"/>
              </a:ext>
            </a:extLst>
          </p:cNvPr>
          <p:cNvCxnSpPr>
            <a:cxnSpLocks/>
          </p:cNvCxnSpPr>
          <p:nvPr/>
        </p:nvCxnSpPr>
        <p:spPr>
          <a:xfrm>
            <a:off x="3751779" y="3588418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ตัวเชื่อมต่อตรง 94">
            <a:extLst>
              <a:ext uri="{FF2B5EF4-FFF2-40B4-BE49-F238E27FC236}">
                <a16:creationId xmlns:a16="http://schemas.microsoft.com/office/drawing/2014/main" id="{D640556B-2506-4928-AC60-718BC4477484}"/>
              </a:ext>
            </a:extLst>
          </p:cNvPr>
          <p:cNvCxnSpPr>
            <a:cxnSpLocks/>
          </p:cNvCxnSpPr>
          <p:nvPr/>
        </p:nvCxnSpPr>
        <p:spPr>
          <a:xfrm>
            <a:off x="3723826" y="3619212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29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3" grpId="0" animBg="1"/>
      <p:bldP spid="2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ความเท่ากันทุกประการ</a:t>
            </a:r>
            <a:b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</a:br>
            <a:r>
              <a:rPr lang="th-TH" sz="54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ของรูปเรขาคณิต</a:t>
            </a:r>
            <a:endParaRPr sz="54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1202725" y="2094696"/>
            <a:ext cx="6738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เท่ากันทุกประการ แล้วด้านคู่ที่สมนัยกันและมุมคู่ที่สมนัยกันของรูปสามเหลี่ยมทั้งสองรูปนั้น มีขนาดเท่ากันเป็นคู่ ๆ</a:t>
            </a:r>
          </a:p>
        </p:txBody>
      </p:sp>
    </p:spTree>
    <p:extLst>
      <p:ext uri="{BB962C8B-B14F-4D97-AF65-F5344CB8AC3E}">
        <p14:creationId xmlns:p14="http://schemas.microsoft.com/office/powerpoint/2010/main" val="566892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grpSp>
        <p:nvGrpSpPr>
          <p:cNvPr id="58" name="กลุ่ม 57">
            <a:extLst>
              <a:ext uri="{FF2B5EF4-FFF2-40B4-BE49-F238E27FC236}">
                <a16:creationId xmlns:a16="http://schemas.microsoft.com/office/drawing/2014/main" id="{396B4546-8F4E-48B8-A636-1F67C3A2C198}"/>
              </a:ext>
            </a:extLst>
          </p:cNvPr>
          <p:cNvGrpSpPr/>
          <p:nvPr/>
        </p:nvGrpSpPr>
        <p:grpSpPr>
          <a:xfrm>
            <a:off x="4091860" y="2437526"/>
            <a:ext cx="3091004" cy="2633962"/>
            <a:chOff x="4890791" y="2353868"/>
            <a:chExt cx="3091004" cy="2633962"/>
          </a:xfrm>
        </p:grpSpPr>
        <p:sp>
          <p:nvSpPr>
            <p:cNvPr id="15" name="กล่องข้อความ 14">
              <a:extLst>
                <a:ext uri="{FF2B5EF4-FFF2-40B4-BE49-F238E27FC236}">
                  <a16:creationId xmlns:a16="http://schemas.microsoft.com/office/drawing/2014/main" id="{CAF3408F-B0F1-4BEA-B048-3421D105C2C4}"/>
                </a:ext>
              </a:extLst>
            </p:cNvPr>
            <p:cNvSpPr txBox="1"/>
            <p:nvPr/>
          </p:nvSpPr>
          <p:spPr>
            <a:xfrm>
              <a:off x="7382553" y="2353868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6" name="กล่องข้อความ 15">
              <a:extLst>
                <a:ext uri="{FF2B5EF4-FFF2-40B4-BE49-F238E27FC236}">
                  <a16:creationId xmlns:a16="http://schemas.microsoft.com/office/drawing/2014/main" id="{D66A5877-46AC-4895-8F85-E94A2E1D9E3C}"/>
                </a:ext>
              </a:extLst>
            </p:cNvPr>
            <p:cNvSpPr txBox="1"/>
            <p:nvPr/>
          </p:nvSpPr>
          <p:spPr>
            <a:xfrm>
              <a:off x="7471081" y="4221290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grpSp>
          <p:nvGrpSpPr>
            <p:cNvPr id="57" name="กลุ่ม 56">
              <a:extLst>
                <a:ext uri="{FF2B5EF4-FFF2-40B4-BE49-F238E27FC236}">
                  <a16:creationId xmlns:a16="http://schemas.microsoft.com/office/drawing/2014/main" id="{9047B206-472A-445B-8604-1B87158133A7}"/>
                </a:ext>
              </a:extLst>
            </p:cNvPr>
            <p:cNvGrpSpPr/>
            <p:nvPr/>
          </p:nvGrpSpPr>
          <p:grpSpPr>
            <a:xfrm>
              <a:off x="4890791" y="2626109"/>
              <a:ext cx="2747695" cy="2361721"/>
              <a:chOff x="5274993" y="2747660"/>
              <a:chExt cx="2747695" cy="2361721"/>
            </a:xfrm>
          </p:grpSpPr>
          <p:sp>
            <p:nvSpPr>
              <p:cNvPr id="24" name="ส่วนโค้ง 23">
                <a:extLst>
                  <a:ext uri="{FF2B5EF4-FFF2-40B4-BE49-F238E27FC236}">
                    <a16:creationId xmlns:a16="http://schemas.microsoft.com/office/drawing/2014/main" id="{A6E6F84A-CD50-41CA-BF7D-DC2B1E212CDE}"/>
                  </a:ext>
                </a:extLst>
              </p:cNvPr>
              <p:cNvSpPr/>
              <p:nvPr/>
            </p:nvSpPr>
            <p:spPr>
              <a:xfrm rot="2388024">
                <a:off x="5274993" y="4292281"/>
                <a:ext cx="865414" cy="817100"/>
              </a:xfrm>
              <a:prstGeom prst="arc">
                <a:avLst>
                  <a:gd name="adj1" fmla="val 15821242"/>
                  <a:gd name="adj2" fmla="val 1834243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grpSp>
            <p:nvGrpSpPr>
              <p:cNvPr id="5" name="กลุ่ม 4">
                <a:extLst>
                  <a:ext uri="{FF2B5EF4-FFF2-40B4-BE49-F238E27FC236}">
                    <a16:creationId xmlns:a16="http://schemas.microsoft.com/office/drawing/2014/main" id="{83429B51-4937-4A35-B9C8-5102645EDBFF}"/>
                  </a:ext>
                </a:extLst>
              </p:cNvPr>
              <p:cNvGrpSpPr/>
              <p:nvPr/>
            </p:nvGrpSpPr>
            <p:grpSpPr>
              <a:xfrm>
                <a:off x="5381555" y="2747660"/>
                <a:ext cx="2641133" cy="1953172"/>
                <a:chOff x="4889868" y="2629985"/>
                <a:chExt cx="2641133" cy="1953172"/>
              </a:xfrm>
            </p:grpSpPr>
            <p:sp>
              <p:nvSpPr>
                <p:cNvPr id="11" name="สามเหลี่ยมหน้าจั่ว 10">
                  <a:extLst>
                    <a:ext uri="{FF2B5EF4-FFF2-40B4-BE49-F238E27FC236}">
                      <a16:creationId xmlns:a16="http://schemas.microsoft.com/office/drawing/2014/main" id="{9D656451-C5AF-4F07-B284-AC88AFD6B1B9}"/>
                    </a:ext>
                  </a:extLst>
                </p:cNvPr>
                <p:cNvSpPr/>
                <p:nvPr/>
              </p:nvSpPr>
              <p:spPr>
                <a:xfrm flipH="1">
                  <a:off x="5178630" y="2641430"/>
                  <a:ext cx="2136371" cy="1841699"/>
                </a:xfrm>
                <a:prstGeom prst="triangle">
                  <a:avLst>
                    <a:gd name="adj" fmla="val 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17" name="กล่องข้อความ 16">
                  <a:extLst>
                    <a:ext uri="{FF2B5EF4-FFF2-40B4-BE49-F238E27FC236}">
                      <a16:creationId xmlns:a16="http://schemas.microsoft.com/office/drawing/2014/main" id="{629A0E71-53C2-4FD3-8949-49735DDB859F}"/>
                    </a:ext>
                  </a:extLst>
                </p:cNvPr>
                <p:cNvSpPr txBox="1"/>
                <p:nvPr/>
              </p:nvSpPr>
              <p:spPr>
                <a:xfrm>
                  <a:off x="4889868" y="4183047"/>
                  <a:ext cx="51071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latin typeface="Peach TV" panose="02000000000000000000" pitchFamily="2" charset="0"/>
                      <a:cs typeface="Peach TV" panose="02000000000000000000" pitchFamily="2" charset="0"/>
                    </a:rPr>
                    <a:t>F</a:t>
                  </a:r>
                  <a:endParaRPr lang="th-TH" sz="2000" dirty="0">
                    <a:latin typeface="Peach TV" panose="02000000000000000000" pitchFamily="2" charset="0"/>
                    <a:cs typeface="Peach TV" panose="02000000000000000000" pitchFamily="2" charset="0"/>
                  </a:endParaRPr>
                </a:p>
              </p:txBody>
            </p:sp>
            <p:cxnSp>
              <p:nvCxnSpPr>
                <p:cNvPr id="19" name="ตัวเชื่อมต่อตรง 18">
                  <a:extLst>
                    <a:ext uri="{FF2B5EF4-FFF2-40B4-BE49-F238E27FC236}">
                      <a16:creationId xmlns:a16="http://schemas.microsoft.com/office/drawing/2014/main" id="{44CC3C7A-4E57-4FDF-8BB1-682D4851EB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23879" y="2629985"/>
                  <a:ext cx="0" cy="1864587"/>
                </a:xfrm>
                <a:prstGeom prst="line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ตัวเชื่อมต่อตรง 20">
                  <a:extLst>
                    <a:ext uri="{FF2B5EF4-FFF2-40B4-BE49-F238E27FC236}">
                      <a16:creationId xmlns:a16="http://schemas.microsoft.com/office/drawing/2014/main" id="{63A359C0-FD78-42DA-91AF-91196EDDE6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69752" y="4473873"/>
                  <a:ext cx="2136372" cy="1144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ตัวเชื่อมต่อตรง 22">
                  <a:extLst>
                    <a:ext uri="{FF2B5EF4-FFF2-40B4-BE49-F238E27FC236}">
                      <a16:creationId xmlns:a16="http://schemas.microsoft.com/office/drawing/2014/main" id="{EB8DA293-3035-4C35-B8AA-89FD59323F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83855" y="2639104"/>
                  <a:ext cx="2140567" cy="18378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ส่วนโค้ง 25">
                  <a:extLst>
                    <a:ext uri="{FF2B5EF4-FFF2-40B4-BE49-F238E27FC236}">
                      <a16:creationId xmlns:a16="http://schemas.microsoft.com/office/drawing/2014/main" id="{D2170849-0D9F-41C7-B5FF-65B5A2768F1B}"/>
                    </a:ext>
                  </a:extLst>
                </p:cNvPr>
                <p:cNvSpPr/>
                <p:nvPr/>
              </p:nvSpPr>
              <p:spPr>
                <a:xfrm rot="10232976">
                  <a:off x="7020287" y="2691552"/>
                  <a:ext cx="510714" cy="367169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grpSp>
              <p:nvGrpSpPr>
                <p:cNvPr id="29" name="กลุ่ม 28">
                  <a:extLst>
                    <a:ext uri="{FF2B5EF4-FFF2-40B4-BE49-F238E27FC236}">
                      <a16:creationId xmlns:a16="http://schemas.microsoft.com/office/drawing/2014/main" id="{36771069-4F80-42FE-B7E4-DBAE5911077D}"/>
                    </a:ext>
                  </a:extLst>
                </p:cNvPr>
                <p:cNvGrpSpPr/>
                <p:nvPr/>
              </p:nvGrpSpPr>
              <p:grpSpPr>
                <a:xfrm flipH="1">
                  <a:off x="7145157" y="4299293"/>
                  <a:ext cx="167944" cy="167944"/>
                  <a:chOff x="2042918" y="3639298"/>
                  <a:chExt cx="167944" cy="167944"/>
                </a:xfrm>
              </p:grpSpPr>
              <p:cxnSp>
                <p:nvCxnSpPr>
                  <p:cNvPr id="30" name="ตัวเชื่อมต่อตรง 29">
                    <a:extLst>
                      <a:ext uri="{FF2B5EF4-FFF2-40B4-BE49-F238E27FC236}">
                        <a16:creationId xmlns:a16="http://schemas.microsoft.com/office/drawing/2014/main" id="{B4BEDF5F-13FA-4F34-8EC5-3E2B426699B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042918" y="3650713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ตัวเชื่อมต่อตรง 30">
                    <a:extLst>
                      <a:ext uri="{FF2B5EF4-FFF2-40B4-BE49-F238E27FC236}">
                        <a16:creationId xmlns:a16="http://schemas.microsoft.com/office/drawing/2014/main" id="{5B05FAD4-0FB4-4978-8085-CF67DF58DF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V="1">
                    <a:off x="2113331" y="3723269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3" name="ตัวเชื่อมต่อตรง 32">
                  <a:extLst>
                    <a:ext uri="{FF2B5EF4-FFF2-40B4-BE49-F238E27FC236}">
                      <a16:creationId xmlns:a16="http://schemas.microsoft.com/office/drawing/2014/main" id="{A36EF769-6633-4D3C-ADA0-FBFAE4939874}"/>
                    </a:ext>
                  </a:extLst>
                </p:cNvPr>
                <p:cNvCxnSpPr/>
                <p:nvPr/>
              </p:nvCxnSpPr>
              <p:spPr>
                <a:xfrm>
                  <a:off x="7229309" y="3715307"/>
                  <a:ext cx="1891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ตัวเชื่อมต่อตรง 35">
                  <a:extLst>
                    <a:ext uri="{FF2B5EF4-FFF2-40B4-BE49-F238E27FC236}">
                      <a16:creationId xmlns:a16="http://schemas.microsoft.com/office/drawing/2014/main" id="{939E377F-6DBD-48EE-979E-BAD3504FDA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58700" y="353469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ตัวเชื่อมต่อตรง 36">
                  <a:extLst>
                    <a:ext uri="{FF2B5EF4-FFF2-40B4-BE49-F238E27FC236}">
                      <a16:creationId xmlns:a16="http://schemas.microsoft.com/office/drawing/2014/main" id="{7D18ABBB-0D21-495B-A6FA-7D9B079E92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91394" y="350944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ตัวเชื่อมต่อตรง 37">
                  <a:extLst>
                    <a:ext uri="{FF2B5EF4-FFF2-40B4-BE49-F238E27FC236}">
                      <a16:creationId xmlns:a16="http://schemas.microsoft.com/office/drawing/2014/main" id="{E9C30F2A-CD16-4E59-83C1-6D9633BBA4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28556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ตัวเชื่อมต่อตรง 38">
                  <a:extLst>
                    <a:ext uri="{FF2B5EF4-FFF2-40B4-BE49-F238E27FC236}">
                      <a16:creationId xmlns:a16="http://schemas.microsoft.com/office/drawing/2014/main" id="{C893BDC7-2BFA-43A8-B98E-611A3EA156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28483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ตัวเชื่อมต่อตรง 39">
                  <a:extLst>
                    <a:ext uri="{FF2B5EF4-FFF2-40B4-BE49-F238E27FC236}">
                      <a16:creationId xmlns:a16="http://schemas.microsoft.com/office/drawing/2014/main" id="{B1271128-0615-4810-AA0F-19B3407450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6905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ตัวเชื่อมต่อตรง 44">
                  <a:extLst>
                    <a:ext uri="{FF2B5EF4-FFF2-40B4-BE49-F238E27FC236}">
                      <a16:creationId xmlns:a16="http://schemas.microsoft.com/office/drawing/2014/main" id="{DBD5C8F0-A155-4F4A-BF37-DF82E7C1109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080798" y="2985840"/>
                  <a:ext cx="100315" cy="13037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ตัวเชื่อมต่อตรง 47">
                  <a:extLst>
                    <a:ext uri="{FF2B5EF4-FFF2-40B4-BE49-F238E27FC236}">
                      <a16:creationId xmlns:a16="http://schemas.microsoft.com/office/drawing/2014/main" id="{A3B292C6-3174-4F14-95CD-DAD5C09C14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88537" y="426086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ตัวเชื่อมต่อตรง 48">
                  <a:extLst>
                    <a:ext uri="{FF2B5EF4-FFF2-40B4-BE49-F238E27FC236}">
                      <a16:creationId xmlns:a16="http://schemas.microsoft.com/office/drawing/2014/main" id="{CF545D2B-3D72-4800-A95F-EB7B7DD305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21231" y="423561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ตัวเชื่อมต่อตรง 49">
                  <a:extLst>
                    <a:ext uri="{FF2B5EF4-FFF2-40B4-BE49-F238E27FC236}">
                      <a16:creationId xmlns:a16="http://schemas.microsoft.com/office/drawing/2014/main" id="{63419314-033B-4D67-A5EE-DC2AFDCD14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58054" y="4256782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ตัวเชื่อมต่อตรง 50">
                  <a:extLst>
                    <a:ext uri="{FF2B5EF4-FFF2-40B4-BE49-F238E27FC236}">
                      <a16:creationId xmlns:a16="http://schemas.microsoft.com/office/drawing/2014/main" id="{4D03DEFD-93F4-459B-97F8-1CE2A5C85F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89970" y="4280734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ตัวเชื่อมต่อตรง 51">
                  <a:extLst>
                    <a:ext uri="{FF2B5EF4-FFF2-40B4-BE49-F238E27FC236}">
                      <a16:creationId xmlns:a16="http://schemas.microsoft.com/office/drawing/2014/main" id="{80B2C449-FFCF-4387-994B-9CC8081B20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21886" y="4304686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กลุ่ม 84">
            <a:extLst>
              <a:ext uri="{FF2B5EF4-FFF2-40B4-BE49-F238E27FC236}">
                <a16:creationId xmlns:a16="http://schemas.microsoft.com/office/drawing/2014/main" id="{B7E6C83B-FEE7-4E91-9A37-271094F1FA19}"/>
              </a:ext>
            </a:extLst>
          </p:cNvPr>
          <p:cNvGrpSpPr/>
          <p:nvPr/>
        </p:nvGrpSpPr>
        <p:grpSpPr>
          <a:xfrm flipH="1">
            <a:off x="1107707" y="2299136"/>
            <a:ext cx="2747695" cy="2759674"/>
            <a:chOff x="4890791" y="2228156"/>
            <a:chExt cx="2747695" cy="2759674"/>
          </a:xfrm>
        </p:grpSpPr>
        <p:sp>
          <p:nvSpPr>
            <p:cNvPr id="86" name="กล่องข้อความ 85">
              <a:extLst>
                <a:ext uri="{FF2B5EF4-FFF2-40B4-BE49-F238E27FC236}">
                  <a16:creationId xmlns:a16="http://schemas.microsoft.com/office/drawing/2014/main" id="{2F45285D-0F4E-4CC7-8266-B26214B243AD}"/>
                </a:ext>
              </a:extLst>
            </p:cNvPr>
            <p:cNvSpPr txBox="1"/>
            <p:nvPr/>
          </p:nvSpPr>
          <p:spPr>
            <a:xfrm>
              <a:off x="7060429" y="2228156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87" name="กล่องข้อความ 86">
              <a:extLst>
                <a:ext uri="{FF2B5EF4-FFF2-40B4-BE49-F238E27FC236}">
                  <a16:creationId xmlns:a16="http://schemas.microsoft.com/office/drawing/2014/main" id="{4B07269F-CC5A-449C-A388-948DF9657E13}"/>
                </a:ext>
              </a:extLst>
            </p:cNvPr>
            <p:cNvSpPr txBox="1"/>
            <p:nvPr/>
          </p:nvSpPr>
          <p:spPr>
            <a:xfrm>
              <a:off x="7117683" y="4471387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grpSp>
          <p:nvGrpSpPr>
            <p:cNvPr id="88" name="กลุ่ม 87">
              <a:extLst>
                <a:ext uri="{FF2B5EF4-FFF2-40B4-BE49-F238E27FC236}">
                  <a16:creationId xmlns:a16="http://schemas.microsoft.com/office/drawing/2014/main" id="{E57ABB0D-5092-454D-A861-D0515E4E9A2C}"/>
                </a:ext>
              </a:extLst>
            </p:cNvPr>
            <p:cNvGrpSpPr/>
            <p:nvPr/>
          </p:nvGrpSpPr>
          <p:grpSpPr>
            <a:xfrm>
              <a:off x="4890791" y="2626109"/>
              <a:ext cx="2747695" cy="2361721"/>
              <a:chOff x="5274993" y="2747660"/>
              <a:chExt cx="2747695" cy="2361721"/>
            </a:xfrm>
          </p:grpSpPr>
          <p:sp>
            <p:nvSpPr>
              <p:cNvPr id="89" name="ส่วนโค้ง 88">
                <a:extLst>
                  <a:ext uri="{FF2B5EF4-FFF2-40B4-BE49-F238E27FC236}">
                    <a16:creationId xmlns:a16="http://schemas.microsoft.com/office/drawing/2014/main" id="{134C2670-1ED2-48EA-B463-EB1B9D058646}"/>
                  </a:ext>
                </a:extLst>
              </p:cNvPr>
              <p:cNvSpPr/>
              <p:nvPr/>
            </p:nvSpPr>
            <p:spPr>
              <a:xfrm rot="2388024">
                <a:off x="5274993" y="4292281"/>
                <a:ext cx="865414" cy="817100"/>
              </a:xfrm>
              <a:prstGeom prst="arc">
                <a:avLst>
                  <a:gd name="adj1" fmla="val 15821242"/>
                  <a:gd name="adj2" fmla="val 1834243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grpSp>
            <p:nvGrpSpPr>
              <p:cNvPr id="90" name="กลุ่ม 89">
                <a:extLst>
                  <a:ext uri="{FF2B5EF4-FFF2-40B4-BE49-F238E27FC236}">
                    <a16:creationId xmlns:a16="http://schemas.microsoft.com/office/drawing/2014/main" id="{A25CD3AB-9B01-4DA5-8351-41EBDDA8D54F}"/>
                  </a:ext>
                </a:extLst>
              </p:cNvPr>
              <p:cNvGrpSpPr/>
              <p:nvPr/>
            </p:nvGrpSpPr>
            <p:grpSpPr>
              <a:xfrm>
                <a:off x="5322917" y="2747660"/>
                <a:ext cx="2699771" cy="2246932"/>
                <a:chOff x="4831230" y="2629985"/>
                <a:chExt cx="2699771" cy="2246932"/>
              </a:xfrm>
            </p:grpSpPr>
            <p:sp>
              <p:nvSpPr>
                <p:cNvPr id="91" name="สามเหลี่ยมหน้าจั่ว 90">
                  <a:extLst>
                    <a:ext uri="{FF2B5EF4-FFF2-40B4-BE49-F238E27FC236}">
                      <a16:creationId xmlns:a16="http://schemas.microsoft.com/office/drawing/2014/main" id="{697A10E6-0621-4B62-B41D-D051F824EA97}"/>
                    </a:ext>
                  </a:extLst>
                </p:cNvPr>
                <p:cNvSpPr/>
                <p:nvPr/>
              </p:nvSpPr>
              <p:spPr>
                <a:xfrm flipH="1">
                  <a:off x="5178630" y="2641430"/>
                  <a:ext cx="2136371" cy="1841699"/>
                </a:xfrm>
                <a:prstGeom prst="triangle">
                  <a:avLst>
                    <a:gd name="adj" fmla="val 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92" name="กล่องข้อความ 91">
                  <a:extLst>
                    <a:ext uri="{FF2B5EF4-FFF2-40B4-BE49-F238E27FC236}">
                      <a16:creationId xmlns:a16="http://schemas.microsoft.com/office/drawing/2014/main" id="{DCB84F64-0105-4D46-A064-C23082A69673}"/>
                    </a:ext>
                  </a:extLst>
                </p:cNvPr>
                <p:cNvSpPr txBox="1"/>
                <p:nvPr/>
              </p:nvSpPr>
              <p:spPr>
                <a:xfrm>
                  <a:off x="4831230" y="4476807"/>
                  <a:ext cx="51071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latin typeface="Peach TV" panose="02000000000000000000" pitchFamily="2" charset="0"/>
                      <a:cs typeface="Peach TV" panose="02000000000000000000" pitchFamily="2" charset="0"/>
                    </a:rPr>
                    <a:t>C</a:t>
                  </a:r>
                  <a:endParaRPr lang="th-TH" sz="2000" dirty="0">
                    <a:latin typeface="Peach TV" panose="02000000000000000000" pitchFamily="2" charset="0"/>
                    <a:cs typeface="Peach TV" panose="02000000000000000000" pitchFamily="2" charset="0"/>
                  </a:endParaRPr>
                </a:p>
              </p:txBody>
            </p:sp>
            <p:cxnSp>
              <p:nvCxnSpPr>
                <p:cNvPr id="93" name="ตัวเชื่อมต่อตรง 92">
                  <a:extLst>
                    <a:ext uri="{FF2B5EF4-FFF2-40B4-BE49-F238E27FC236}">
                      <a16:creationId xmlns:a16="http://schemas.microsoft.com/office/drawing/2014/main" id="{6E0BF563-2175-493A-B0E8-122EC1A138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23879" y="2629985"/>
                  <a:ext cx="0" cy="1864587"/>
                </a:xfrm>
                <a:prstGeom prst="line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ตัวเชื่อมต่อตรง 93">
                  <a:extLst>
                    <a:ext uri="{FF2B5EF4-FFF2-40B4-BE49-F238E27FC236}">
                      <a16:creationId xmlns:a16="http://schemas.microsoft.com/office/drawing/2014/main" id="{86FA2FA9-6450-4263-AABC-D2706978CB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69752" y="4473873"/>
                  <a:ext cx="2136372" cy="1144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ตัวเชื่อมต่อตรง 94">
                  <a:extLst>
                    <a:ext uri="{FF2B5EF4-FFF2-40B4-BE49-F238E27FC236}">
                      <a16:creationId xmlns:a16="http://schemas.microsoft.com/office/drawing/2014/main" id="{3880D238-4A2D-4863-9A15-CF33C99957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83855" y="2639104"/>
                  <a:ext cx="2140567" cy="18378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ส่วนโค้ง 95">
                  <a:extLst>
                    <a:ext uri="{FF2B5EF4-FFF2-40B4-BE49-F238E27FC236}">
                      <a16:creationId xmlns:a16="http://schemas.microsoft.com/office/drawing/2014/main" id="{6D787D60-37DF-4769-8DB8-BC0DC6515241}"/>
                    </a:ext>
                  </a:extLst>
                </p:cNvPr>
                <p:cNvSpPr/>
                <p:nvPr/>
              </p:nvSpPr>
              <p:spPr>
                <a:xfrm rot="10232976">
                  <a:off x="7020287" y="2691552"/>
                  <a:ext cx="510714" cy="367169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grpSp>
              <p:nvGrpSpPr>
                <p:cNvPr id="97" name="กลุ่ม 96">
                  <a:extLst>
                    <a:ext uri="{FF2B5EF4-FFF2-40B4-BE49-F238E27FC236}">
                      <a16:creationId xmlns:a16="http://schemas.microsoft.com/office/drawing/2014/main" id="{67C36FDE-17AB-42C3-9D0A-0F467C08F69C}"/>
                    </a:ext>
                  </a:extLst>
                </p:cNvPr>
                <p:cNvGrpSpPr/>
                <p:nvPr/>
              </p:nvGrpSpPr>
              <p:grpSpPr>
                <a:xfrm flipH="1">
                  <a:off x="7145157" y="4299293"/>
                  <a:ext cx="167944" cy="167944"/>
                  <a:chOff x="2042918" y="3639298"/>
                  <a:chExt cx="167944" cy="167944"/>
                </a:xfrm>
              </p:grpSpPr>
              <p:cxnSp>
                <p:nvCxnSpPr>
                  <p:cNvPr id="110" name="ตัวเชื่อมต่อตรง 109">
                    <a:extLst>
                      <a:ext uri="{FF2B5EF4-FFF2-40B4-BE49-F238E27FC236}">
                        <a16:creationId xmlns:a16="http://schemas.microsoft.com/office/drawing/2014/main" id="{DC70C7DA-5E39-4018-9E5C-E6877B06B7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042918" y="3650713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ตัวเชื่อมต่อตรง 110">
                    <a:extLst>
                      <a:ext uri="{FF2B5EF4-FFF2-40B4-BE49-F238E27FC236}">
                        <a16:creationId xmlns:a16="http://schemas.microsoft.com/office/drawing/2014/main" id="{7C77E777-9F04-4D69-BA1B-01EF102C5B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V="1">
                    <a:off x="2113331" y="3723269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8" name="ตัวเชื่อมต่อตรง 97">
                  <a:extLst>
                    <a:ext uri="{FF2B5EF4-FFF2-40B4-BE49-F238E27FC236}">
                      <a16:creationId xmlns:a16="http://schemas.microsoft.com/office/drawing/2014/main" id="{2FC6FB38-C237-4296-AF9D-C7F1F303F4BC}"/>
                    </a:ext>
                  </a:extLst>
                </p:cNvPr>
                <p:cNvCxnSpPr/>
                <p:nvPr/>
              </p:nvCxnSpPr>
              <p:spPr>
                <a:xfrm>
                  <a:off x="7229309" y="3715307"/>
                  <a:ext cx="1891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ตัวเชื่อมต่อตรง 98">
                  <a:extLst>
                    <a:ext uri="{FF2B5EF4-FFF2-40B4-BE49-F238E27FC236}">
                      <a16:creationId xmlns:a16="http://schemas.microsoft.com/office/drawing/2014/main" id="{985F5F1E-D04B-4074-A017-7DE460DFD5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58700" y="353469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ตัวเชื่อมต่อตรง 99">
                  <a:extLst>
                    <a:ext uri="{FF2B5EF4-FFF2-40B4-BE49-F238E27FC236}">
                      <a16:creationId xmlns:a16="http://schemas.microsoft.com/office/drawing/2014/main" id="{7561C5CF-C750-4E23-8AF6-EC57EEBB1B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91394" y="350944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ตัวเชื่อมต่อตรง 100">
                  <a:extLst>
                    <a:ext uri="{FF2B5EF4-FFF2-40B4-BE49-F238E27FC236}">
                      <a16:creationId xmlns:a16="http://schemas.microsoft.com/office/drawing/2014/main" id="{011A0201-0E1D-42B8-B12F-9F560A3F43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28556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ตัวเชื่อมต่อตรง 101">
                  <a:extLst>
                    <a:ext uri="{FF2B5EF4-FFF2-40B4-BE49-F238E27FC236}">
                      <a16:creationId xmlns:a16="http://schemas.microsoft.com/office/drawing/2014/main" id="{66FDF43C-05A0-4560-BB4A-38D6B0B2C6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28483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ตัวเชื่อมต่อตรง 102">
                  <a:extLst>
                    <a:ext uri="{FF2B5EF4-FFF2-40B4-BE49-F238E27FC236}">
                      <a16:creationId xmlns:a16="http://schemas.microsoft.com/office/drawing/2014/main" id="{F1B3AE46-8C60-43FD-84D1-58576322FD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6905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ตัวเชื่อมต่อตรง 103">
                  <a:extLst>
                    <a:ext uri="{FF2B5EF4-FFF2-40B4-BE49-F238E27FC236}">
                      <a16:creationId xmlns:a16="http://schemas.microsoft.com/office/drawing/2014/main" id="{8D43885E-1435-4B5B-BDA0-A6E993B288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080798" y="2985840"/>
                  <a:ext cx="100315" cy="13037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ตัวเชื่อมต่อตรง 104">
                  <a:extLst>
                    <a:ext uri="{FF2B5EF4-FFF2-40B4-BE49-F238E27FC236}">
                      <a16:creationId xmlns:a16="http://schemas.microsoft.com/office/drawing/2014/main" id="{4835CC7B-1151-4EC0-85FB-826FBECBFA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88537" y="426086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ตัวเชื่อมต่อตรง 105">
                  <a:extLst>
                    <a:ext uri="{FF2B5EF4-FFF2-40B4-BE49-F238E27FC236}">
                      <a16:creationId xmlns:a16="http://schemas.microsoft.com/office/drawing/2014/main" id="{8DEDFA70-78F2-48C2-A01A-BB117D7D11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21231" y="423561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ตัวเชื่อมต่อตรง 106">
                  <a:extLst>
                    <a:ext uri="{FF2B5EF4-FFF2-40B4-BE49-F238E27FC236}">
                      <a16:creationId xmlns:a16="http://schemas.microsoft.com/office/drawing/2014/main" id="{3C31655C-B783-4407-8D72-82AA528D2B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58054" y="4256782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ตัวเชื่อมต่อตรง 107">
                  <a:extLst>
                    <a:ext uri="{FF2B5EF4-FFF2-40B4-BE49-F238E27FC236}">
                      <a16:creationId xmlns:a16="http://schemas.microsoft.com/office/drawing/2014/main" id="{484777A7-299E-4573-863F-9E6DB649E3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89970" y="4280734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ตัวเชื่อมต่อตรง 108">
                  <a:extLst>
                    <a:ext uri="{FF2B5EF4-FFF2-40B4-BE49-F238E27FC236}">
                      <a16:creationId xmlns:a16="http://schemas.microsoft.com/office/drawing/2014/main" id="{B21DB7E8-775D-4AB2-8A9E-D76BACF7A5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21886" y="4304686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D9237453-E814-4FC6-8C53-5522EB5A3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184" y="955933"/>
            <a:ext cx="7200000" cy="1603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534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grpSp>
        <p:nvGrpSpPr>
          <p:cNvPr id="58" name="กลุ่ม 57">
            <a:extLst>
              <a:ext uri="{FF2B5EF4-FFF2-40B4-BE49-F238E27FC236}">
                <a16:creationId xmlns:a16="http://schemas.microsoft.com/office/drawing/2014/main" id="{396B4546-8F4E-48B8-A636-1F67C3A2C198}"/>
              </a:ext>
            </a:extLst>
          </p:cNvPr>
          <p:cNvGrpSpPr/>
          <p:nvPr/>
        </p:nvGrpSpPr>
        <p:grpSpPr>
          <a:xfrm>
            <a:off x="4091860" y="2437526"/>
            <a:ext cx="3091004" cy="2633962"/>
            <a:chOff x="4890791" y="2353868"/>
            <a:chExt cx="3091004" cy="2633962"/>
          </a:xfrm>
        </p:grpSpPr>
        <p:sp>
          <p:nvSpPr>
            <p:cNvPr id="15" name="กล่องข้อความ 14">
              <a:extLst>
                <a:ext uri="{FF2B5EF4-FFF2-40B4-BE49-F238E27FC236}">
                  <a16:creationId xmlns:a16="http://schemas.microsoft.com/office/drawing/2014/main" id="{CAF3408F-B0F1-4BEA-B048-3421D105C2C4}"/>
                </a:ext>
              </a:extLst>
            </p:cNvPr>
            <p:cNvSpPr txBox="1"/>
            <p:nvPr/>
          </p:nvSpPr>
          <p:spPr>
            <a:xfrm>
              <a:off x="7382553" y="2353868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6" name="กล่องข้อความ 15">
              <a:extLst>
                <a:ext uri="{FF2B5EF4-FFF2-40B4-BE49-F238E27FC236}">
                  <a16:creationId xmlns:a16="http://schemas.microsoft.com/office/drawing/2014/main" id="{D66A5877-46AC-4895-8F85-E94A2E1D9E3C}"/>
                </a:ext>
              </a:extLst>
            </p:cNvPr>
            <p:cNvSpPr txBox="1"/>
            <p:nvPr/>
          </p:nvSpPr>
          <p:spPr>
            <a:xfrm>
              <a:off x="7471081" y="4221290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grpSp>
          <p:nvGrpSpPr>
            <p:cNvPr id="57" name="กลุ่ม 56">
              <a:extLst>
                <a:ext uri="{FF2B5EF4-FFF2-40B4-BE49-F238E27FC236}">
                  <a16:creationId xmlns:a16="http://schemas.microsoft.com/office/drawing/2014/main" id="{9047B206-472A-445B-8604-1B87158133A7}"/>
                </a:ext>
              </a:extLst>
            </p:cNvPr>
            <p:cNvGrpSpPr/>
            <p:nvPr/>
          </p:nvGrpSpPr>
          <p:grpSpPr>
            <a:xfrm>
              <a:off x="4890791" y="2626109"/>
              <a:ext cx="2747695" cy="2361721"/>
              <a:chOff x="5274993" y="2747660"/>
              <a:chExt cx="2747695" cy="2361721"/>
            </a:xfrm>
          </p:grpSpPr>
          <p:sp>
            <p:nvSpPr>
              <p:cNvPr id="24" name="ส่วนโค้ง 23">
                <a:extLst>
                  <a:ext uri="{FF2B5EF4-FFF2-40B4-BE49-F238E27FC236}">
                    <a16:creationId xmlns:a16="http://schemas.microsoft.com/office/drawing/2014/main" id="{A6E6F84A-CD50-41CA-BF7D-DC2B1E212CDE}"/>
                  </a:ext>
                </a:extLst>
              </p:cNvPr>
              <p:cNvSpPr/>
              <p:nvPr/>
            </p:nvSpPr>
            <p:spPr>
              <a:xfrm rot="2388024">
                <a:off x="5274993" y="4292281"/>
                <a:ext cx="865414" cy="817100"/>
              </a:xfrm>
              <a:prstGeom prst="arc">
                <a:avLst>
                  <a:gd name="adj1" fmla="val 15821242"/>
                  <a:gd name="adj2" fmla="val 1834243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grpSp>
            <p:nvGrpSpPr>
              <p:cNvPr id="5" name="กลุ่ม 4">
                <a:extLst>
                  <a:ext uri="{FF2B5EF4-FFF2-40B4-BE49-F238E27FC236}">
                    <a16:creationId xmlns:a16="http://schemas.microsoft.com/office/drawing/2014/main" id="{83429B51-4937-4A35-B9C8-5102645EDBFF}"/>
                  </a:ext>
                </a:extLst>
              </p:cNvPr>
              <p:cNvGrpSpPr/>
              <p:nvPr/>
            </p:nvGrpSpPr>
            <p:grpSpPr>
              <a:xfrm>
                <a:off x="5381555" y="2747660"/>
                <a:ext cx="2641133" cy="1953172"/>
                <a:chOff x="4889868" y="2629985"/>
                <a:chExt cx="2641133" cy="1953172"/>
              </a:xfrm>
            </p:grpSpPr>
            <p:sp>
              <p:nvSpPr>
                <p:cNvPr id="11" name="สามเหลี่ยมหน้าจั่ว 10">
                  <a:extLst>
                    <a:ext uri="{FF2B5EF4-FFF2-40B4-BE49-F238E27FC236}">
                      <a16:creationId xmlns:a16="http://schemas.microsoft.com/office/drawing/2014/main" id="{9D656451-C5AF-4F07-B284-AC88AFD6B1B9}"/>
                    </a:ext>
                  </a:extLst>
                </p:cNvPr>
                <p:cNvSpPr/>
                <p:nvPr/>
              </p:nvSpPr>
              <p:spPr>
                <a:xfrm flipH="1">
                  <a:off x="5178630" y="2641430"/>
                  <a:ext cx="2136371" cy="1841699"/>
                </a:xfrm>
                <a:prstGeom prst="triangle">
                  <a:avLst>
                    <a:gd name="adj" fmla="val 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17" name="กล่องข้อความ 16">
                  <a:extLst>
                    <a:ext uri="{FF2B5EF4-FFF2-40B4-BE49-F238E27FC236}">
                      <a16:creationId xmlns:a16="http://schemas.microsoft.com/office/drawing/2014/main" id="{629A0E71-53C2-4FD3-8949-49735DDB859F}"/>
                    </a:ext>
                  </a:extLst>
                </p:cNvPr>
                <p:cNvSpPr txBox="1"/>
                <p:nvPr/>
              </p:nvSpPr>
              <p:spPr>
                <a:xfrm>
                  <a:off x="4889868" y="4183047"/>
                  <a:ext cx="51071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latin typeface="Peach TV" panose="02000000000000000000" pitchFamily="2" charset="0"/>
                      <a:cs typeface="Peach TV" panose="02000000000000000000" pitchFamily="2" charset="0"/>
                    </a:rPr>
                    <a:t>F</a:t>
                  </a:r>
                  <a:endParaRPr lang="th-TH" sz="2000" dirty="0">
                    <a:latin typeface="Peach TV" panose="02000000000000000000" pitchFamily="2" charset="0"/>
                    <a:cs typeface="Peach TV" panose="02000000000000000000" pitchFamily="2" charset="0"/>
                  </a:endParaRPr>
                </a:p>
              </p:txBody>
            </p:sp>
            <p:cxnSp>
              <p:nvCxnSpPr>
                <p:cNvPr id="19" name="ตัวเชื่อมต่อตรง 18">
                  <a:extLst>
                    <a:ext uri="{FF2B5EF4-FFF2-40B4-BE49-F238E27FC236}">
                      <a16:creationId xmlns:a16="http://schemas.microsoft.com/office/drawing/2014/main" id="{44CC3C7A-4E57-4FDF-8BB1-682D4851EB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23879" y="2629985"/>
                  <a:ext cx="0" cy="1864587"/>
                </a:xfrm>
                <a:prstGeom prst="line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ตัวเชื่อมต่อตรง 20">
                  <a:extLst>
                    <a:ext uri="{FF2B5EF4-FFF2-40B4-BE49-F238E27FC236}">
                      <a16:creationId xmlns:a16="http://schemas.microsoft.com/office/drawing/2014/main" id="{63A359C0-FD78-42DA-91AF-91196EDDE6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69752" y="4473873"/>
                  <a:ext cx="2136372" cy="1144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ตัวเชื่อมต่อตรง 22">
                  <a:extLst>
                    <a:ext uri="{FF2B5EF4-FFF2-40B4-BE49-F238E27FC236}">
                      <a16:creationId xmlns:a16="http://schemas.microsoft.com/office/drawing/2014/main" id="{EB8DA293-3035-4C35-B8AA-89FD59323F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83855" y="2639104"/>
                  <a:ext cx="2140567" cy="18378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ส่วนโค้ง 25">
                  <a:extLst>
                    <a:ext uri="{FF2B5EF4-FFF2-40B4-BE49-F238E27FC236}">
                      <a16:creationId xmlns:a16="http://schemas.microsoft.com/office/drawing/2014/main" id="{D2170849-0D9F-41C7-B5FF-65B5A2768F1B}"/>
                    </a:ext>
                  </a:extLst>
                </p:cNvPr>
                <p:cNvSpPr/>
                <p:nvPr/>
              </p:nvSpPr>
              <p:spPr>
                <a:xfrm rot="10232976">
                  <a:off x="7020287" y="2691552"/>
                  <a:ext cx="510714" cy="367169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grpSp>
              <p:nvGrpSpPr>
                <p:cNvPr id="29" name="กลุ่ม 28">
                  <a:extLst>
                    <a:ext uri="{FF2B5EF4-FFF2-40B4-BE49-F238E27FC236}">
                      <a16:creationId xmlns:a16="http://schemas.microsoft.com/office/drawing/2014/main" id="{36771069-4F80-42FE-B7E4-DBAE5911077D}"/>
                    </a:ext>
                  </a:extLst>
                </p:cNvPr>
                <p:cNvGrpSpPr/>
                <p:nvPr/>
              </p:nvGrpSpPr>
              <p:grpSpPr>
                <a:xfrm flipH="1">
                  <a:off x="7145157" y="4299293"/>
                  <a:ext cx="167944" cy="167944"/>
                  <a:chOff x="2042918" y="3639298"/>
                  <a:chExt cx="167944" cy="167944"/>
                </a:xfrm>
              </p:grpSpPr>
              <p:cxnSp>
                <p:nvCxnSpPr>
                  <p:cNvPr id="30" name="ตัวเชื่อมต่อตรง 29">
                    <a:extLst>
                      <a:ext uri="{FF2B5EF4-FFF2-40B4-BE49-F238E27FC236}">
                        <a16:creationId xmlns:a16="http://schemas.microsoft.com/office/drawing/2014/main" id="{B4BEDF5F-13FA-4F34-8EC5-3E2B426699B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042918" y="3650713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ตัวเชื่อมต่อตรง 30">
                    <a:extLst>
                      <a:ext uri="{FF2B5EF4-FFF2-40B4-BE49-F238E27FC236}">
                        <a16:creationId xmlns:a16="http://schemas.microsoft.com/office/drawing/2014/main" id="{5B05FAD4-0FB4-4978-8085-CF67DF58DF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V="1">
                    <a:off x="2113331" y="3723269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3" name="ตัวเชื่อมต่อตรง 32">
                  <a:extLst>
                    <a:ext uri="{FF2B5EF4-FFF2-40B4-BE49-F238E27FC236}">
                      <a16:creationId xmlns:a16="http://schemas.microsoft.com/office/drawing/2014/main" id="{A36EF769-6633-4D3C-ADA0-FBFAE4939874}"/>
                    </a:ext>
                  </a:extLst>
                </p:cNvPr>
                <p:cNvCxnSpPr/>
                <p:nvPr/>
              </p:nvCxnSpPr>
              <p:spPr>
                <a:xfrm>
                  <a:off x="7229309" y="3715307"/>
                  <a:ext cx="1891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ตัวเชื่อมต่อตรง 35">
                  <a:extLst>
                    <a:ext uri="{FF2B5EF4-FFF2-40B4-BE49-F238E27FC236}">
                      <a16:creationId xmlns:a16="http://schemas.microsoft.com/office/drawing/2014/main" id="{939E377F-6DBD-48EE-979E-BAD3504FDA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58700" y="353469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ตัวเชื่อมต่อตรง 36">
                  <a:extLst>
                    <a:ext uri="{FF2B5EF4-FFF2-40B4-BE49-F238E27FC236}">
                      <a16:creationId xmlns:a16="http://schemas.microsoft.com/office/drawing/2014/main" id="{7D18ABBB-0D21-495B-A6FA-7D9B079E92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91394" y="350944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ตัวเชื่อมต่อตรง 37">
                  <a:extLst>
                    <a:ext uri="{FF2B5EF4-FFF2-40B4-BE49-F238E27FC236}">
                      <a16:creationId xmlns:a16="http://schemas.microsoft.com/office/drawing/2014/main" id="{E9C30F2A-CD16-4E59-83C1-6D9633BBA4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28556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ตัวเชื่อมต่อตรง 38">
                  <a:extLst>
                    <a:ext uri="{FF2B5EF4-FFF2-40B4-BE49-F238E27FC236}">
                      <a16:creationId xmlns:a16="http://schemas.microsoft.com/office/drawing/2014/main" id="{C893BDC7-2BFA-43A8-B98E-611A3EA156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28483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ตัวเชื่อมต่อตรง 39">
                  <a:extLst>
                    <a:ext uri="{FF2B5EF4-FFF2-40B4-BE49-F238E27FC236}">
                      <a16:creationId xmlns:a16="http://schemas.microsoft.com/office/drawing/2014/main" id="{B1271128-0615-4810-AA0F-19B3407450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6905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ตัวเชื่อมต่อตรง 44">
                  <a:extLst>
                    <a:ext uri="{FF2B5EF4-FFF2-40B4-BE49-F238E27FC236}">
                      <a16:creationId xmlns:a16="http://schemas.microsoft.com/office/drawing/2014/main" id="{DBD5C8F0-A155-4F4A-BF37-DF82E7C1109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080798" y="2985840"/>
                  <a:ext cx="100315" cy="13037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ตัวเชื่อมต่อตรง 47">
                  <a:extLst>
                    <a:ext uri="{FF2B5EF4-FFF2-40B4-BE49-F238E27FC236}">
                      <a16:creationId xmlns:a16="http://schemas.microsoft.com/office/drawing/2014/main" id="{A3B292C6-3174-4F14-95CD-DAD5C09C14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88537" y="426086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ตัวเชื่อมต่อตรง 48">
                  <a:extLst>
                    <a:ext uri="{FF2B5EF4-FFF2-40B4-BE49-F238E27FC236}">
                      <a16:creationId xmlns:a16="http://schemas.microsoft.com/office/drawing/2014/main" id="{CF545D2B-3D72-4800-A95F-EB7B7DD305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21231" y="423561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ตัวเชื่อมต่อตรง 49">
                  <a:extLst>
                    <a:ext uri="{FF2B5EF4-FFF2-40B4-BE49-F238E27FC236}">
                      <a16:creationId xmlns:a16="http://schemas.microsoft.com/office/drawing/2014/main" id="{63419314-033B-4D67-A5EE-DC2AFDCD14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58054" y="4256782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ตัวเชื่อมต่อตรง 50">
                  <a:extLst>
                    <a:ext uri="{FF2B5EF4-FFF2-40B4-BE49-F238E27FC236}">
                      <a16:creationId xmlns:a16="http://schemas.microsoft.com/office/drawing/2014/main" id="{4D03DEFD-93F4-459B-97F8-1CE2A5C85F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89970" y="4280734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ตัวเชื่อมต่อตรง 51">
                  <a:extLst>
                    <a:ext uri="{FF2B5EF4-FFF2-40B4-BE49-F238E27FC236}">
                      <a16:creationId xmlns:a16="http://schemas.microsoft.com/office/drawing/2014/main" id="{80B2C449-FFCF-4387-994B-9CC8081B20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21886" y="4304686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กลุ่ม 84">
            <a:extLst>
              <a:ext uri="{FF2B5EF4-FFF2-40B4-BE49-F238E27FC236}">
                <a16:creationId xmlns:a16="http://schemas.microsoft.com/office/drawing/2014/main" id="{B7E6C83B-FEE7-4E91-9A37-271094F1FA19}"/>
              </a:ext>
            </a:extLst>
          </p:cNvPr>
          <p:cNvGrpSpPr/>
          <p:nvPr/>
        </p:nvGrpSpPr>
        <p:grpSpPr>
          <a:xfrm>
            <a:off x="4099673" y="2306707"/>
            <a:ext cx="2747695" cy="2759674"/>
            <a:chOff x="4890791" y="2228156"/>
            <a:chExt cx="2747695" cy="2759674"/>
          </a:xfrm>
        </p:grpSpPr>
        <p:sp>
          <p:nvSpPr>
            <p:cNvPr id="86" name="กล่องข้อความ 85">
              <a:extLst>
                <a:ext uri="{FF2B5EF4-FFF2-40B4-BE49-F238E27FC236}">
                  <a16:creationId xmlns:a16="http://schemas.microsoft.com/office/drawing/2014/main" id="{2F45285D-0F4E-4CC7-8266-B26214B243AD}"/>
                </a:ext>
              </a:extLst>
            </p:cNvPr>
            <p:cNvSpPr txBox="1"/>
            <p:nvPr/>
          </p:nvSpPr>
          <p:spPr>
            <a:xfrm>
              <a:off x="7060429" y="2228156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87" name="กล่องข้อความ 86">
              <a:extLst>
                <a:ext uri="{FF2B5EF4-FFF2-40B4-BE49-F238E27FC236}">
                  <a16:creationId xmlns:a16="http://schemas.microsoft.com/office/drawing/2014/main" id="{4B07269F-CC5A-449C-A388-948DF9657E13}"/>
                </a:ext>
              </a:extLst>
            </p:cNvPr>
            <p:cNvSpPr txBox="1"/>
            <p:nvPr/>
          </p:nvSpPr>
          <p:spPr>
            <a:xfrm>
              <a:off x="7117683" y="4471387"/>
              <a:ext cx="5107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grpSp>
          <p:nvGrpSpPr>
            <p:cNvPr id="88" name="กลุ่ม 87">
              <a:extLst>
                <a:ext uri="{FF2B5EF4-FFF2-40B4-BE49-F238E27FC236}">
                  <a16:creationId xmlns:a16="http://schemas.microsoft.com/office/drawing/2014/main" id="{E57ABB0D-5092-454D-A861-D0515E4E9A2C}"/>
                </a:ext>
              </a:extLst>
            </p:cNvPr>
            <p:cNvGrpSpPr/>
            <p:nvPr/>
          </p:nvGrpSpPr>
          <p:grpSpPr>
            <a:xfrm>
              <a:off x="4890791" y="2626109"/>
              <a:ext cx="2747695" cy="2361721"/>
              <a:chOff x="5274993" y="2747660"/>
              <a:chExt cx="2747695" cy="2361721"/>
            </a:xfrm>
          </p:grpSpPr>
          <p:sp>
            <p:nvSpPr>
              <p:cNvPr id="89" name="ส่วนโค้ง 88">
                <a:extLst>
                  <a:ext uri="{FF2B5EF4-FFF2-40B4-BE49-F238E27FC236}">
                    <a16:creationId xmlns:a16="http://schemas.microsoft.com/office/drawing/2014/main" id="{134C2670-1ED2-48EA-B463-EB1B9D058646}"/>
                  </a:ext>
                </a:extLst>
              </p:cNvPr>
              <p:cNvSpPr/>
              <p:nvPr/>
            </p:nvSpPr>
            <p:spPr>
              <a:xfrm rot="2388024">
                <a:off x="5274993" y="4292281"/>
                <a:ext cx="865414" cy="817100"/>
              </a:xfrm>
              <a:prstGeom prst="arc">
                <a:avLst>
                  <a:gd name="adj1" fmla="val 15821242"/>
                  <a:gd name="adj2" fmla="val 1834243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grpSp>
            <p:nvGrpSpPr>
              <p:cNvPr id="90" name="กลุ่ม 89">
                <a:extLst>
                  <a:ext uri="{FF2B5EF4-FFF2-40B4-BE49-F238E27FC236}">
                    <a16:creationId xmlns:a16="http://schemas.microsoft.com/office/drawing/2014/main" id="{A25CD3AB-9B01-4DA5-8351-41EBDDA8D54F}"/>
                  </a:ext>
                </a:extLst>
              </p:cNvPr>
              <p:cNvGrpSpPr/>
              <p:nvPr/>
            </p:nvGrpSpPr>
            <p:grpSpPr>
              <a:xfrm>
                <a:off x="5322917" y="2747660"/>
                <a:ext cx="2699771" cy="2246932"/>
                <a:chOff x="4831230" y="2629985"/>
                <a:chExt cx="2699771" cy="2246932"/>
              </a:xfrm>
            </p:grpSpPr>
            <p:sp>
              <p:nvSpPr>
                <p:cNvPr id="91" name="สามเหลี่ยมหน้าจั่ว 90">
                  <a:extLst>
                    <a:ext uri="{FF2B5EF4-FFF2-40B4-BE49-F238E27FC236}">
                      <a16:creationId xmlns:a16="http://schemas.microsoft.com/office/drawing/2014/main" id="{697A10E6-0621-4B62-B41D-D051F824EA97}"/>
                    </a:ext>
                  </a:extLst>
                </p:cNvPr>
                <p:cNvSpPr/>
                <p:nvPr/>
              </p:nvSpPr>
              <p:spPr>
                <a:xfrm flipH="1">
                  <a:off x="5178630" y="2641430"/>
                  <a:ext cx="2136371" cy="1841699"/>
                </a:xfrm>
                <a:prstGeom prst="triangle">
                  <a:avLst>
                    <a:gd name="adj" fmla="val 0"/>
                  </a:avLst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92" name="กล่องข้อความ 91">
                  <a:extLst>
                    <a:ext uri="{FF2B5EF4-FFF2-40B4-BE49-F238E27FC236}">
                      <a16:creationId xmlns:a16="http://schemas.microsoft.com/office/drawing/2014/main" id="{DCB84F64-0105-4D46-A064-C23082A69673}"/>
                    </a:ext>
                  </a:extLst>
                </p:cNvPr>
                <p:cNvSpPr txBox="1"/>
                <p:nvPr/>
              </p:nvSpPr>
              <p:spPr>
                <a:xfrm>
                  <a:off x="4831230" y="4476807"/>
                  <a:ext cx="51071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latin typeface="Peach TV" panose="02000000000000000000" pitchFamily="2" charset="0"/>
                      <a:cs typeface="Peach TV" panose="02000000000000000000" pitchFamily="2" charset="0"/>
                    </a:rPr>
                    <a:t>C</a:t>
                  </a:r>
                  <a:endParaRPr lang="th-TH" sz="2000" dirty="0">
                    <a:latin typeface="Peach TV" panose="02000000000000000000" pitchFamily="2" charset="0"/>
                    <a:cs typeface="Peach TV" panose="02000000000000000000" pitchFamily="2" charset="0"/>
                  </a:endParaRPr>
                </a:p>
              </p:txBody>
            </p:sp>
            <p:cxnSp>
              <p:nvCxnSpPr>
                <p:cNvPr id="93" name="ตัวเชื่อมต่อตรง 92">
                  <a:extLst>
                    <a:ext uri="{FF2B5EF4-FFF2-40B4-BE49-F238E27FC236}">
                      <a16:creationId xmlns:a16="http://schemas.microsoft.com/office/drawing/2014/main" id="{6E0BF563-2175-493A-B0E8-122EC1A138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23879" y="2629985"/>
                  <a:ext cx="0" cy="1864587"/>
                </a:xfrm>
                <a:prstGeom prst="line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ตัวเชื่อมต่อตรง 93">
                  <a:extLst>
                    <a:ext uri="{FF2B5EF4-FFF2-40B4-BE49-F238E27FC236}">
                      <a16:creationId xmlns:a16="http://schemas.microsoft.com/office/drawing/2014/main" id="{86FA2FA9-6450-4263-AABC-D2706978CB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69752" y="4473873"/>
                  <a:ext cx="2136372" cy="1144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ตัวเชื่อมต่อตรง 94">
                  <a:extLst>
                    <a:ext uri="{FF2B5EF4-FFF2-40B4-BE49-F238E27FC236}">
                      <a16:creationId xmlns:a16="http://schemas.microsoft.com/office/drawing/2014/main" id="{3880D238-4A2D-4863-9A15-CF33C99957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83855" y="2639104"/>
                  <a:ext cx="2140567" cy="18378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ส่วนโค้ง 95">
                  <a:extLst>
                    <a:ext uri="{FF2B5EF4-FFF2-40B4-BE49-F238E27FC236}">
                      <a16:creationId xmlns:a16="http://schemas.microsoft.com/office/drawing/2014/main" id="{6D787D60-37DF-4769-8DB8-BC0DC6515241}"/>
                    </a:ext>
                  </a:extLst>
                </p:cNvPr>
                <p:cNvSpPr/>
                <p:nvPr/>
              </p:nvSpPr>
              <p:spPr>
                <a:xfrm rot="10232976">
                  <a:off x="7020287" y="2691552"/>
                  <a:ext cx="510714" cy="367169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grpSp>
              <p:nvGrpSpPr>
                <p:cNvPr id="97" name="กลุ่ม 96">
                  <a:extLst>
                    <a:ext uri="{FF2B5EF4-FFF2-40B4-BE49-F238E27FC236}">
                      <a16:creationId xmlns:a16="http://schemas.microsoft.com/office/drawing/2014/main" id="{67C36FDE-17AB-42C3-9D0A-0F467C08F69C}"/>
                    </a:ext>
                  </a:extLst>
                </p:cNvPr>
                <p:cNvGrpSpPr/>
                <p:nvPr/>
              </p:nvGrpSpPr>
              <p:grpSpPr>
                <a:xfrm flipH="1">
                  <a:off x="7145157" y="4299293"/>
                  <a:ext cx="167944" cy="167944"/>
                  <a:chOff x="2042918" y="3639298"/>
                  <a:chExt cx="167944" cy="167944"/>
                </a:xfrm>
              </p:grpSpPr>
              <p:cxnSp>
                <p:nvCxnSpPr>
                  <p:cNvPr id="110" name="ตัวเชื่อมต่อตรง 109">
                    <a:extLst>
                      <a:ext uri="{FF2B5EF4-FFF2-40B4-BE49-F238E27FC236}">
                        <a16:creationId xmlns:a16="http://schemas.microsoft.com/office/drawing/2014/main" id="{DC70C7DA-5E39-4018-9E5C-E6877B06B7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042918" y="3650713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ตัวเชื่อมต่อตรง 110">
                    <a:extLst>
                      <a:ext uri="{FF2B5EF4-FFF2-40B4-BE49-F238E27FC236}">
                        <a16:creationId xmlns:a16="http://schemas.microsoft.com/office/drawing/2014/main" id="{7C77E777-9F04-4D69-BA1B-01EF102C5B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V="1">
                    <a:off x="2113331" y="3723269"/>
                    <a:ext cx="167944" cy="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8" name="ตัวเชื่อมต่อตรง 97">
                  <a:extLst>
                    <a:ext uri="{FF2B5EF4-FFF2-40B4-BE49-F238E27FC236}">
                      <a16:creationId xmlns:a16="http://schemas.microsoft.com/office/drawing/2014/main" id="{2FC6FB38-C237-4296-AF9D-C7F1F303F4BC}"/>
                    </a:ext>
                  </a:extLst>
                </p:cNvPr>
                <p:cNvCxnSpPr/>
                <p:nvPr/>
              </p:nvCxnSpPr>
              <p:spPr>
                <a:xfrm>
                  <a:off x="7229309" y="3715307"/>
                  <a:ext cx="1891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ตัวเชื่อมต่อตรง 98">
                  <a:extLst>
                    <a:ext uri="{FF2B5EF4-FFF2-40B4-BE49-F238E27FC236}">
                      <a16:creationId xmlns:a16="http://schemas.microsoft.com/office/drawing/2014/main" id="{985F5F1E-D04B-4074-A017-7DE460DFD5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58700" y="353469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ตัวเชื่อมต่อตรง 99">
                  <a:extLst>
                    <a:ext uri="{FF2B5EF4-FFF2-40B4-BE49-F238E27FC236}">
                      <a16:creationId xmlns:a16="http://schemas.microsoft.com/office/drawing/2014/main" id="{7561C5CF-C750-4E23-8AF6-EC57EEBB1B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91394" y="3509449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ตัวเชื่อมต่อตรง 100">
                  <a:extLst>
                    <a:ext uri="{FF2B5EF4-FFF2-40B4-BE49-F238E27FC236}">
                      <a16:creationId xmlns:a16="http://schemas.microsoft.com/office/drawing/2014/main" id="{011A0201-0E1D-42B8-B12F-9F560A3F43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28556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ตัวเชื่อมต่อตรง 101">
                  <a:extLst>
                    <a:ext uri="{FF2B5EF4-FFF2-40B4-BE49-F238E27FC236}">
                      <a16:creationId xmlns:a16="http://schemas.microsoft.com/office/drawing/2014/main" id="{66FDF43C-05A0-4560-BB4A-38D6B0B2C6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28483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ตัวเชื่อมต่อตรง 102">
                  <a:extLst>
                    <a:ext uri="{FF2B5EF4-FFF2-40B4-BE49-F238E27FC236}">
                      <a16:creationId xmlns:a16="http://schemas.microsoft.com/office/drawing/2014/main" id="{F1B3AE46-8C60-43FD-84D1-58576322FD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69051" y="4425221"/>
                  <a:ext cx="0" cy="11581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ตัวเชื่อมต่อตรง 103">
                  <a:extLst>
                    <a:ext uri="{FF2B5EF4-FFF2-40B4-BE49-F238E27FC236}">
                      <a16:creationId xmlns:a16="http://schemas.microsoft.com/office/drawing/2014/main" id="{8D43885E-1435-4B5B-BDA0-A6E993B288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080798" y="2985840"/>
                  <a:ext cx="100315" cy="13037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ตัวเชื่อมต่อตรง 104">
                  <a:extLst>
                    <a:ext uri="{FF2B5EF4-FFF2-40B4-BE49-F238E27FC236}">
                      <a16:creationId xmlns:a16="http://schemas.microsoft.com/office/drawing/2014/main" id="{4835CC7B-1151-4EC0-85FB-826FBECBFA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88537" y="426086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ตัวเชื่อมต่อตรง 105">
                  <a:extLst>
                    <a:ext uri="{FF2B5EF4-FFF2-40B4-BE49-F238E27FC236}">
                      <a16:creationId xmlns:a16="http://schemas.microsoft.com/office/drawing/2014/main" id="{8DEDFA70-78F2-48C2-A01A-BB117D7D11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21231" y="4235618"/>
                  <a:ext cx="119764" cy="12734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ตัวเชื่อมต่อตรง 106">
                  <a:extLst>
                    <a:ext uri="{FF2B5EF4-FFF2-40B4-BE49-F238E27FC236}">
                      <a16:creationId xmlns:a16="http://schemas.microsoft.com/office/drawing/2014/main" id="{3C31655C-B783-4407-8D72-82AA528D2B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58054" y="4256782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ตัวเชื่อมต่อตรง 107">
                  <a:extLst>
                    <a:ext uri="{FF2B5EF4-FFF2-40B4-BE49-F238E27FC236}">
                      <a16:creationId xmlns:a16="http://schemas.microsoft.com/office/drawing/2014/main" id="{484777A7-299E-4573-863F-9E6DB649E3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89970" y="4280734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ตัวเชื่อมต่อตรง 108">
                  <a:extLst>
                    <a:ext uri="{FF2B5EF4-FFF2-40B4-BE49-F238E27FC236}">
                      <a16:creationId xmlns:a16="http://schemas.microsoft.com/office/drawing/2014/main" id="{B21DB7E8-775D-4AB2-8A9E-D76BACF7A5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521886" y="4304686"/>
                  <a:ext cx="122461" cy="1223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pic>
        <p:nvPicPr>
          <p:cNvPr id="61" name="รูปภาพ 60">
            <a:extLst>
              <a:ext uri="{FF2B5EF4-FFF2-40B4-BE49-F238E27FC236}">
                <a16:creationId xmlns:a16="http://schemas.microsoft.com/office/drawing/2014/main" id="{21016169-A028-428D-9935-E3323C700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184" y="955933"/>
            <a:ext cx="7200000" cy="1603387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A6362C39-543C-4B00-B3B3-541614253B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028" y="3268006"/>
            <a:ext cx="173751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985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1202725" y="2094696"/>
            <a:ext cx="6738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ด้านคู่ที่สมนัยกันและมุมคู่ที่สมนัยกัน มีขนาดเท่ากันเป็นคู่ ๆ แล้วรูปสามเหลี่ยมทั้งสองรูปนั้นเท่ากันทุกประการ</a:t>
            </a:r>
          </a:p>
        </p:txBody>
      </p:sp>
    </p:spTree>
    <p:extLst>
      <p:ext uri="{BB962C8B-B14F-4D97-AF65-F5344CB8AC3E}">
        <p14:creationId xmlns:p14="http://schemas.microsoft.com/office/powerpoint/2010/main" val="33177474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1202725" y="2094696"/>
            <a:ext cx="6738549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รูปสามเหลี่ยมสองรูปเท่ากันทุกประการก็ต่อเมื่อ ด้านคู่ที่สมนัยกันและมุมคู่ที่สมนัยกันของรูปสามเหลี่ยมทั้งสองรูปนั้น มีขนาดเท่ากันเป็นคู่ ๆ</a:t>
            </a:r>
          </a:p>
        </p:txBody>
      </p:sp>
    </p:spTree>
    <p:extLst>
      <p:ext uri="{BB962C8B-B14F-4D97-AF65-F5344CB8AC3E}">
        <p14:creationId xmlns:p14="http://schemas.microsoft.com/office/powerpoint/2010/main" val="914960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702486" y="2383317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ในการเขียนสัญลักษณ์แสดงรูปสามเหลี่ยมสองรูปที่เท่ากันทุกประการ นิยมเขียนตัวอักษรเรียงตามลำดับของมุมคู่ที่สมนัยกันและด้านคู่ที่สมนัยกัน</a:t>
            </a:r>
          </a:p>
        </p:txBody>
      </p:sp>
    </p:spTree>
    <p:extLst>
      <p:ext uri="{BB962C8B-B14F-4D97-AF65-F5344CB8AC3E}">
        <p14:creationId xmlns:p14="http://schemas.microsoft.com/office/powerpoint/2010/main" val="17666748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กลุ่ม 50">
            <a:extLst>
              <a:ext uri="{FF2B5EF4-FFF2-40B4-BE49-F238E27FC236}">
                <a16:creationId xmlns:a16="http://schemas.microsoft.com/office/drawing/2014/main" id="{62EC912E-3E9D-4A5E-A1F3-A152088A8421}"/>
              </a:ext>
            </a:extLst>
          </p:cNvPr>
          <p:cNvGrpSpPr/>
          <p:nvPr/>
        </p:nvGrpSpPr>
        <p:grpSpPr>
          <a:xfrm>
            <a:off x="2180936" y="2928428"/>
            <a:ext cx="167944" cy="167944"/>
            <a:chOff x="2042918" y="3639298"/>
            <a:chExt cx="167944" cy="167944"/>
          </a:xfrm>
        </p:grpSpPr>
        <p:cxnSp>
          <p:nvCxnSpPr>
            <p:cNvPr id="45" name="ตัวเชื่อมต่อตรง 44">
              <a:extLst>
                <a:ext uri="{FF2B5EF4-FFF2-40B4-BE49-F238E27FC236}">
                  <a16:creationId xmlns:a16="http://schemas.microsoft.com/office/drawing/2014/main" id="{F7CD9029-6159-4C63-BA13-60057F3CD5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2918" y="3650713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ตัวเชื่อมต่อตรง 49">
              <a:extLst>
                <a:ext uri="{FF2B5EF4-FFF2-40B4-BE49-F238E27FC236}">
                  <a16:creationId xmlns:a16="http://schemas.microsoft.com/office/drawing/2014/main" id="{9458EE55-B064-418C-8A07-5CAADFB91378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113331" y="3723269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517929" y="453254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มื่อรูปสามเหลี่ยม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C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กับรูปสามเหลี่ยม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EF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" name="สามเหลี่ยมหน้าจั่ว 2">
            <a:extLst>
              <a:ext uri="{FF2B5EF4-FFF2-40B4-BE49-F238E27FC236}">
                <a16:creationId xmlns:a16="http://schemas.microsoft.com/office/drawing/2014/main" id="{15E04FE7-FCAB-4296-9886-17483EA2B4E7}"/>
              </a:ext>
            </a:extLst>
          </p:cNvPr>
          <p:cNvSpPr/>
          <p:nvPr/>
        </p:nvSpPr>
        <p:spPr>
          <a:xfrm>
            <a:off x="2185132" y="1234026"/>
            <a:ext cx="2136371" cy="1841699"/>
          </a:xfrm>
          <a:prstGeom prst="triangle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สามเหลี่ยมหน้าจั่ว 14">
            <a:extLst>
              <a:ext uri="{FF2B5EF4-FFF2-40B4-BE49-F238E27FC236}">
                <a16:creationId xmlns:a16="http://schemas.microsoft.com/office/drawing/2014/main" id="{AF6B5535-4C41-4D8E-AF2F-13A51E4AAB34}"/>
              </a:ext>
            </a:extLst>
          </p:cNvPr>
          <p:cNvSpPr/>
          <p:nvPr/>
        </p:nvSpPr>
        <p:spPr>
          <a:xfrm flipH="1">
            <a:off x="5098534" y="1234026"/>
            <a:ext cx="2136371" cy="1841699"/>
          </a:xfrm>
          <a:prstGeom prst="triangle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542B72B0-4248-4EDD-A29C-F956D7ABFE28}"/>
              </a:ext>
            </a:extLst>
          </p:cNvPr>
          <p:cNvSpPr txBox="1"/>
          <p:nvPr/>
        </p:nvSpPr>
        <p:spPr>
          <a:xfrm>
            <a:off x="2040179" y="940146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44E7C629-4AC2-4C0A-809D-A0A1A766FFB0}"/>
              </a:ext>
            </a:extLst>
          </p:cNvPr>
          <p:cNvSpPr txBox="1"/>
          <p:nvPr/>
        </p:nvSpPr>
        <p:spPr>
          <a:xfrm>
            <a:off x="1820411" y="2798494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AB614FD9-BD73-4203-8336-D221D63B824D}"/>
              </a:ext>
            </a:extLst>
          </p:cNvPr>
          <p:cNvSpPr txBox="1"/>
          <p:nvPr/>
        </p:nvSpPr>
        <p:spPr>
          <a:xfrm>
            <a:off x="4299058" y="2787477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07D480AD-9D48-4F60-896B-A60BF6161742}"/>
              </a:ext>
            </a:extLst>
          </p:cNvPr>
          <p:cNvSpPr txBox="1"/>
          <p:nvPr/>
        </p:nvSpPr>
        <p:spPr>
          <a:xfrm>
            <a:off x="7133698" y="940146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610864EB-96F3-4104-B9EE-7C1310A0AC90}"/>
              </a:ext>
            </a:extLst>
          </p:cNvPr>
          <p:cNvSpPr txBox="1"/>
          <p:nvPr/>
        </p:nvSpPr>
        <p:spPr>
          <a:xfrm>
            <a:off x="7222226" y="2807568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8262307E-9E03-4A15-B0F9-6902621BA85D}"/>
              </a:ext>
            </a:extLst>
          </p:cNvPr>
          <p:cNvSpPr txBox="1"/>
          <p:nvPr/>
        </p:nvSpPr>
        <p:spPr>
          <a:xfrm>
            <a:off x="4809772" y="2775643"/>
            <a:ext cx="510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F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5" name="ตัวเชื่อมต่อตรง 4">
            <a:extLst>
              <a:ext uri="{FF2B5EF4-FFF2-40B4-BE49-F238E27FC236}">
                <a16:creationId xmlns:a16="http://schemas.microsoft.com/office/drawing/2014/main" id="{F79117A9-1463-4C9F-A0B4-FE202B6AF12C}"/>
              </a:ext>
            </a:extLst>
          </p:cNvPr>
          <p:cNvCxnSpPr>
            <a:cxnSpLocks/>
          </p:cNvCxnSpPr>
          <p:nvPr/>
        </p:nvCxnSpPr>
        <p:spPr>
          <a:xfrm flipV="1">
            <a:off x="2185132" y="1234026"/>
            <a:ext cx="0" cy="1864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ตัวเชื่อมต่อตรง 36">
            <a:extLst>
              <a:ext uri="{FF2B5EF4-FFF2-40B4-BE49-F238E27FC236}">
                <a16:creationId xmlns:a16="http://schemas.microsoft.com/office/drawing/2014/main" id="{B3E33993-7DAE-4467-8070-96A78DBE94DE}"/>
              </a:ext>
            </a:extLst>
          </p:cNvPr>
          <p:cNvCxnSpPr>
            <a:cxnSpLocks/>
          </p:cNvCxnSpPr>
          <p:nvPr/>
        </p:nvCxnSpPr>
        <p:spPr>
          <a:xfrm flipV="1">
            <a:off x="7243783" y="1222581"/>
            <a:ext cx="0" cy="1864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ตัวเชื่อมต่อตรง 37">
            <a:extLst>
              <a:ext uri="{FF2B5EF4-FFF2-40B4-BE49-F238E27FC236}">
                <a16:creationId xmlns:a16="http://schemas.microsoft.com/office/drawing/2014/main" id="{B85FB3AE-667E-47D0-BF8C-B8316AC72B96}"/>
              </a:ext>
            </a:extLst>
          </p:cNvPr>
          <p:cNvCxnSpPr>
            <a:cxnSpLocks/>
          </p:cNvCxnSpPr>
          <p:nvPr/>
        </p:nvCxnSpPr>
        <p:spPr>
          <a:xfrm flipV="1">
            <a:off x="2185131" y="3071243"/>
            <a:ext cx="2136372" cy="11443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ตัวเชื่อมต่อตรง 38">
            <a:extLst>
              <a:ext uri="{FF2B5EF4-FFF2-40B4-BE49-F238E27FC236}">
                <a16:creationId xmlns:a16="http://schemas.microsoft.com/office/drawing/2014/main" id="{EBA15EA6-A5CD-479A-A700-91F519AC97CB}"/>
              </a:ext>
            </a:extLst>
          </p:cNvPr>
          <p:cNvCxnSpPr>
            <a:cxnSpLocks/>
          </p:cNvCxnSpPr>
          <p:nvPr/>
        </p:nvCxnSpPr>
        <p:spPr>
          <a:xfrm flipV="1">
            <a:off x="5089656" y="3066469"/>
            <a:ext cx="2136372" cy="11443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ตัวเชื่อมต่อตรง 39">
            <a:extLst>
              <a:ext uri="{FF2B5EF4-FFF2-40B4-BE49-F238E27FC236}">
                <a16:creationId xmlns:a16="http://schemas.microsoft.com/office/drawing/2014/main" id="{F86B8C2C-3B8A-4732-9E78-F9A6C19CEF82}"/>
              </a:ext>
            </a:extLst>
          </p:cNvPr>
          <p:cNvCxnSpPr>
            <a:cxnSpLocks/>
            <a:endCxn id="3" idx="4"/>
          </p:cNvCxnSpPr>
          <p:nvPr/>
        </p:nvCxnSpPr>
        <p:spPr>
          <a:xfrm>
            <a:off x="2180936" y="1237918"/>
            <a:ext cx="2140567" cy="183780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ตัวเชื่อมต่อตรง 41">
            <a:extLst>
              <a:ext uri="{FF2B5EF4-FFF2-40B4-BE49-F238E27FC236}">
                <a16:creationId xmlns:a16="http://schemas.microsoft.com/office/drawing/2014/main" id="{856BDB81-654E-4367-8593-32FD9A0BF29D}"/>
              </a:ext>
            </a:extLst>
          </p:cNvPr>
          <p:cNvCxnSpPr>
            <a:cxnSpLocks/>
          </p:cNvCxnSpPr>
          <p:nvPr/>
        </p:nvCxnSpPr>
        <p:spPr>
          <a:xfrm flipV="1">
            <a:off x="5103759" y="1231700"/>
            <a:ext cx="2140567" cy="183780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ส่วนโค้ง 13">
            <a:extLst>
              <a:ext uri="{FF2B5EF4-FFF2-40B4-BE49-F238E27FC236}">
                <a16:creationId xmlns:a16="http://schemas.microsoft.com/office/drawing/2014/main" id="{D450F566-E1C7-41E0-8331-FEB2001912A5}"/>
              </a:ext>
            </a:extLst>
          </p:cNvPr>
          <p:cNvSpPr/>
          <p:nvPr/>
        </p:nvSpPr>
        <p:spPr>
          <a:xfrm rot="2388024">
            <a:off x="4691804" y="2779037"/>
            <a:ext cx="865414" cy="817100"/>
          </a:xfrm>
          <a:prstGeom prst="arc">
            <a:avLst>
              <a:gd name="adj1" fmla="val 15821242"/>
              <a:gd name="adj2" fmla="val 1834243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3" name="ส่วนโค้ง 42">
            <a:extLst>
              <a:ext uri="{FF2B5EF4-FFF2-40B4-BE49-F238E27FC236}">
                <a16:creationId xmlns:a16="http://schemas.microsoft.com/office/drawing/2014/main" id="{04F2DCA9-AE81-46F4-B382-86E0EF3758B6}"/>
              </a:ext>
            </a:extLst>
          </p:cNvPr>
          <p:cNvSpPr/>
          <p:nvPr/>
        </p:nvSpPr>
        <p:spPr>
          <a:xfrm rot="19211976" flipH="1">
            <a:off x="3858194" y="2786602"/>
            <a:ext cx="865414" cy="817100"/>
          </a:xfrm>
          <a:prstGeom prst="arc">
            <a:avLst>
              <a:gd name="adj1" fmla="val 15821242"/>
              <a:gd name="adj2" fmla="val 1834243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ส่วนโค้ง 22">
            <a:extLst>
              <a:ext uri="{FF2B5EF4-FFF2-40B4-BE49-F238E27FC236}">
                <a16:creationId xmlns:a16="http://schemas.microsoft.com/office/drawing/2014/main" id="{6B7AF465-9E7A-4040-8492-7D7A9D4C0CB9}"/>
              </a:ext>
            </a:extLst>
          </p:cNvPr>
          <p:cNvSpPr/>
          <p:nvPr/>
        </p:nvSpPr>
        <p:spPr>
          <a:xfrm rot="10232976">
            <a:off x="6940191" y="1284148"/>
            <a:ext cx="510714" cy="367169"/>
          </a:xfrm>
          <a:prstGeom prst="arc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4" name="ส่วนโค้ง 43">
            <a:extLst>
              <a:ext uri="{FF2B5EF4-FFF2-40B4-BE49-F238E27FC236}">
                <a16:creationId xmlns:a16="http://schemas.microsoft.com/office/drawing/2014/main" id="{12A0B728-C4BD-4703-B387-170ACA3BD4DF}"/>
              </a:ext>
            </a:extLst>
          </p:cNvPr>
          <p:cNvSpPr/>
          <p:nvPr/>
        </p:nvSpPr>
        <p:spPr>
          <a:xfrm rot="11367024" flipH="1">
            <a:off x="1951258" y="1232772"/>
            <a:ext cx="510714" cy="367169"/>
          </a:xfrm>
          <a:prstGeom prst="arc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53" name="กลุ่ม 52">
            <a:extLst>
              <a:ext uri="{FF2B5EF4-FFF2-40B4-BE49-F238E27FC236}">
                <a16:creationId xmlns:a16="http://schemas.microsoft.com/office/drawing/2014/main" id="{6EA7E4F5-6E12-45AE-8CC8-3B1F2D0DF28C}"/>
              </a:ext>
            </a:extLst>
          </p:cNvPr>
          <p:cNvGrpSpPr/>
          <p:nvPr/>
        </p:nvGrpSpPr>
        <p:grpSpPr>
          <a:xfrm flipH="1">
            <a:off x="7065061" y="2891889"/>
            <a:ext cx="167944" cy="167944"/>
            <a:chOff x="2042918" y="3639298"/>
            <a:chExt cx="167944" cy="167944"/>
          </a:xfrm>
        </p:grpSpPr>
        <p:cxnSp>
          <p:nvCxnSpPr>
            <p:cNvPr id="54" name="ตัวเชื่อมต่อตรง 53">
              <a:extLst>
                <a:ext uri="{FF2B5EF4-FFF2-40B4-BE49-F238E27FC236}">
                  <a16:creationId xmlns:a16="http://schemas.microsoft.com/office/drawing/2014/main" id="{3D669FC5-DB13-452B-A719-951BC67698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2918" y="3650713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ตัวเชื่อมต่อตรง 54">
              <a:extLst>
                <a:ext uri="{FF2B5EF4-FFF2-40B4-BE49-F238E27FC236}">
                  <a16:creationId xmlns:a16="http://schemas.microsoft.com/office/drawing/2014/main" id="{E7EE22E3-3E22-4204-AC3D-EDA53B3EFBD0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113331" y="3723269"/>
              <a:ext cx="167944" cy="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ตัวเชื่อมต่อตรง 58">
            <a:extLst>
              <a:ext uri="{FF2B5EF4-FFF2-40B4-BE49-F238E27FC236}">
                <a16:creationId xmlns:a16="http://schemas.microsoft.com/office/drawing/2014/main" id="{60DE9E01-EA39-4955-A133-971F55F4302A}"/>
              </a:ext>
            </a:extLst>
          </p:cNvPr>
          <p:cNvCxnSpPr/>
          <p:nvPr/>
        </p:nvCxnSpPr>
        <p:spPr>
          <a:xfrm>
            <a:off x="2100820" y="2307903"/>
            <a:ext cx="1891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ตัวเชื่อมต่อตรง 59">
            <a:extLst>
              <a:ext uri="{FF2B5EF4-FFF2-40B4-BE49-F238E27FC236}">
                <a16:creationId xmlns:a16="http://schemas.microsoft.com/office/drawing/2014/main" id="{81D5E290-0AEC-49DD-B477-44E365FBEE30}"/>
              </a:ext>
            </a:extLst>
          </p:cNvPr>
          <p:cNvCxnSpPr/>
          <p:nvPr/>
        </p:nvCxnSpPr>
        <p:spPr>
          <a:xfrm>
            <a:off x="7149213" y="2307903"/>
            <a:ext cx="1891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ตัวเชื่อมต่อตรง 60">
            <a:extLst>
              <a:ext uri="{FF2B5EF4-FFF2-40B4-BE49-F238E27FC236}">
                <a16:creationId xmlns:a16="http://schemas.microsoft.com/office/drawing/2014/main" id="{8D6D4993-09F0-4F2A-8B8F-12AF26526937}"/>
              </a:ext>
            </a:extLst>
          </p:cNvPr>
          <p:cNvCxnSpPr>
            <a:cxnSpLocks/>
          </p:cNvCxnSpPr>
          <p:nvPr/>
        </p:nvCxnSpPr>
        <p:spPr>
          <a:xfrm flipV="1">
            <a:off x="3131455" y="2002819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ตัวเชื่อมต่อตรง 62">
            <a:extLst>
              <a:ext uri="{FF2B5EF4-FFF2-40B4-BE49-F238E27FC236}">
                <a16:creationId xmlns:a16="http://schemas.microsoft.com/office/drawing/2014/main" id="{A3E4BB23-BF53-4F91-A991-C905CFA763DB}"/>
              </a:ext>
            </a:extLst>
          </p:cNvPr>
          <p:cNvCxnSpPr>
            <a:cxnSpLocks/>
          </p:cNvCxnSpPr>
          <p:nvPr/>
        </p:nvCxnSpPr>
        <p:spPr>
          <a:xfrm flipV="1">
            <a:off x="3168382" y="2028018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ตัวเชื่อมต่อตรง 63">
            <a:extLst>
              <a:ext uri="{FF2B5EF4-FFF2-40B4-BE49-F238E27FC236}">
                <a16:creationId xmlns:a16="http://schemas.microsoft.com/office/drawing/2014/main" id="{9C6E0121-564A-4638-87BC-3B4055455AD6}"/>
              </a:ext>
            </a:extLst>
          </p:cNvPr>
          <p:cNvCxnSpPr>
            <a:cxnSpLocks/>
          </p:cNvCxnSpPr>
          <p:nvPr/>
        </p:nvCxnSpPr>
        <p:spPr>
          <a:xfrm flipH="1" flipV="1">
            <a:off x="6078604" y="2127295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ตัวเชื่อมต่อตรง 64">
            <a:extLst>
              <a:ext uri="{FF2B5EF4-FFF2-40B4-BE49-F238E27FC236}">
                <a16:creationId xmlns:a16="http://schemas.microsoft.com/office/drawing/2014/main" id="{4C3DB29D-2F1C-427E-A2F0-BA43BA903C62}"/>
              </a:ext>
            </a:extLst>
          </p:cNvPr>
          <p:cNvCxnSpPr>
            <a:cxnSpLocks/>
          </p:cNvCxnSpPr>
          <p:nvPr/>
        </p:nvCxnSpPr>
        <p:spPr>
          <a:xfrm flipH="1" flipV="1">
            <a:off x="6111298" y="2102045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ตัวเชื่อมต่อตรง 69">
            <a:extLst>
              <a:ext uri="{FF2B5EF4-FFF2-40B4-BE49-F238E27FC236}">
                <a16:creationId xmlns:a16="http://schemas.microsoft.com/office/drawing/2014/main" id="{9365C91A-7A63-4109-8854-C01E22E1BA41}"/>
              </a:ext>
            </a:extLst>
          </p:cNvPr>
          <p:cNvCxnSpPr>
            <a:cxnSpLocks/>
          </p:cNvCxnSpPr>
          <p:nvPr/>
        </p:nvCxnSpPr>
        <p:spPr>
          <a:xfrm flipV="1">
            <a:off x="6205465" y="3017817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ตัวเชื่อมต่อตรง 71">
            <a:extLst>
              <a:ext uri="{FF2B5EF4-FFF2-40B4-BE49-F238E27FC236}">
                <a16:creationId xmlns:a16="http://schemas.microsoft.com/office/drawing/2014/main" id="{DCF16592-8148-454E-A667-FE8DBF32CA90}"/>
              </a:ext>
            </a:extLst>
          </p:cNvPr>
          <p:cNvCxnSpPr>
            <a:cxnSpLocks/>
          </p:cNvCxnSpPr>
          <p:nvPr/>
        </p:nvCxnSpPr>
        <p:spPr>
          <a:xfrm flipV="1">
            <a:off x="6248387" y="3017817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ตัวเชื่อมต่อตรง 76">
            <a:extLst>
              <a:ext uri="{FF2B5EF4-FFF2-40B4-BE49-F238E27FC236}">
                <a16:creationId xmlns:a16="http://schemas.microsoft.com/office/drawing/2014/main" id="{6358DF38-3A54-43DE-A208-F164FDD31CE3}"/>
              </a:ext>
            </a:extLst>
          </p:cNvPr>
          <p:cNvCxnSpPr>
            <a:cxnSpLocks/>
          </p:cNvCxnSpPr>
          <p:nvPr/>
        </p:nvCxnSpPr>
        <p:spPr>
          <a:xfrm flipV="1">
            <a:off x="3047965" y="3001925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ตัวเชื่อมต่อตรง 77">
            <a:extLst>
              <a:ext uri="{FF2B5EF4-FFF2-40B4-BE49-F238E27FC236}">
                <a16:creationId xmlns:a16="http://schemas.microsoft.com/office/drawing/2014/main" id="{8460301B-17C6-45E9-8EAD-8D05DE97C0FE}"/>
              </a:ext>
            </a:extLst>
          </p:cNvPr>
          <p:cNvCxnSpPr>
            <a:cxnSpLocks/>
          </p:cNvCxnSpPr>
          <p:nvPr/>
        </p:nvCxnSpPr>
        <p:spPr>
          <a:xfrm flipV="1">
            <a:off x="3090887" y="3001925"/>
            <a:ext cx="0" cy="115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ตัวเชื่อมต่อตรง 79">
            <a:extLst>
              <a:ext uri="{FF2B5EF4-FFF2-40B4-BE49-F238E27FC236}">
                <a16:creationId xmlns:a16="http://schemas.microsoft.com/office/drawing/2014/main" id="{9369BEC3-0301-4498-80BC-F6F8D5A04E66}"/>
              </a:ext>
            </a:extLst>
          </p:cNvPr>
          <p:cNvCxnSpPr>
            <a:cxnSpLocks/>
          </p:cNvCxnSpPr>
          <p:nvPr/>
        </p:nvCxnSpPr>
        <p:spPr>
          <a:xfrm>
            <a:off x="2298492" y="1512893"/>
            <a:ext cx="100315" cy="1303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ตัวเชื่อมต่อตรง 82">
            <a:extLst>
              <a:ext uri="{FF2B5EF4-FFF2-40B4-BE49-F238E27FC236}">
                <a16:creationId xmlns:a16="http://schemas.microsoft.com/office/drawing/2014/main" id="{373ED2A6-291A-4A11-89CF-E877B424BC4F}"/>
              </a:ext>
            </a:extLst>
          </p:cNvPr>
          <p:cNvCxnSpPr>
            <a:cxnSpLocks/>
          </p:cNvCxnSpPr>
          <p:nvPr/>
        </p:nvCxnSpPr>
        <p:spPr>
          <a:xfrm flipH="1">
            <a:off x="7000702" y="1578436"/>
            <a:ext cx="100315" cy="1303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ตัวเชื่อมต่อตรง 83">
            <a:extLst>
              <a:ext uri="{FF2B5EF4-FFF2-40B4-BE49-F238E27FC236}">
                <a16:creationId xmlns:a16="http://schemas.microsoft.com/office/drawing/2014/main" id="{9F49F654-75A4-4069-B00D-FCD54FE188C9}"/>
              </a:ext>
            </a:extLst>
          </p:cNvPr>
          <p:cNvCxnSpPr>
            <a:cxnSpLocks/>
          </p:cNvCxnSpPr>
          <p:nvPr/>
        </p:nvCxnSpPr>
        <p:spPr>
          <a:xfrm flipV="1">
            <a:off x="2265602" y="2849378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ตัวเชื่อมต่อตรง 84">
            <a:extLst>
              <a:ext uri="{FF2B5EF4-FFF2-40B4-BE49-F238E27FC236}">
                <a16:creationId xmlns:a16="http://schemas.microsoft.com/office/drawing/2014/main" id="{1BB15257-4D18-4F28-99B8-4025E981AEDA}"/>
              </a:ext>
            </a:extLst>
          </p:cNvPr>
          <p:cNvCxnSpPr>
            <a:cxnSpLocks/>
          </p:cNvCxnSpPr>
          <p:nvPr/>
        </p:nvCxnSpPr>
        <p:spPr>
          <a:xfrm flipV="1">
            <a:off x="2302529" y="2874577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ตัวเชื่อมต่อตรง 85">
            <a:extLst>
              <a:ext uri="{FF2B5EF4-FFF2-40B4-BE49-F238E27FC236}">
                <a16:creationId xmlns:a16="http://schemas.microsoft.com/office/drawing/2014/main" id="{791CEF06-62A1-49DC-820B-EAC0A847F431}"/>
              </a:ext>
            </a:extLst>
          </p:cNvPr>
          <p:cNvCxnSpPr>
            <a:cxnSpLocks/>
          </p:cNvCxnSpPr>
          <p:nvPr/>
        </p:nvCxnSpPr>
        <p:spPr>
          <a:xfrm flipH="1" flipV="1">
            <a:off x="7008441" y="2853464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ตัวเชื่อมต่อตรง 86">
            <a:extLst>
              <a:ext uri="{FF2B5EF4-FFF2-40B4-BE49-F238E27FC236}">
                <a16:creationId xmlns:a16="http://schemas.microsoft.com/office/drawing/2014/main" id="{5D64A7C2-0A6E-4150-8AD3-24E4E2F95717}"/>
              </a:ext>
            </a:extLst>
          </p:cNvPr>
          <p:cNvCxnSpPr>
            <a:cxnSpLocks/>
          </p:cNvCxnSpPr>
          <p:nvPr/>
        </p:nvCxnSpPr>
        <p:spPr>
          <a:xfrm flipH="1" flipV="1">
            <a:off x="7041135" y="2828214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ตัวเชื่อมต่อตรง 87">
            <a:extLst>
              <a:ext uri="{FF2B5EF4-FFF2-40B4-BE49-F238E27FC236}">
                <a16:creationId xmlns:a16="http://schemas.microsoft.com/office/drawing/2014/main" id="{A2AC6972-D3BD-4EB6-9774-CF6AF928988F}"/>
              </a:ext>
            </a:extLst>
          </p:cNvPr>
          <p:cNvCxnSpPr>
            <a:cxnSpLocks/>
          </p:cNvCxnSpPr>
          <p:nvPr/>
        </p:nvCxnSpPr>
        <p:spPr>
          <a:xfrm flipH="1">
            <a:off x="5377958" y="2849378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ตัวเชื่อมต่อตรง 89">
            <a:extLst>
              <a:ext uri="{FF2B5EF4-FFF2-40B4-BE49-F238E27FC236}">
                <a16:creationId xmlns:a16="http://schemas.microsoft.com/office/drawing/2014/main" id="{CD429A28-42FD-487E-811F-DB8C4058B4DA}"/>
              </a:ext>
            </a:extLst>
          </p:cNvPr>
          <p:cNvCxnSpPr>
            <a:cxnSpLocks/>
          </p:cNvCxnSpPr>
          <p:nvPr/>
        </p:nvCxnSpPr>
        <p:spPr>
          <a:xfrm flipH="1">
            <a:off x="5409874" y="2873330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ตัวเชื่อมต่อตรง 90">
            <a:extLst>
              <a:ext uri="{FF2B5EF4-FFF2-40B4-BE49-F238E27FC236}">
                <a16:creationId xmlns:a16="http://schemas.microsoft.com/office/drawing/2014/main" id="{AF31CCA0-EF42-42A9-A907-E4CD5347D4E1}"/>
              </a:ext>
            </a:extLst>
          </p:cNvPr>
          <p:cNvCxnSpPr>
            <a:cxnSpLocks/>
          </p:cNvCxnSpPr>
          <p:nvPr/>
        </p:nvCxnSpPr>
        <p:spPr>
          <a:xfrm flipH="1">
            <a:off x="5441790" y="2897282"/>
            <a:ext cx="122461" cy="1223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ตัวเชื่อมต่อตรง 91">
            <a:extLst>
              <a:ext uri="{FF2B5EF4-FFF2-40B4-BE49-F238E27FC236}">
                <a16:creationId xmlns:a16="http://schemas.microsoft.com/office/drawing/2014/main" id="{3007D9D3-9101-4096-8988-5844CEAE2656}"/>
              </a:ext>
            </a:extLst>
          </p:cNvPr>
          <p:cNvCxnSpPr>
            <a:cxnSpLocks/>
          </p:cNvCxnSpPr>
          <p:nvPr/>
        </p:nvCxnSpPr>
        <p:spPr>
          <a:xfrm>
            <a:off x="3917750" y="2846754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ตัวเชื่อมต่อตรง 93">
            <a:extLst>
              <a:ext uri="{FF2B5EF4-FFF2-40B4-BE49-F238E27FC236}">
                <a16:creationId xmlns:a16="http://schemas.microsoft.com/office/drawing/2014/main" id="{E6A4CA47-7329-403B-B6B6-702496EBC40B}"/>
              </a:ext>
            </a:extLst>
          </p:cNvPr>
          <p:cNvCxnSpPr>
            <a:cxnSpLocks/>
          </p:cNvCxnSpPr>
          <p:nvPr/>
        </p:nvCxnSpPr>
        <p:spPr>
          <a:xfrm>
            <a:off x="3889797" y="2877548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ตัวเชื่อมต่อตรง 94">
            <a:extLst>
              <a:ext uri="{FF2B5EF4-FFF2-40B4-BE49-F238E27FC236}">
                <a16:creationId xmlns:a16="http://schemas.microsoft.com/office/drawing/2014/main" id="{D640556B-2506-4928-AC60-718BC4477484}"/>
              </a:ext>
            </a:extLst>
          </p:cNvPr>
          <p:cNvCxnSpPr>
            <a:cxnSpLocks/>
          </p:cNvCxnSpPr>
          <p:nvPr/>
        </p:nvCxnSpPr>
        <p:spPr>
          <a:xfrm>
            <a:off x="3861844" y="2908342"/>
            <a:ext cx="145295" cy="1181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9107DAD6-5125-4C6B-913E-0E73174750F5}"/>
              </a:ext>
            </a:extLst>
          </p:cNvPr>
          <p:cNvSpPr txBox="1"/>
          <p:nvPr/>
        </p:nvSpPr>
        <p:spPr>
          <a:xfrm>
            <a:off x="4419630" y="3725969"/>
            <a:ext cx="546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6330946A-E858-494E-AFEA-297E5892A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765" y="3326526"/>
            <a:ext cx="585267" cy="353599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24E6E2D5-AD4C-4566-9220-869F263849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2815" y="3752850"/>
            <a:ext cx="548688" cy="335309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12934362-76C1-4F19-9C0B-6F05F6287C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4970" y="4170646"/>
            <a:ext cx="530398" cy="335309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2EE7D40A-BD29-4F51-8FE6-64E280DC68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6712" y="3327059"/>
            <a:ext cx="902286" cy="298730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CDA361E1-DDC6-40DE-9E27-A73DE613A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5032" y="3784295"/>
            <a:ext cx="859611" cy="286537"/>
          </a:xfrm>
          <a:prstGeom prst="rect">
            <a:avLst/>
          </a:prstGeom>
        </p:spPr>
      </p:pic>
      <p:pic>
        <p:nvPicPr>
          <p:cNvPr id="25" name="รูปภาพ 24">
            <a:extLst>
              <a:ext uri="{FF2B5EF4-FFF2-40B4-BE49-F238E27FC236}">
                <a16:creationId xmlns:a16="http://schemas.microsoft.com/office/drawing/2014/main" id="{2FC50940-951B-4DDB-ADB1-C6DCD97574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3694" y="4201238"/>
            <a:ext cx="902286" cy="298730"/>
          </a:xfrm>
          <a:prstGeom prst="rect">
            <a:avLst/>
          </a:prstGeom>
        </p:spPr>
      </p:pic>
      <p:cxnSp>
        <p:nvCxnSpPr>
          <p:cNvPr id="71" name="ตัวเชื่อมต่อตรง 70">
            <a:extLst>
              <a:ext uri="{FF2B5EF4-FFF2-40B4-BE49-F238E27FC236}">
                <a16:creationId xmlns:a16="http://schemas.microsoft.com/office/drawing/2014/main" id="{44D81324-4A88-4507-98E5-B6D2BD096DC9}"/>
              </a:ext>
            </a:extLst>
          </p:cNvPr>
          <p:cNvCxnSpPr>
            <a:cxnSpLocks/>
          </p:cNvCxnSpPr>
          <p:nvPr/>
        </p:nvCxnSpPr>
        <p:spPr>
          <a:xfrm flipV="1">
            <a:off x="3200215" y="2057844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ตัวเชื่อมต่อตรง 73">
            <a:extLst>
              <a:ext uri="{FF2B5EF4-FFF2-40B4-BE49-F238E27FC236}">
                <a16:creationId xmlns:a16="http://schemas.microsoft.com/office/drawing/2014/main" id="{4AC3624B-8E1E-428D-8729-23E2CC9FAE18}"/>
              </a:ext>
            </a:extLst>
          </p:cNvPr>
          <p:cNvCxnSpPr>
            <a:cxnSpLocks/>
          </p:cNvCxnSpPr>
          <p:nvPr/>
        </p:nvCxnSpPr>
        <p:spPr>
          <a:xfrm flipH="1" flipV="1">
            <a:off x="6042538" y="2159242"/>
            <a:ext cx="119764" cy="1273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973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618596" y="1225637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เขียนด้านคู่ที่สมนัยกัน และมุมคู่ที่สมนัยกันของรูปสามเหลี่ยมที่เท่ากันทุกประการ ดังรูป</a:t>
            </a:r>
            <a:endParaRPr lang="th-TH" sz="2800" b="1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12" name="กลุ่ม 11">
            <a:extLst>
              <a:ext uri="{FF2B5EF4-FFF2-40B4-BE49-F238E27FC236}">
                <a16:creationId xmlns:a16="http://schemas.microsoft.com/office/drawing/2014/main" id="{200DA3DA-7DE5-46A9-90F4-215890ACEFAF}"/>
              </a:ext>
            </a:extLst>
          </p:cNvPr>
          <p:cNvGrpSpPr/>
          <p:nvPr/>
        </p:nvGrpSpPr>
        <p:grpSpPr>
          <a:xfrm>
            <a:off x="1968237" y="2053055"/>
            <a:ext cx="5567206" cy="2141611"/>
            <a:chOff x="2142531" y="2263973"/>
            <a:chExt cx="5567206" cy="2141611"/>
          </a:xfrm>
        </p:grpSpPr>
        <p:grpSp>
          <p:nvGrpSpPr>
            <p:cNvPr id="13" name="กลุ่ม 12">
              <a:extLst>
                <a:ext uri="{FF2B5EF4-FFF2-40B4-BE49-F238E27FC236}">
                  <a16:creationId xmlns:a16="http://schemas.microsoft.com/office/drawing/2014/main" id="{F4AF7BB6-A223-4A0C-AF26-4D2576AF39A3}"/>
                </a:ext>
              </a:extLst>
            </p:cNvPr>
            <p:cNvGrpSpPr/>
            <p:nvPr/>
          </p:nvGrpSpPr>
          <p:grpSpPr>
            <a:xfrm>
              <a:off x="2558641" y="2731141"/>
              <a:ext cx="4647502" cy="1123046"/>
              <a:chOff x="1619074" y="2571750"/>
              <a:chExt cx="6526636" cy="1577130"/>
            </a:xfrm>
          </p:grpSpPr>
          <p:sp>
            <p:nvSpPr>
              <p:cNvPr id="18" name="สามเหลี่ยมมุมฉาก 17">
                <a:extLst>
                  <a:ext uri="{FF2B5EF4-FFF2-40B4-BE49-F238E27FC236}">
                    <a16:creationId xmlns:a16="http://schemas.microsoft.com/office/drawing/2014/main" id="{1ED5B4DA-4345-46B5-A57D-CBF05B3F9A8C}"/>
                  </a:ext>
                </a:extLst>
              </p:cNvPr>
              <p:cNvSpPr/>
              <p:nvPr/>
            </p:nvSpPr>
            <p:spPr>
              <a:xfrm>
                <a:off x="4882392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19" name="สามเหลี่ยมมุมฉาก 18">
                <a:extLst>
                  <a:ext uri="{FF2B5EF4-FFF2-40B4-BE49-F238E27FC236}">
                    <a16:creationId xmlns:a16="http://schemas.microsoft.com/office/drawing/2014/main" id="{838A9749-A46D-42DB-BD9D-475ED63DC240}"/>
                  </a:ext>
                </a:extLst>
              </p:cNvPr>
              <p:cNvSpPr/>
              <p:nvPr/>
            </p:nvSpPr>
            <p:spPr>
              <a:xfrm flipH="1">
                <a:off x="1619074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sp>
          <p:nvSpPr>
            <p:cNvPr id="14" name="กล่องข้อความ 13">
              <a:extLst>
                <a:ext uri="{FF2B5EF4-FFF2-40B4-BE49-F238E27FC236}">
                  <a16:creationId xmlns:a16="http://schemas.microsoft.com/office/drawing/2014/main" id="{953B2464-5A49-484B-9C28-195ADB7DF758}"/>
                </a:ext>
              </a:extLst>
            </p:cNvPr>
            <p:cNvSpPr txBox="1"/>
            <p:nvPr/>
          </p:nvSpPr>
          <p:spPr>
            <a:xfrm>
              <a:off x="4757094" y="2263973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5" name="กล่องข้อความ 14">
              <a:extLst>
                <a:ext uri="{FF2B5EF4-FFF2-40B4-BE49-F238E27FC236}">
                  <a16:creationId xmlns:a16="http://schemas.microsoft.com/office/drawing/2014/main" id="{AFDD39B8-2282-43B4-8E08-452C72882958}"/>
                </a:ext>
              </a:extLst>
            </p:cNvPr>
            <p:cNvSpPr txBox="1"/>
            <p:nvPr/>
          </p:nvSpPr>
          <p:spPr>
            <a:xfrm>
              <a:off x="7331441" y="37616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6" name="กล่องข้อความ 15">
              <a:extLst>
                <a:ext uri="{FF2B5EF4-FFF2-40B4-BE49-F238E27FC236}">
                  <a16:creationId xmlns:a16="http://schemas.microsoft.com/office/drawing/2014/main" id="{64538C1B-2649-4E3A-B566-2E409A63BB91}"/>
                </a:ext>
              </a:extLst>
            </p:cNvPr>
            <p:cNvSpPr txBox="1"/>
            <p:nvPr/>
          </p:nvSpPr>
          <p:spPr>
            <a:xfrm>
              <a:off x="4706096" y="3882364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7" name="กล่องข้อความ 16">
              <a:extLst>
                <a:ext uri="{FF2B5EF4-FFF2-40B4-BE49-F238E27FC236}">
                  <a16:creationId xmlns:a16="http://schemas.microsoft.com/office/drawing/2014/main" id="{AD9C4E7A-7A97-4AB6-9CF4-16760A5B3C53}"/>
                </a:ext>
              </a:extLst>
            </p:cNvPr>
            <p:cNvSpPr txBox="1"/>
            <p:nvPr/>
          </p:nvSpPr>
          <p:spPr>
            <a:xfrm>
              <a:off x="2142531" y="37893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M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45548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2644479-F6BC-4B96-AAA4-EBB95D751B99}"/>
              </a:ext>
            </a:extLst>
          </p:cNvPr>
          <p:cNvGrpSpPr/>
          <p:nvPr/>
        </p:nvGrpSpPr>
        <p:grpSpPr>
          <a:xfrm>
            <a:off x="1941195" y="1046376"/>
            <a:ext cx="5567206" cy="2141611"/>
            <a:chOff x="2142531" y="2263973"/>
            <a:chExt cx="5567206" cy="2141611"/>
          </a:xfrm>
        </p:grpSpPr>
        <p:grpSp>
          <p:nvGrpSpPr>
            <p:cNvPr id="3" name="กลุ่ม 2">
              <a:extLst>
                <a:ext uri="{FF2B5EF4-FFF2-40B4-BE49-F238E27FC236}">
                  <a16:creationId xmlns:a16="http://schemas.microsoft.com/office/drawing/2014/main" id="{A0EB8C86-C7EB-4E78-98C9-50CA5FE4B63D}"/>
                </a:ext>
              </a:extLst>
            </p:cNvPr>
            <p:cNvGrpSpPr/>
            <p:nvPr/>
          </p:nvGrpSpPr>
          <p:grpSpPr>
            <a:xfrm>
              <a:off x="2558641" y="2731141"/>
              <a:ext cx="4647502" cy="1123046"/>
              <a:chOff x="1619074" y="2571750"/>
              <a:chExt cx="6526636" cy="1577130"/>
            </a:xfrm>
          </p:grpSpPr>
          <p:sp>
            <p:nvSpPr>
              <p:cNvPr id="2" name="สามเหลี่ยมมุมฉาก 1">
                <a:extLst>
                  <a:ext uri="{FF2B5EF4-FFF2-40B4-BE49-F238E27FC236}">
                    <a16:creationId xmlns:a16="http://schemas.microsoft.com/office/drawing/2014/main" id="{08D01319-8451-4ED3-84EE-54B882F84DBF}"/>
                  </a:ext>
                </a:extLst>
              </p:cNvPr>
              <p:cNvSpPr/>
              <p:nvPr/>
            </p:nvSpPr>
            <p:spPr>
              <a:xfrm>
                <a:off x="4882392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5" name="สามเหลี่ยมมุมฉาก 4">
                <a:extLst>
                  <a:ext uri="{FF2B5EF4-FFF2-40B4-BE49-F238E27FC236}">
                    <a16:creationId xmlns:a16="http://schemas.microsoft.com/office/drawing/2014/main" id="{32EAABE2-696A-4333-AD5F-76B94C7F936F}"/>
                  </a:ext>
                </a:extLst>
              </p:cNvPr>
              <p:cNvSpPr/>
              <p:nvPr/>
            </p:nvSpPr>
            <p:spPr>
              <a:xfrm flipH="1">
                <a:off x="1619074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sp>
          <p:nvSpPr>
            <p:cNvPr id="7" name="กล่องข้อความ 6">
              <a:extLst>
                <a:ext uri="{FF2B5EF4-FFF2-40B4-BE49-F238E27FC236}">
                  <a16:creationId xmlns:a16="http://schemas.microsoft.com/office/drawing/2014/main" id="{215EB77E-4B80-496E-AF5D-9BC46A004C88}"/>
                </a:ext>
              </a:extLst>
            </p:cNvPr>
            <p:cNvSpPr txBox="1"/>
            <p:nvPr/>
          </p:nvSpPr>
          <p:spPr>
            <a:xfrm>
              <a:off x="4757094" y="2263973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C42D578A-EE75-4CB4-A127-4EF1747E6FA5}"/>
                </a:ext>
              </a:extLst>
            </p:cNvPr>
            <p:cNvSpPr txBox="1"/>
            <p:nvPr/>
          </p:nvSpPr>
          <p:spPr>
            <a:xfrm>
              <a:off x="7331441" y="37616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03E59093-93B1-47C5-8891-6D3846A387CF}"/>
                </a:ext>
              </a:extLst>
            </p:cNvPr>
            <p:cNvSpPr txBox="1"/>
            <p:nvPr/>
          </p:nvSpPr>
          <p:spPr>
            <a:xfrm>
              <a:off x="4706096" y="3882364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3EBE2EE2-A2CF-4D9E-8AE5-4656494B7794}"/>
                </a:ext>
              </a:extLst>
            </p:cNvPr>
            <p:cNvSpPr txBox="1"/>
            <p:nvPr/>
          </p:nvSpPr>
          <p:spPr>
            <a:xfrm>
              <a:off x="2142531" y="37893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M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2072E219-9901-45FC-A1EB-086DBA5FAF72}"/>
              </a:ext>
            </a:extLst>
          </p:cNvPr>
          <p:cNvSpPr txBox="1"/>
          <p:nvPr/>
        </p:nvSpPr>
        <p:spPr>
          <a:xfrm>
            <a:off x="749812" y="3103758"/>
            <a:ext cx="1833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ด้านคู่ที่สมนัยกัน</a:t>
            </a:r>
          </a:p>
        </p:txBody>
      </p:sp>
      <p:cxnSp>
        <p:nvCxnSpPr>
          <p:cNvPr id="16" name="ตัวเชื่อมต่อตรง 15">
            <a:extLst>
              <a:ext uri="{FF2B5EF4-FFF2-40B4-BE49-F238E27FC236}">
                <a16:creationId xmlns:a16="http://schemas.microsoft.com/office/drawing/2014/main" id="{87AA5775-10AB-410F-A101-A78E932E4BA3}"/>
              </a:ext>
            </a:extLst>
          </p:cNvPr>
          <p:cNvCxnSpPr/>
          <p:nvPr/>
        </p:nvCxnSpPr>
        <p:spPr>
          <a:xfrm>
            <a:off x="3590488" y="2577606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ตัวเชื่อมต่อตรง 17">
            <a:extLst>
              <a:ext uri="{FF2B5EF4-FFF2-40B4-BE49-F238E27FC236}">
                <a16:creationId xmlns:a16="http://schemas.microsoft.com/office/drawing/2014/main" id="{54F304E5-F4A4-49FC-AC27-611A984ECB8B}"/>
              </a:ext>
            </a:extLst>
          </p:cNvPr>
          <p:cNvCxnSpPr/>
          <p:nvPr/>
        </p:nvCxnSpPr>
        <p:spPr>
          <a:xfrm>
            <a:off x="5787176" y="2578689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ตัวเชื่อมต่อตรง 18">
            <a:extLst>
              <a:ext uri="{FF2B5EF4-FFF2-40B4-BE49-F238E27FC236}">
                <a16:creationId xmlns:a16="http://schemas.microsoft.com/office/drawing/2014/main" id="{6C23E4E7-FC3E-4230-959B-40DE2E20C4B9}"/>
              </a:ext>
            </a:extLst>
          </p:cNvPr>
          <p:cNvCxnSpPr>
            <a:cxnSpLocks/>
          </p:cNvCxnSpPr>
          <p:nvPr/>
        </p:nvCxnSpPr>
        <p:spPr>
          <a:xfrm flipH="1">
            <a:off x="5663381" y="1956619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ตัวเชื่อมต่อตรง 21">
            <a:extLst>
              <a:ext uri="{FF2B5EF4-FFF2-40B4-BE49-F238E27FC236}">
                <a16:creationId xmlns:a16="http://schemas.microsoft.com/office/drawing/2014/main" id="{80A19E36-9156-4BF2-84AE-3352947EBA87}"/>
              </a:ext>
            </a:extLst>
          </p:cNvPr>
          <p:cNvCxnSpPr>
            <a:cxnSpLocks/>
          </p:cNvCxnSpPr>
          <p:nvPr/>
        </p:nvCxnSpPr>
        <p:spPr>
          <a:xfrm>
            <a:off x="3607894" y="1956619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ตัวเชื่อมต่อตรง 22">
            <a:extLst>
              <a:ext uri="{FF2B5EF4-FFF2-40B4-BE49-F238E27FC236}">
                <a16:creationId xmlns:a16="http://schemas.microsoft.com/office/drawing/2014/main" id="{93A5E7FC-4216-4AC9-81D9-2FE792722393}"/>
              </a:ext>
            </a:extLst>
          </p:cNvPr>
          <p:cNvCxnSpPr>
            <a:cxnSpLocks/>
          </p:cNvCxnSpPr>
          <p:nvPr/>
        </p:nvCxnSpPr>
        <p:spPr>
          <a:xfrm flipH="1">
            <a:off x="5700475" y="1988027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ตัวเชื่อมต่อตรง 23">
            <a:extLst>
              <a:ext uri="{FF2B5EF4-FFF2-40B4-BE49-F238E27FC236}">
                <a16:creationId xmlns:a16="http://schemas.microsoft.com/office/drawing/2014/main" id="{53D45C63-AF7C-4DD8-8F3B-F64A93708B79}"/>
              </a:ext>
            </a:extLst>
          </p:cNvPr>
          <p:cNvCxnSpPr>
            <a:cxnSpLocks/>
          </p:cNvCxnSpPr>
          <p:nvPr/>
        </p:nvCxnSpPr>
        <p:spPr>
          <a:xfrm>
            <a:off x="3571023" y="1986351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ตัวเชื่อมต่อตรง 24">
            <a:extLst>
              <a:ext uri="{FF2B5EF4-FFF2-40B4-BE49-F238E27FC236}">
                <a16:creationId xmlns:a16="http://schemas.microsoft.com/office/drawing/2014/main" id="{85DD2FE6-3004-4AB1-B955-E87E6B5ECF02}"/>
              </a:ext>
            </a:extLst>
          </p:cNvPr>
          <p:cNvCxnSpPr>
            <a:cxnSpLocks/>
          </p:cNvCxnSpPr>
          <p:nvPr/>
        </p:nvCxnSpPr>
        <p:spPr>
          <a:xfrm>
            <a:off x="3534152" y="2016083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ตัวเชื่อมต่อตรง 25">
            <a:extLst>
              <a:ext uri="{FF2B5EF4-FFF2-40B4-BE49-F238E27FC236}">
                <a16:creationId xmlns:a16="http://schemas.microsoft.com/office/drawing/2014/main" id="{D606FBC5-A789-4A33-91FE-064B2DEE5A02}"/>
              </a:ext>
            </a:extLst>
          </p:cNvPr>
          <p:cNvCxnSpPr>
            <a:cxnSpLocks/>
          </p:cNvCxnSpPr>
          <p:nvPr/>
        </p:nvCxnSpPr>
        <p:spPr>
          <a:xfrm flipH="1">
            <a:off x="5740003" y="2015843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ตัวเชื่อมต่อตรง 27">
            <a:extLst>
              <a:ext uri="{FF2B5EF4-FFF2-40B4-BE49-F238E27FC236}">
                <a16:creationId xmlns:a16="http://schemas.microsoft.com/office/drawing/2014/main" id="{68BCEDF6-BC21-42DA-BF13-149548768769}"/>
              </a:ext>
            </a:extLst>
          </p:cNvPr>
          <p:cNvCxnSpPr>
            <a:cxnSpLocks/>
          </p:cNvCxnSpPr>
          <p:nvPr/>
        </p:nvCxnSpPr>
        <p:spPr>
          <a:xfrm rot="16200000">
            <a:off x="4687688" y="2134291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ตัวเชื่อมต่อตรง 28">
            <a:extLst>
              <a:ext uri="{FF2B5EF4-FFF2-40B4-BE49-F238E27FC236}">
                <a16:creationId xmlns:a16="http://schemas.microsoft.com/office/drawing/2014/main" id="{E0139FEF-C9C8-40EE-9C0A-99AA44293E52}"/>
              </a:ext>
            </a:extLst>
          </p:cNvPr>
          <p:cNvCxnSpPr>
            <a:cxnSpLocks/>
          </p:cNvCxnSpPr>
          <p:nvPr/>
        </p:nvCxnSpPr>
        <p:spPr>
          <a:xfrm rot="16200000">
            <a:off x="4687688" y="2088020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FEA40A8E-2BCA-4CAF-81D0-BC5D71024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7173" y="3244142"/>
            <a:ext cx="914479" cy="274344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E0C84A12-D56D-4043-93EE-852EDAABD0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4616" y="3685724"/>
            <a:ext cx="853514" cy="286537"/>
          </a:xfrm>
          <a:prstGeom prst="rect">
            <a:avLst/>
          </a:prstGeom>
        </p:spPr>
      </p:pic>
      <p:pic>
        <p:nvPicPr>
          <p:cNvPr id="30" name="รูปภาพ 29">
            <a:extLst>
              <a:ext uri="{FF2B5EF4-FFF2-40B4-BE49-F238E27FC236}">
                <a16:creationId xmlns:a16="http://schemas.microsoft.com/office/drawing/2014/main" id="{FF756569-6E01-41F9-89E9-B69E093889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0230" y="4139500"/>
            <a:ext cx="877900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72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รูปสามเหลี่ยม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2644479-F6BC-4B96-AAA4-EBB95D751B99}"/>
              </a:ext>
            </a:extLst>
          </p:cNvPr>
          <p:cNvGrpSpPr/>
          <p:nvPr/>
        </p:nvGrpSpPr>
        <p:grpSpPr>
          <a:xfrm>
            <a:off x="1941195" y="1046376"/>
            <a:ext cx="5567206" cy="2168996"/>
            <a:chOff x="2142531" y="2263973"/>
            <a:chExt cx="5567206" cy="2168996"/>
          </a:xfrm>
        </p:grpSpPr>
        <p:grpSp>
          <p:nvGrpSpPr>
            <p:cNvPr id="3" name="กลุ่ม 2">
              <a:extLst>
                <a:ext uri="{FF2B5EF4-FFF2-40B4-BE49-F238E27FC236}">
                  <a16:creationId xmlns:a16="http://schemas.microsoft.com/office/drawing/2014/main" id="{A0EB8C86-C7EB-4E78-98C9-50CA5FE4B63D}"/>
                </a:ext>
              </a:extLst>
            </p:cNvPr>
            <p:cNvGrpSpPr/>
            <p:nvPr/>
          </p:nvGrpSpPr>
          <p:grpSpPr>
            <a:xfrm>
              <a:off x="2558641" y="2731141"/>
              <a:ext cx="4647502" cy="1123046"/>
              <a:chOff x="1619074" y="2571750"/>
              <a:chExt cx="6526636" cy="1577130"/>
            </a:xfrm>
          </p:grpSpPr>
          <p:sp>
            <p:nvSpPr>
              <p:cNvPr id="2" name="สามเหลี่ยมมุมฉาก 1">
                <a:extLst>
                  <a:ext uri="{FF2B5EF4-FFF2-40B4-BE49-F238E27FC236}">
                    <a16:creationId xmlns:a16="http://schemas.microsoft.com/office/drawing/2014/main" id="{08D01319-8451-4ED3-84EE-54B882F84DBF}"/>
                  </a:ext>
                </a:extLst>
              </p:cNvPr>
              <p:cNvSpPr/>
              <p:nvPr/>
            </p:nvSpPr>
            <p:spPr>
              <a:xfrm>
                <a:off x="4882392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  <p:sp>
            <p:nvSpPr>
              <p:cNvPr id="5" name="สามเหลี่ยมมุมฉาก 4">
                <a:extLst>
                  <a:ext uri="{FF2B5EF4-FFF2-40B4-BE49-F238E27FC236}">
                    <a16:creationId xmlns:a16="http://schemas.microsoft.com/office/drawing/2014/main" id="{32EAABE2-696A-4333-AD5F-76B94C7F936F}"/>
                  </a:ext>
                </a:extLst>
              </p:cNvPr>
              <p:cNvSpPr/>
              <p:nvPr/>
            </p:nvSpPr>
            <p:spPr>
              <a:xfrm flipH="1">
                <a:off x="1619074" y="2571750"/>
                <a:ext cx="3263318" cy="1577130"/>
              </a:xfrm>
              <a:prstGeom prst="rt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h-TH"/>
              </a:p>
            </p:txBody>
          </p:sp>
        </p:grpSp>
        <p:sp>
          <p:nvSpPr>
            <p:cNvPr id="7" name="กล่องข้อความ 6">
              <a:extLst>
                <a:ext uri="{FF2B5EF4-FFF2-40B4-BE49-F238E27FC236}">
                  <a16:creationId xmlns:a16="http://schemas.microsoft.com/office/drawing/2014/main" id="{215EB77E-4B80-496E-AF5D-9BC46A004C88}"/>
                </a:ext>
              </a:extLst>
            </p:cNvPr>
            <p:cNvSpPr txBox="1"/>
            <p:nvPr/>
          </p:nvSpPr>
          <p:spPr>
            <a:xfrm>
              <a:off x="4757094" y="2263973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C42D578A-EE75-4CB4-A127-4EF1747E6FA5}"/>
                </a:ext>
              </a:extLst>
            </p:cNvPr>
            <p:cNvSpPr txBox="1"/>
            <p:nvPr/>
          </p:nvSpPr>
          <p:spPr>
            <a:xfrm>
              <a:off x="7331441" y="37616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03E59093-93B1-47C5-8891-6D3846A387CF}"/>
                </a:ext>
              </a:extLst>
            </p:cNvPr>
            <p:cNvSpPr txBox="1"/>
            <p:nvPr/>
          </p:nvSpPr>
          <p:spPr>
            <a:xfrm>
              <a:off x="4708339" y="3909749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3EBE2EE2-A2CF-4D9E-8AE5-4656494B7794}"/>
                </a:ext>
              </a:extLst>
            </p:cNvPr>
            <p:cNvSpPr txBox="1"/>
            <p:nvPr/>
          </p:nvSpPr>
          <p:spPr>
            <a:xfrm>
              <a:off x="2142531" y="3789347"/>
              <a:ext cx="378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M</a:t>
              </a:r>
              <a:endParaRPr lang="th-TH" sz="28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2072E219-9901-45FC-A1EB-086DBA5FAF72}"/>
              </a:ext>
            </a:extLst>
          </p:cNvPr>
          <p:cNvSpPr txBox="1"/>
          <p:nvPr/>
        </p:nvSpPr>
        <p:spPr>
          <a:xfrm>
            <a:off x="749812" y="3103758"/>
            <a:ext cx="1833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มุมคู่ที่สมนัยกัน</a:t>
            </a:r>
          </a:p>
        </p:txBody>
      </p:sp>
      <p:cxnSp>
        <p:nvCxnSpPr>
          <p:cNvPr id="16" name="ตัวเชื่อมต่อตรง 15">
            <a:extLst>
              <a:ext uri="{FF2B5EF4-FFF2-40B4-BE49-F238E27FC236}">
                <a16:creationId xmlns:a16="http://schemas.microsoft.com/office/drawing/2014/main" id="{87AA5775-10AB-410F-A101-A78E932E4BA3}"/>
              </a:ext>
            </a:extLst>
          </p:cNvPr>
          <p:cNvCxnSpPr/>
          <p:nvPr/>
        </p:nvCxnSpPr>
        <p:spPr>
          <a:xfrm>
            <a:off x="3590488" y="2577606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ตัวเชื่อมต่อตรง 17">
            <a:extLst>
              <a:ext uri="{FF2B5EF4-FFF2-40B4-BE49-F238E27FC236}">
                <a16:creationId xmlns:a16="http://schemas.microsoft.com/office/drawing/2014/main" id="{54F304E5-F4A4-49FC-AC27-611A984ECB8B}"/>
              </a:ext>
            </a:extLst>
          </p:cNvPr>
          <p:cNvCxnSpPr/>
          <p:nvPr/>
        </p:nvCxnSpPr>
        <p:spPr>
          <a:xfrm>
            <a:off x="5787176" y="2578689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ตัวเชื่อมต่อตรง 18">
            <a:extLst>
              <a:ext uri="{FF2B5EF4-FFF2-40B4-BE49-F238E27FC236}">
                <a16:creationId xmlns:a16="http://schemas.microsoft.com/office/drawing/2014/main" id="{6C23E4E7-FC3E-4230-959B-40DE2E20C4B9}"/>
              </a:ext>
            </a:extLst>
          </p:cNvPr>
          <p:cNvCxnSpPr>
            <a:cxnSpLocks/>
          </p:cNvCxnSpPr>
          <p:nvPr/>
        </p:nvCxnSpPr>
        <p:spPr>
          <a:xfrm flipH="1">
            <a:off x="5663381" y="1956619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ตัวเชื่อมต่อตรง 21">
            <a:extLst>
              <a:ext uri="{FF2B5EF4-FFF2-40B4-BE49-F238E27FC236}">
                <a16:creationId xmlns:a16="http://schemas.microsoft.com/office/drawing/2014/main" id="{80A19E36-9156-4BF2-84AE-3352947EBA87}"/>
              </a:ext>
            </a:extLst>
          </p:cNvPr>
          <p:cNvCxnSpPr>
            <a:cxnSpLocks/>
          </p:cNvCxnSpPr>
          <p:nvPr/>
        </p:nvCxnSpPr>
        <p:spPr>
          <a:xfrm>
            <a:off x="3607894" y="1956619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ตัวเชื่อมต่อตรง 22">
            <a:extLst>
              <a:ext uri="{FF2B5EF4-FFF2-40B4-BE49-F238E27FC236}">
                <a16:creationId xmlns:a16="http://schemas.microsoft.com/office/drawing/2014/main" id="{93A5E7FC-4216-4AC9-81D9-2FE792722393}"/>
              </a:ext>
            </a:extLst>
          </p:cNvPr>
          <p:cNvCxnSpPr>
            <a:cxnSpLocks/>
          </p:cNvCxnSpPr>
          <p:nvPr/>
        </p:nvCxnSpPr>
        <p:spPr>
          <a:xfrm flipH="1">
            <a:off x="5700475" y="1988027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ตัวเชื่อมต่อตรง 23">
            <a:extLst>
              <a:ext uri="{FF2B5EF4-FFF2-40B4-BE49-F238E27FC236}">
                <a16:creationId xmlns:a16="http://schemas.microsoft.com/office/drawing/2014/main" id="{53D45C63-AF7C-4DD8-8F3B-F64A93708B79}"/>
              </a:ext>
            </a:extLst>
          </p:cNvPr>
          <p:cNvCxnSpPr>
            <a:cxnSpLocks/>
          </p:cNvCxnSpPr>
          <p:nvPr/>
        </p:nvCxnSpPr>
        <p:spPr>
          <a:xfrm>
            <a:off x="3571023" y="1986351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ตัวเชื่อมต่อตรง 24">
            <a:extLst>
              <a:ext uri="{FF2B5EF4-FFF2-40B4-BE49-F238E27FC236}">
                <a16:creationId xmlns:a16="http://schemas.microsoft.com/office/drawing/2014/main" id="{85DD2FE6-3004-4AB1-B955-E87E6B5ECF02}"/>
              </a:ext>
            </a:extLst>
          </p:cNvPr>
          <p:cNvCxnSpPr>
            <a:cxnSpLocks/>
          </p:cNvCxnSpPr>
          <p:nvPr/>
        </p:nvCxnSpPr>
        <p:spPr>
          <a:xfrm>
            <a:off x="3534152" y="2016083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ตัวเชื่อมต่อตรง 25">
            <a:extLst>
              <a:ext uri="{FF2B5EF4-FFF2-40B4-BE49-F238E27FC236}">
                <a16:creationId xmlns:a16="http://schemas.microsoft.com/office/drawing/2014/main" id="{D606FBC5-A789-4A33-91FE-064B2DEE5A02}"/>
              </a:ext>
            </a:extLst>
          </p:cNvPr>
          <p:cNvCxnSpPr>
            <a:cxnSpLocks/>
          </p:cNvCxnSpPr>
          <p:nvPr/>
        </p:nvCxnSpPr>
        <p:spPr>
          <a:xfrm flipH="1">
            <a:off x="5740003" y="2015843"/>
            <a:ext cx="73742" cy="118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ตัวเชื่อมต่อตรง 27">
            <a:extLst>
              <a:ext uri="{FF2B5EF4-FFF2-40B4-BE49-F238E27FC236}">
                <a16:creationId xmlns:a16="http://schemas.microsoft.com/office/drawing/2014/main" id="{68BCEDF6-BC21-42DA-BF13-149548768769}"/>
              </a:ext>
            </a:extLst>
          </p:cNvPr>
          <p:cNvCxnSpPr>
            <a:cxnSpLocks/>
          </p:cNvCxnSpPr>
          <p:nvPr/>
        </p:nvCxnSpPr>
        <p:spPr>
          <a:xfrm rot="16200000">
            <a:off x="4687688" y="2134291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ตัวเชื่อมต่อตรง 28">
            <a:extLst>
              <a:ext uri="{FF2B5EF4-FFF2-40B4-BE49-F238E27FC236}">
                <a16:creationId xmlns:a16="http://schemas.microsoft.com/office/drawing/2014/main" id="{E0139FEF-C9C8-40EE-9C0A-99AA44293E52}"/>
              </a:ext>
            </a:extLst>
          </p:cNvPr>
          <p:cNvCxnSpPr>
            <a:cxnSpLocks/>
          </p:cNvCxnSpPr>
          <p:nvPr/>
        </p:nvCxnSpPr>
        <p:spPr>
          <a:xfrm rot="16200000">
            <a:off x="4687688" y="2088020"/>
            <a:ext cx="0" cy="1207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ส่วนโค้ง 5">
            <a:extLst>
              <a:ext uri="{FF2B5EF4-FFF2-40B4-BE49-F238E27FC236}">
                <a16:creationId xmlns:a16="http://schemas.microsoft.com/office/drawing/2014/main" id="{30CBAEDC-8AD5-4999-9117-5BA0785A89AF}"/>
              </a:ext>
            </a:extLst>
          </p:cNvPr>
          <p:cNvSpPr/>
          <p:nvPr/>
        </p:nvSpPr>
        <p:spPr>
          <a:xfrm>
            <a:off x="2823883" y="2371165"/>
            <a:ext cx="206158" cy="479612"/>
          </a:xfrm>
          <a:prstGeom prst="arc">
            <a:avLst>
              <a:gd name="adj1" fmla="val 16200000"/>
              <a:gd name="adj2" fmla="val 102629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ส่วนโค้ง 26">
            <a:extLst>
              <a:ext uri="{FF2B5EF4-FFF2-40B4-BE49-F238E27FC236}">
                <a16:creationId xmlns:a16="http://schemas.microsoft.com/office/drawing/2014/main" id="{B2E7B2AF-1A2E-4658-A019-45E9E0A13CA9}"/>
              </a:ext>
            </a:extLst>
          </p:cNvPr>
          <p:cNvSpPr/>
          <p:nvPr/>
        </p:nvSpPr>
        <p:spPr>
          <a:xfrm flipH="1">
            <a:off x="6323400" y="2371165"/>
            <a:ext cx="206158" cy="479612"/>
          </a:xfrm>
          <a:prstGeom prst="arc">
            <a:avLst>
              <a:gd name="adj1" fmla="val 16200000"/>
              <a:gd name="adj2" fmla="val 102629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30" name="ตัวเชื่อมต่อตรง 29">
            <a:extLst>
              <a:ext uri="{FF2B5EF4-FFF2-40B4-BE49-F238E27FC236}">
                <a16:creationId xmlns:a16="http://schemas.microsoft.com/office/drawing/2014/main" id="{A0E63FD8-2288-49B0-9420-4E289749CF90}"/>
              </a:ext>
            </a:extLst>
          </p:cNvPr>
          <p:cNvCxnSpPr>
            <a:cxnSpLocks/>
          </p:cNvCxnSpPr>
          <p:nvPr/>
        </p:nvCxnSpPr>
        <p:spPr>
          <a:xfrm flipH="1">
            <a:off x="2973248" y="2478741"/>
            <a:ext cx="126499" cy="339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ตัวเชื่อมต่อตรง 30">
            <a:extLst>
              <a:ext uri="{FF2B5EF4-FFF2-40B4-BE49-F238E27FC236}">
                <a16:creationId xmlns:a16="http://schemas.microsoft.com/office/drawing/2014/main" id="{FF6FC666-C12B-4DBE-9BC9-BECFC8A1AAD0}"/>
              </a:ext>
            </a:extLst>
          </p:cNvPr>
          <p:cNvCxnSpPr>
            <a:cxnSpLocks/>
          </p:cNvCxnSpPr>
          <p:nvPr/>
        </p:nvCxnSpPr>
        <p:spPr>
          <a:xfrm>
            <a:off x="6268821" y="2478741"/>
            <a:ext cx="126499" cy="339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ส่วนโค้ง 20">
            <a:extLst>
              <a:ext uri="{FF2B5EF4-FFF2-40B4-BE49-F238E27FC236}">
                <a16:creationId xmlns:a16="http://schemas.microsoft.com/office/drawing/2014/main" id="{EBD1CF34-5FED-4DA3-BB57-3B96CB5C2620}"/>
              </a:ext>
            </a:extLst>
          </p:cNvPr>
          <p:cNvSpPr/>
          <p:nvPr/>
        </p:nvSpPr>
        <p:spPr>
          <a:xfrm>
            <a:off x="4400000" y="2334343"/>
            <a:ext cx="575023" cy="604494"/>
          </a:xfrm>
          <a:prstGeom prst="arc">
            <a:avLst>
              <a:gd name="adj1" fmla="val 10842071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33" name="ตัวเชื่อมต่อตรง 32">
            <a:extLst>
              <a:ext uri="{FF2B5EF4-FFF2-40B4-BE49-F238E27FC236}">
                <a16:creationId xmlns:a16="http://schemas.microsoft.com/office/drawing/2014/main" id="{39300CE9-CF7A-47F3-A27E-51EB24EBB347}"/>
              </a:ext>
            </a:extLst>
          </p:cNvPr>
          <p:cNvCxnSpPr>
            <a:cxnSpLocks/>
          </p:cNvCxnSpPr>
          <p:nvPr/>
        </p:nvCxnSpPr>
        <p:spPr>
          <a:xfrm>
            <a:off x="4419893" y="2415617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ตัวเชื่อมต่อตรง 34">
            <a:extLst>
              <a:ext uri="{FF2B5EF4-FFF2-40B4-BE49-F238E27FC236}">
                <a16:creationId xmlns:a16="http://schemas.microsoft.com/office/drawing/2014/main" id="{18B7A2F8-A1FF-4E66-B63B-8E85552E47AF}"/>
              </a:ext>
            </a:extLst>
          </p:cNvPr>
          <p:cNvCxnSpPr>
            <a:cxnSpLocks/>
          </p:cNvCxnSpPr>
          <p:nvPr/>
        </p:nvCxnSpPr>
        <p:spPr>
          <a:xfrm>
            <a:off x="4441053" y="2384241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ตัวเชื่อมต่อตรง 35">
            <a:extLst>
              <a:ext uri="{FF2B5EF4-FFF2-40B4-BE49-F238E27FC236}">
                <a16:creationId xmlns:a16="http://schemas.microsoft.com/office/drawing/2014/main" id="{1691450B-57AA-4F87-A37F-AE022105E9FF}"/>
              </a:ext>
            </a:extLst>
          </p:cNvPr>
          <p:cNvCxnSpPr>
            <a:cxnSpLocks/>
          </p:cNvCxnSpPr>
          <p:nvPr/>
        </p:nvCxnSpPr>
        <p:spPr>
          <a:xfrm flipH="1">
            <a:off x="4850356" y="2415617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ตัวเชื่อมต่อตรง 36">
            <a:extLst>
              <a:ext uri="{FF2B5EF4-FFF2-40B4-BE49-F238E27FC236}">
                <a16:creationId xmlns:a16="http://schemas.microsoft.com/office/drawing/2014/main" id="{844222E3-FA50-4B58-A97D-E9E8FA85B183}"/>
              </a:ext>
            </a:extLst>
          </p:cNvPr>
          <p:cNvCxnSpPr>
            <a:cxnSpLocks/>
          </p:cNvCxnSpPr>
          <p:nvPr/>
        </p:nvCxnSpPr>
        <p:spPr>
          <a:xfrm flipH="1">
            <a:off x="4827533" y="2371165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ส่วนโค้ง 37">
            <a:extLst>
              <a:ext uri="{FF2B5EF4-FFF2-40B4-BE49-F238E27FC236}">
                <a16:creationId xmlns:a16="http://schemas.microsoft.com/office/drawing/2014/main" id="{8E5C20D2-F647-4FC6-9728-6F71A36237CD}"/>
              </a:ext>
            </a:extLst>
          </p:cNvPr>
          <p:cNvSpPr/>
          <p:nvPr/>
        </p:nvSpPr>
        <p:spPr>
          <a:xfrm rot="5400000">
            <a:off x="4477509" y="1373424"/>
            <a:ext cx="435177" cy="545140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ส่วนโค้ง 46">
            <a:extLst>
              <a:ext uri="{FF2B5EF4-FFF2-40B4-BE49-F238E27FC236}">
                <a16:creationId xmlns:a16="http://schemas.microsoft.com/office/drawing/2014/main" id="{C7638CB9-7B99-41E4-94E5-092360C425F8}"/>
              </a:ext>
            </a:extLst>
          </p:cNvPr>
          <p:cNvSpPr/>
          <p:nvPr/>
        </p:nvSpPr>
        <p:spPr>
          <a:xfrm rot="16200000" flipH="1">
            <a:off x="4463468" y="1370785"/>
            <a:ext cx="435177" cy="545140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48" name="ตัวเชื่อมต่อตรง 47">
            <a:extLst>
              <a:ext uri="{FF2B5EF4-FFF2-40B4-BE49-F238E27FC236}">
                <a16:creationId xmlns:a16="http://schemas.microsoft.com/office/drawing/2014/main" id="{9131AFE5-D7EA-4DAE-9103-F134B949E7F7}"/>
              </a:ext>
            </a:extLst>
          </p:cNvPr>
          <p:cNvCxnSpPr>
            <a:cxnSpLocks/>
          </p:cNvCxnSpPr>
          <p:nvPr/>
        </p:nvCxnSpPr>
        <p:spPr>
          <a:xfrm flipH="1">
            <a:off x="4428058" y="1724907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ตัวเชื่อมต่อตรง 48">
            <a:extLst>
              <a:ext uri="{FF2B5EF4-FFF2-40B4-BE49-F238E27FC236}">
                <a16:creationId xmlns:a16="http://schemas.microsoft.com/office/drawing/2014/main" id="{38E2BC6B-989A-4554-9F52-51B67A8C5DE6}"/>
              </a:ext>
            </a:extLst>
          </p:cNvPr>
          <p:cNvCxnSpPr>
            <a:cxnSpLocks/>
          </p:cNvCxnSpPr>
          <p:nvPr/>
        </p:nvCxnSpPr>
        <p:spPr>
          <a:xfrm flipH="1">
            <a:off x="4455365" y="1753118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ตัวเชื่อมต่อตรง 49">
            <a:extLst>
              <a:ext uri="{FF2B5EF4-FFF2-40B4-BE49-F238E27FC236}">
                <a16:creationId xmlns:a16="http://schemas.microsoft.com/office/drawing/2014/main" id="{7091C53D-E197-4E03-8BE6-7B942350CFFB}"/>
              </a:ext>
            </a:extLst>
          </p:cNvPr>
          <p:cNvCxnSpPr>
            <a:cxnSpLocks/>
          </p:cNvCxnSpPr>
          <p:nvPr/>
        </p:nvCxnSpPr>
        <p:spPr>
          <a:xfrm flipH="1">
            <a:off x="4482672" y="1781329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ตัวเชื่อมต่อตรง 50">
            <a:extLst>
              <a:ext uri="{FF2B5EF4-FFF2-40B4-BE49-F238E27FC236}">
                <a16:creationId xmlns:a16="http://schemas.microsoft.com/office/drawing/2014/main" id="{63F3710A-9331-41ED-B3F1-A404D5B502F4}"/>
              </a:ext>
            </a:extLst>
          </p:cNvPr>
          <p:cNvCxnSpPr>
            <a:cxnSpLocks/>
          </p:cNvCxnSpPr>
          <p:nvPr/>
        </p:nvCxnSpPr>
        <p:spPr>
          <a:xfrm>
            <a:off x="4780554" y="1786800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ตัวเชื่อมต่อตรง 51">
            <a:extLst>
              <a:ext uri="{FF2B5EF4-FFF2-40B4-BE49-F238E27FC236}">
                <a16:creationId xmlns:a16="http://schemas.microsoft.com/office/drawing/2014/main" id="{2ED4F870-1636-45D8-8E95-E956B3F19137}"/>
              </a:ext>
            </a:extLst>
          </p:cNvPr>
          <p:cNvCxnSpPr>
            <a:cxnSpLocks/>
          </p:cNvCxnSpPr>
          <p:nvPr/>
        </p:nvCxnSpPr>
        <p:spPr>
          <a:xfrm>
            <a:off x="4799403" y="1758142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ตัวเชื่อมต่อตรง 52">
            <a:extLst>
              <a:ext uri="{FF2B5EF4-FFF2-40B4-BE49-F238E27FC236}">
                <a16:creationId xmlns:a16="http://schemas.microsoft.com/office/drawing/2014/main" id="{25067E45-6E9F-489D-9A58-18AF84EC0440}"/>
              </a:ext>
            </a:extLst>
          </p:cNvPr>
          <p:cNvCxnSpPr>
            <a:cxnSpLocks/>
          </p:cNvCxnSpPr>
          <p:nvPr/>
        </p:nvCxnSpPr>
        <p:spPr>
          <a:xfrm>
            <a:off x="4818252" y="1729484"/>
            <a:ext cx="114686" cy="924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F96B1232-29BC-4D61-A16E-969849C92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525" y="3140020"/>
            <a:ext cx="548688" cy="371888"/>
          </a:xfrm>
          <a:prstGeom prst="rect">
            <a:avLst/>
          </a:prstGeom>
        </p:spPr>
      </p:pic>
      <p:pic>
        <p:nvPicPr>
          <p:cNvPr id="20" name="รูปภาพ 19">
            <a:extLst>
              <a:ext uri="{FF2B5EF4-FFF2-40B4-BE49-F238E27FC236}">
                <a16:creationId xmlns:a16="http://schemas.microsoft.com/office/drawing/2014/main" id="{03EFACD5-FDFE-4C4E-AC09-07F9F29199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2719" y="3556658"/>
            <a:ext cx="536494" cy="371888"/>
          </a:xfrm>
          <a:prstGeom prst="rect">
            <a:avLst/>
          </a:prstGeom>
        </p:spPr>
      </p:pic>
      <p:pic>
        <p:nvPicPr>
          <p:cNvPr id="34" name="รูปภาพ 33">
            <a:extLst>
              <a:ext uri="{FF2B5EF4-FFF2-40B4-BE49-F238E27FC236}">
                <a16:creationId xmlns:a16="http://schemas.microsoft.com/office/drawing/2014/main" id="{D0A09900-5CA8-4FE0-8CFA-D8526954F6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0602" y="3973297"/>
            <a:ext cx="506012" cy="38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67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21" grpId="0" animBg="1"/>
      <p:bldP spid="38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เรขาคณิต</a:t>
            </a:r>
          </a:p>
        </p:txBody>
      </p:sp>
      <p:sp>
        <p:nvSpPr>
          <p:cNvPr id="6" name="ลูกศร: ขวา 5">
            <a:extLst>
              <a:ext uri="{FF2B5EF4-FFF2-40B4-BE49-F238E27FC236}">
                <a16:creationId xmlns:a16="http://schemas.microsoft.com/office/drawing/2014/main" id="{BEBCEC57-84EB-4B89-B821-5362A214D86A}"/>
              </a:ext>
            </a:extLst>
          </p:cNvPr>
          <p:cNvSpPr/>
          <p:nvPr/>
        </p:nvSpPr>
        <p:spPr>
          <a:xfrm>
            <a:off x="1960774" y="2571749"/>
            <a:ext cx="2064470" cy="1668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ลูกศร: ขวา 9">
            <a:extLst>
              <a:ext uri="{FF2B5EF4-FFF2-40B4-BE49-F238E27FC236}">
                <a16:creationId xmlns:a16="http://schemas.microsoft.com/office/drawing/2014/main" id="{C3E6226D-DD5B-432D-88FC-74FF275371EC}"/>
              </a:ext>
            </a:extLst>
          </p:cNvPr>
          <p:cNvSpPr/>
          <p:nvPr/>
        </p:nvSpPr>
        <p:spPr>
          <a:xfrm>
            <a:off x="5365422" y="2562322"/>
            <a:ext cx="2064470" cy="1668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DA430EE9-7E4E-423F-B716-11EE91D378D8}"/>
              </a:ext>
            </a:extLst>
          </p:cNvPr>
          <p:cNvSpPr txBox="1"/>
          <p:nvPr/>
        </p:nvSpPr>
        <p:spPr>
          <a:xfrm>
            <a:off x="1036948" y="1329179"/>
            <a:ext cx="2988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พิจารณารูปต่อไปนี้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2377126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930141F4-9EC2-4D03-97EE-419A1986DE11}"/>
              </a:ext>
            </a:extLst>
          </p:cNvPr>
          <p:cNvSpPr txBox="1"/>
          <p:nvPr/>
        </p:nvSpPr>
        <p:spPr>
          <a:xfrm>
            <a:off x="5844621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96296E-6 L 0.3717 -0.002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76" y="-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2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875518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676227" y="304681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เติมข้อความลงในช่องว่างให้ถูกต้อง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501039" y="983728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1. </a:t>
            </a:r>
          </a:p>
        </p:txBody>
      </p:sp>
      <p:grpSp>
        <p:nvGrpSpPr>
          <p:cNvPr id="11" name="กลุ่ม 10">
            <a:extLst>
              <a:ext uri="{FF2B5EF4-FFF2-40B4-BE49-F238E27FC236}">
                <a16:creationId xmlns:a16="http://schemas.microsoft.com/office/drawing/2014/main" id="{3CE56AA5-3263-42A6-B93D-4F481698AF71}"/>
              </a:ext>
            </a:extLst>
          </p:cNvPr>
          <p:cNvGrpSpPr/>
          <p:nvPr/>
        </p:nvGrpSpPr>
        <p:grpSpPr>
          <a:xfrm>
            <a:off x="624084" y="1506948"/>
            <a:ext cx="4480006" cy="2629005"/>
            <a:chOff x="2287692" y="899266"/>
            <a:chExt cx="5472713" cy="2629005"/>
          </a:xfrm>
        </p:grpSpPr>
        <p:grpSp>
          <p:nvGrpSpPr>
            <p:cNvPr id="10" name="กลุ่ม 9">
              <a:extLst>
                <a:ext uri="{FF2B5EF4-FFF2-40B4-BE49-F238E27FC236}">
                  <a16:creationId xmlns:a16="http://schemas.microsoft.com/office/drawing/2014/main" id="{581441A8-C09D-4B61-A334-C30FC244A745}"/>
                </a:ext>
              </a:extLst>
            </p:cNvPr>
            <p:cNvGrpSpPr/>
            <p:nvPr/>
          </p:nvGrpSpPr>
          <p:grpSpPr>
            <a:xfrm>
              <a:off x="2581987" y="1089511"/>
              <a:ext cx="4853965" cy="2111747"/>
              <a:chOff x="1869824" y="1266795"/>
              <a:chExt cx="6300088" cy="1850136"/>
            </a:xfrm>
          </p:grpSpPr>
          <p:pic>
            <p:nvPicPr>
              <p:cNvPr id="9" name="รูปภาพ 8">
                <a:extLst>
                  <a:ext uri="{FF2B5EF4-FFF2-40B4-BE49-F238E27FC236}">
                    <a16:creationId xmlns:a16="http://schemas.microsoft.com/office/drawing/2014/main" id="{E22EDDD6-666A-4331-A425-B9C3BB7280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69824" y="1266795"/>
                <a:ext cx="3258312" cy="1850136"/>
              </a:xfrm>
              <a:prstGeom prst="rect">
                <a:avLst/>
              </a:prstGeom>
            </p:spPr>
          </p:pic>
          <p:pic>
            <p:nvPicPr>
              <p:cNvPr id="27" name="รูปภาพ 26">
                <a:extLst>
                  <a:ext uri="{FF2B5EF4-FFF2-40B4-BE49-F238E27FC236}">
                    <a16:creationId xmlns:a16="http://schemas.microsoft.com/office/drawing/2014/main" id="{F8B45DE2-0E9D-433F-A436-C56F550482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flipH="1">
                <a:off x="4911600" y="1266795"/>
                <a:ext cx="3258312" cy="1850136"/>
              </a:xfrm>
              <a:prstGeom prst="rect">
                <a:avLst/>
              </a:prstGeom>
            </p:spPr>
          </p:pic>
        </p:grpSp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BC218BAA-6DC3-409A-9BA2-44728F7A63FA}"/>
                </a:ext>
              </a:extLst>
            </p:cNvPr>
            <p:cNvSpPr txBox="1"/>
            <p:nvPr/>
          </p:nvSpPr>
          <p:spPr>
            <a:xfrm>
              <a:off x="2287692" y="919743"/>
              <a:ext cx="4467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9" name="กล่องข้อความ 28">
              <a:extLst>
                <a:ext uri="{FF2B5EF4-FFF2-40B4-BE49-F238E27FC236}">
                  <a16:creationId xmlns:a16="http://schemas.microsoft.com/office/drawing/2014/main" id="{1A1EB17F-63AF-4244-B801-75BAE34FD42F}"/>
                </a:ext>
              </a:extLst>
            </p:cNvPr>
            <p:cNvSpPr txBox="1"/>
            <p:nvPr/>
          </p:nvSpPr>
          <p:spPr>
            <a:xfrm>
              <a:off x="7382694" y="899266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0" name="กล่องข้อความ 29">
              <a:extLst>
                <a:ext uri="{FF2B5EF4-FFF2-40B4-BE49-F238E27FC236}">
                  <a16:creationId xmlns:a16="http://schemas.microsoft.com/office/drawing/2014/main" id="{65BD8EA2-FE6C-46DE-A49E-12FC98F8C802}"/>
                </a:ext>
              </a:extLst>
            </p:cNvPr>
            <p:cNvSpPr txBox="1"/>
            <p:nvPr/>
          </p:nvSpPr>
          <p:spPr>
            <a:xfrm>
              <a:off x="3048032" y="2847806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4" name="กล่องข้อความ 33">
              <a:extLst>
                <a:ext uri="{FF2B5EF4-FFF2-40B4-BE49-F238E27FC236}">
                  <a16:creationId xmlns:a16="http://schemas.microsoft.com/office/drawing/2014/main" id="{6F8AF743-DF34-47A8-BECC-F6CE89A795C2}"/>
                </a:ext>
              </a:extLst>
            </p:cNvPr>
            <p:cNvSpPr txBox="1"/>
            <p:nvPr/>
          </p:nvSpPr>
          <p:spPr>
            <a:xfrm>
              <a:off x="4736697" y="3005051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5" name="กล่องข้อความ 34">
              <a:extLst>
                <a:ext uri="{FF2B5EF4-FFF2-40B4-BE49-F238E27FC236}">
                  <a16:creationId xmlns:a16="http://schemas.microsoft.com/office/drawing/2014/main" id="{C6869308-88B4-448C-AD90-CD4868C990C1}"/>
                </a:ext>
              </a:extLst>
            </p:cNvPr>
            <p:cNvSpPr txBox="1"/>
            <p:nvPr/>
          </p:nvSpPr>
          <p:spPr>
            <a:xfrm>
              <a:off x="6675613" y="2808843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24B46374-44E7-431F-A490-F5337D1936C4}"/>
              </a:ext>
            </a:extLst>
          </p:cNvPr>
          <p:cNvSpPr txBox="1"/>
          <p:nvPr/>
        </p:nvSpPr>
        <p:spPr>
          <a:xfrm>
            <a:off x="4935894" y="701641"/>
            <a:ext cx="94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F13B886B-2E69-4098-A0D1-7221DEEB2F1B}"/>
              </a:ext>
            </a:extLst>
          </p:cNvPr>
          <p:cNvSpPr txBox="1"/>
          <p:nvPr/>
        </p:nvSpPr>
        <p:spPr>
          <a:xfrm>
            <a:off x="5831084" y="1298838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4313544-E198-4C7E-8E22-E4517EF0D36D}"/>
              </a:ext>
            </a:extLst>
          </p:cNvPr>
          <p:cNvSpPr txBox="1"/>
          <p:nvPr/>
        </p:nvSpPr>
        <p:spPr>
          <a:xfrm>
            <a:off x="5831084" y="1826186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840A69-4755-4020-8CD8-CF69E353BEFC}"/>
              </a:ext>
            </a:extLst>
          </p:cNvPr>
          <p:cNvSpPr txBox="1"/>
          <p:nvPr/>
        </p:nvSpPr>
        <p:spPr>
          <a:xfrm>
            <a:off x="5824866" y="242972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AC79DD33-CF96-42E0-9685-2BC009434445}"/>
              </a:ext>
            </a:extLst>
          </p:cNvPr>
          <p:cNvSpPr txBox="1"/>
          <p:nvPr/>
        </p:nvSpPr>
        <p:spPr>
          <a:xfrm>
            <a:off x="5824866" y="295294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C2625CA-D27D-49CB-9429-22D703313B84}"/>
              </a:ext>
            </a:extLst>
          </p:cNvPr>
          <p:cNvSpPr txBox="1"/>
          <p:nvPr/>
        </p:nvSpPr>
        <p:spPr>
          <a:xfrm>
            <a:off x="5842686" y="3554274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D7C4968C-0AA7-4011-96AD-D2F4A7F3A6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8286" y="785290"/>
            <a:ext cx="1792379" cy="310923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8A6E097B-2E98-4D17-9523-FDDDBF389F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1877" y="1339277"/>
            <a:ext cx="341406" cy="2584928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CE5C0575-3D9D-404E-A4E6-9789676F36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6781" y="1280584"/>
            <a:ext cx="164606" cy="377985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00B3278D-5A52-48D5-957A-119830B460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6781" y="1803192"/>
            <a:ext cx="164606" cy="390178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08EF589D-EB56-4CA3-AD43-602A0F9D0B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6671" y="2542117"/>
            <a:ext cx="304826" cy="237765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8A6A93A1-E1FA-48E7-B91A-8E94FBA916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14005" y="3054206"/>
            <a:ext cx="341406" cy="274344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F1FC60E2-0AD8-4C95-B559-0ABFE3563E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02284" y="3681725"/>
            <a:ext cx="329213" cy="243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7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7348C250-9BC0-4CBA-B1D5-34EA4EE0C0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9446" y="806984"/>
            <a:ext cx="2048434" cy="3084843"/>
          </a:xfrm>
          <a:prstGeom prst="rect">
            <a:avLst/>
          </a:prstGeom>
        </p:spPr>
      </p:pic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676227" y="304681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เติมข้อความลงในช่องว่างให้ถูกต้อง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501039" y="983728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2. 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24B46374-44E7-431F-A490-F5337D1936C4}"/>
              </a:ext>
            </a:extLst>
          </p:cNvPr>
          <p:cNvSpPr txBox="1"/>
          <p:nvPr/>
        </p:nvSpPr>
        <p:spPr>
          <a:xfrm>
            <a:off x="4935894" y="701641"/>
            <a:ext cx="94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F13B886B-2E69-4098-A0D1-7221DEEB2F1B}"/>
              </a:ext>
            </a:extLst>
          </p:cNvPr>
          <p:cNvSpPr txBox="1"/>
          <p:nvPr/>
        </p:nvSpPr>
        <p:spPr>
          <a:xfrm>
            <a:off x="5831084" y="1298838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4313544-E198-4C7E-8E22-E4517EF0D36D}"/>
              </a:ext>
            </a:extLst>
          </p:cNvPr>
          <p:cNvSpPr txBox="1"/>
          <p:nvPr/>
        </p:nvSpPr>
        <p:spPr>
          <a:xfrm>
            <a:off x="5831084" y="1826186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840A69-4755-4020-8CD8-CF69E353BEFC}"/>
              </a:ext>
            </a:extLst>
          </p:cNvPr>
          <p:cNvSpPr txBox="1"/>
          <p:nvPr/>
        </p:nvSpPr>
        <p:spPr>
          <a:xfrm>
            <a:off x="5824866" y="242972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AC79DD33-CF96-42E0-9685-2BC009434445}"/>
              </a:ext>
            </a:extLst>
          </p:cNvPr>
          <p:cNvSpPr txBox="1"/>
          <p:nvPr/>
        </p:nvSpPr>
        <p:spPr>
          <a:xfrm>
            <a:off x="5824866" y="295294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C2625CA-D27D-49CB-9429-22D703313B84}"/>
              </a:ext>
            </a:extLst>
          </p:cNvPr>
          <p:cNvSpPr txBox="1"/>
          <p:nvPr/>
        </p:nvSpPr>
        <p:spPr>
          <a:xfrm>
            <a:off x="5842686" y="3554274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25AB3D13-DB74-4E8C-8AB7-E2F3C5CB29B2}"/>
              </a:ext>
            </a:extLst>
          </p:cNvPr>
          <p:cNvGrpSpPr/>
          <p:nvPr/>
        </p:nvGrpSpPr>
        <p:grpSpPr>
          <a:xfrm>
            <a:off x="975412" y="1195825"/>
            <a:ext cx="4197898" cy="3013460"/>
            <a:chOff x="975412" y="1195825"/>
            <a:chExt cx="4197898" cy="3013460"/>
          </a:xfrm>
        </p:grpSpPr>
        <p:grpSp>
          <p:nvGrpSpPr>
            <p:cNvPr id="11" name="กลุ่ม 10">
              <a:extLst>
                <a:ext uri="{FF2B5EF4-FFF2-40B4-BE49-F238E27FC236}">
                  <a16:creationId xmlns:a16="http://schemas.microsoft.com/office/drawing/2014/main" id="{3CE56AA5-3263-42A6-B93D-4F481698AF71}"/>
                </a:ext>
              </a:extLst>
            </p:cNvPr>
            <p:cNvGrpSpPr/>
            <p:nvPr/>
          </p:nvGrpSpPr>
          <p:grpSpPr>
            <a:xfrm>
              <a:off x="975412" y="1195825"/>
              <a:ext cx="4197898" cy="3013460"/>
              <a:chOff x="2716869" y="588143"/>
              <a:chExt cx="5128094" cy="3013460"/>
            </a:xfrm>
          </p:grpSpPr>
          <p:sp>
            <p:nvSpPr>
              <p:cNvPr id="28" name="กล่องข้อความ 27">
                <a:extLst>
                  <a:ext uri="{FF2B5EF4-FFF2-40B4-BE49-F238E27FC236}">
                    <a16:creationId xmlns:a16="http://schemas.microsoft.com/office/drawing/2014/main" id="{BC218BAA-6DC3-409A-9BA2-44728F7A63FA}"/>
                  </a:ext>
                </a:extLst>
              </p:cNvPr>
              <p:cNvSpPr txBox="1"/>
              <p:nvPr/>
            </p:nvSpPr>
            <p:spPr>
              <a:xfrm>
                <a:off x="2716869" y="1783031"/>
                <a:ext cx="44673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P</a:t>
                </a:r>
                <a:endParaRPr lang="th-TH" sz="2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9" name="กล่องข้อความ 28">
                <a:extLst>
                  <a:ext uri="{FF2B5EF4-FFF2-40B4-BE49-F238E27FC236}">
                    <a16:creationId xmlns:a16="http://schemas.microsoft.com/office/drawing/2014/main" id="{1A1EB17F-63AF-4244-B801-75BAE34FD42F}"/>
                  </a:ext>
                </a:extLst>
              </p:cNvPr>
              <p:cNvSpPr txBox="1"/>
              <p:nvPr/>
            </p:nvSpPr>
            <p:spPr>
              <a:xfrm>
                <a:off x="7467252" y="1825976"/>
                <a:ext cx="3777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R</a:t>
                </a:r>
                <a:endParaRPr lang="th-TH" sz="2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30" name="กล่องข้อความ 29">
                <a:extLst>
                  <a:ext uri="{FF2B5EF4-FFF2-40B4-BE49-F238E27FC236}">
                    <a16:creationId xmlns:a16="http://schemas.microsoft.com/office/drawing/2014/main" id="{65BD8EA2-FE6C-46DE-A49E-12FC98F8C802}"/>
                  </a:ext>
                </a:extLst>
              </p:cNvPr>
              <p:cNvSpPr txBox="1"/>
              <p:nvPr/>
            </p:nvSpPr>
            <p:spPr>
              <a:xfrm>
                <a:off x="4219670" y="588143"/>
                <a:ext cx="3777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Q</a:t>
                </a:r>
                <a:endParaRPr lang="th-TH" sz="2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34" name="กล่องข้อความ 33">
                <a:extLst>
                  <a:ext uri="{FF2B5EF4-FFF2-40B4-BE49-F238E27FC236}">
                    <a16:creationId xmlns:a16="http://schemas.microsoft.com/office/drawing/2014/main" id="{6F8AF743-DF34-47A8-BECC-F6CE89A795C2}"/>
                  </a:ext>
                </a:extLst>
              </p:cNvPr>
              <p:cNvSpPr txBox="1"/>
              <p:nvPr/>
            </p:nvSpPr>
            <p:spPr>
              <a:xfrm>
                <a:off x="4193004" y="3078383"/>
                <a:ext cx="3777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S</a:t>
                </a:r>
                <a:endParaRPr lang="th-TH" sz="28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5830C9E1-BCED-41AF-AF5C-D717CB44FEB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90367" y="2630694"/>
              <a:ext cx="3659124" cy="1220724"/>
            </a:xfrm>
            <a:prstGeom prst="rect">
              <a:avLst/>
            </a:prstGeom>
          </p:spPr>
        </p:pic>
        <p:pic>
          <p:nvPicPr>
            <p:cNvPr id="31" name="รูปภาพ 30">
              <a:extLst>
                <a:ext uri="{FF2B5EF4-FFF2-40B4-BE49-F238E27FC236}">
                  <a16:creationId xmlns:a16="http://schemas.microsoft.com/office/drawing/2014/main" id="{390CC227-2B49-413A-86DF-0ED9886BD0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V="1">
              <a:off x="1281282" y="1593984"/>
              <a:ext cx="3659124" cy="1220724"/>
            </a:xfrm>
            <a:prstGeom prst="rect">
              <a:avLst/>
            </a:prstGeom>
          </p:spPr>
        </p:pic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9CBC5963-2497-4632-A00B-DDD748287E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6300" y="1300588"/>
            <a:ext cx="164606" cy="390178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19C64675-9F68-439A-97D2-21D6D16224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3663" y="1842599"/>
            <a:ext cx="164606" cy="377985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BEC7A70B-E651-4364-9A42-7C9F5C53A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9896" y="2521247"/>
            <a:ext cx="335309" cy="262151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7D49B54E-9ECB-421C-B2FA-643208068A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54725" y="3039483"/>
            <a:ext cx="292633" cy="249958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B0722374-8E04-437C-9287-9D997F0DDB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96300" y="3659271"/>
            <a:ext cx="280440" cy="25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41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EE6573C1-28C6-42D8-9506-822DBF36E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866" y="827901"/>
            <a:ext cx="2109399" cy="3078747"/>
          </a:xfrm>
          <a:prstGeom prst="rect">
            <a:avLst/>
          </a:prstGeom>
        </p:spPr>
      </p:pic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676227" y="304681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เติมข้อความลงในช่องว่างให้ถูกต้อง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501039" y="983728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3. </a:t>
            </a:r>
          </a:p>
        </p:txBody>
      </p:sp>
      <p:grpSp>
        <p:nvGrpSpPr>
          <p:cNvPr id="11" name="กลุ่ม 10">
            <a:extLst>
              <a:ext uri="{FF2B5EF4-FFF2-40B4-BE49-F238E27FC236}">
                <a16:creationId xmlns:a16="http://schemas.microsoft.com/office/drawing/2014/main" id="{3CE56AA5-3263-42A6-B93D-4F481698AF71}"/>
              </a:ext>
            </a:extLst>
          </p:cNvPr>
          <p:cNvGrpSpPr/>
          <p:nvPr/>
        </p:nvGrpSpPr>
        <p:grpSpPr>
          <a:xfrm>
            <a:off x="765012" y="1037228"/>
            <a:ext cx="4238755" cy="3091805"/>
            <a:chOff x="2459847" y="429546"/>
            <a:chExt cx="5178005" cy="3091805"/>
          </a:xfrm>
        </p:grpSpPr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BC218BAA-6DC3-409A-9BA2-44728F7A63FA}"/>
                </a:ext>
              </a:extLst>
            </p:cNvPr>
            <p:cNvSpPr txBox="1"/>
            <p:nvPr/>
          </p:nvSpPr>
          <p:spPr>
            <a:xfrm>
              <a:off x="2716869" y="1783031"/>
              <a:ext cx="446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9" name="กล่องข้อความ 28">
              <a:extLst>
                <a:ext uri="{FF2B5EF4-FFF2-40B4-BE49-F238E27FC236}">
                  <a16:creationId xmlns:a16="http://schemas.microsoft.com/office/drawing/2014/main" id="{1A1EB17F-63AF-4244-B801-75BAE34FD42F}"/>
                </a:ext>
              </a:extLst>
            </p:cNvPr>
            <p:cNvSpPr txBox="1"/>
            <p:nvPr/>
          </p:nvSpPr>
          <p:spPr>
            <a:xfrm>
              <a:off x="7094426" y="1580972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0" name="กล่องข้อความ 29">
              <a:extLst>
                <a:ext uri="{FF2B5EF4-FFF2-40B4-BE49-F238E27FC236}">
                  <a16:creationId xmlns:a16="http://schemas.microsoft.com/office/drawing/2014/main" id="{65BD8EA2-FE6C-46DE-A49E-12FC98F8C802}"/>
                </a:ext>
              </a:extLst>
            </p:cNvPr>
            <p:cNvSpPr txBox="1"/>
            <p:nvPr/>
          </p:nvSpPr>
          <p:spPr>
            <a:xfrm>
              <a:off x="2459847" y="429546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4" name="กล่องข้อความ 33">
              <a:extLst>
                <a:ext uri="{FF2B5EF4-FFF2-40B4-BE49-F238E27FC236}">
                  <a16:creationId xmlns:a16="http://schemas.microsoft.com/office/drawing/2014/main" id="{6F8AF743-DF34-47A8-BECC-F6CE89A795C2}"/>
                </a:ext>
              </a:extLst>
            </p:cNvPr>
            <p:cNvSpPr txBox="1"/>
            <p:nvPr/>
          </p:nvSpPr>
          <p:spPr>
            <a:xfrm>
              <a:off x="7260141" y="2998131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2" name="กล่องข้อความ 31">
              <a:extLst>
                <a:ext uri="{FF2B5EF4-FFF2-40B4-BE49-F238E27FC236}">
                  <a16:creationId xmlns:a16="http://schemas.microsoft.com/office/drawing/2014/main" id="{2AE76B35-21BF-40D3-983A-2B979B93714B}"/>
                </a:ext>
              </a:extLst>
            </p:cNvPr>
            <p:cNvSpPr txBox="1"/>
            <p:nvPr/>
          </p:nvSpPr>
          <p:spPr>
            <a:xfrm>
              <a:off x="4831594" y="1933380"/>
              <a:ext cx="3777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8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24B46374-44E7-431F-A490-F5337D1936C4}"/>
              </a:ext>
            </a:extLst>
          </p:cNvPr>
          <p:cNvSpPr txBox="1"/>
          <p:nvPr/>
        </p:nvSpPr>
        <p:spPr>
          <a:xfrm>
            <a:off x="4935894" y="720495"/>
            <a:ext cx="94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ำหนด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F13B886B-2E69-4098-A0D1-7221DEEB2F1B}"/>
              </a:ext>
            </a:extLst>
          </p:cNvPr>
          <p:cNvSpPr txBox="1"/>
          <p:nvPr/>
        </p:nvSpPr>
        <p:spPr>
          <a:xfrm>
            <a:off x="5831084" y="1298838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4313544-E198-4C7E-8E22-E4517EF0D36D}"/>
              </a:ext>
            </a:extLst>
          </p:cNvPr>
          <p:cNvSpPr txBox="1"/>
          <p:nvPr/>
        </p:nvSpPr>
        <p:spPr>
          <a:xfrm>
            <a:off x="5831084" y="1826186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840A69-4755-4020-8CD8-CF69E353BEFC}"/>
              </a:ext>
            </a:extLst>
          </p:cNvPr>
          <p:cNvSpPr txBox="1"/>
          <p:nvPr/>
        </p:nvSpPr>
        <p:spPr>
          <a:xfrm>
            <a:off x="5824866" y="242972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AC79DD33-CF96-42E0-9685-2BC009434445}"/>
              </a:ext>
            </a:extLst>
          </p:cNvPr>
          <p:cNvSpPr txBox="1"/>
          <p:nvPr/>
        </p:nvSpPr>
        <p:spPr>
          <a:xfrm>
            <a:off x="5824866" y="295294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C2625CA-D27D-49CB-9429-22D703313B84}"/>
              </a:ext>
            </a:extLst>
          </p:cNvPr>
          <p:cNvSpPr txBox="1"/>
          <p:nvPr/>
        </p:nvSpPr>
        <p:spPr>
          <a:xfrm>
            <a:off x="5842686" y="3554274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pSp>
        <p:nvGrpSpPr>
          <p:cNvPr id="5" name="กลุ่ม 4">
            <a:extLst>
              <a:ext uri="{FF2B5EF4-FFF2-40B4-BE49-F238E27FC236}">
                <a16:creationId xmlns:a16="http://schemas.microsoft.com/office/drawing/2014/main" id="{CC58225E-61E8-41D1-B55D-8CF8CE92E825}"/>
              </a:ext>
            </a:extLst>
          </p:cNvPr>
          <p:cNvGrpSpPr/>
          <p:nvPr/>
        </p:nvGrpSpPr>
        <p:grpSpPr>
          <a:xfrm>
            <a:off x="878750" y="1380688"/>
            <a:ext cx="4102130" cy="2377775"/>
            <a:chOff x="1074209" y="1414775"/>
            <a:chExt cx="4102130" cy="2377775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634B2A3B-AF40-434A-9486-01408CE979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74209" y="1414775"/>
              <a:ext cx="2164080" cy="1287780"/>
            </a:xfrm>
            <a:prstGeom prst="rect">
              <a:avLst/>
            </a:prstGeom>
          </p:spPr>
        </p:pic>
        <p:pic>
          <p:nvPicPr>
            <p:cNvPr id="25" name="รูปภาพ 24">
              <a:extLst>
                <a:ext uri="{FF2B5EF4-FFF2-40B4-BE49-F238E27FC236}">
                  <a16:creationId xmlns:a16="http://schemas.microsoft.com/office/drawing/2014/main" id="{77D0A00F-7D8C-465F-9A8D-BE2AD81CF2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 flipV="1">
              <a:off x="3012259" y="2504770"/>
              <a:ext cx="2164080" cy="1287780"/>
            </a:xfrm>
            <a:prstGeom prst="rect">
              <a:avLst/>
            </a:prstGeom>
          </p:spPr>
        </p:pic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C2CFEB8A-E3F7-483A-97CE-4050D12D71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8045" y="1305016"/>
            <a:ext cx="188992" cy="377985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801FEFEC-C424-4FD4-A75A-BE3442BD65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5414" y="1820935"/>
            <a:ext cx="188992" cy="402371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73B94289-9468-4A99-B239-5A18F9C49F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8055" y="2501712"/>
            <a:ext cx="323116" cy="262151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E377212F-A661-41DF-BF17-3EA2766B8C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91958" y="3026926"/>
            <a:ext cx="317019" cy="249958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557542B4-AD65-4CA8-AB00-929A16D6D7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91958" y="3630436"/>
            <a:ext cx="329213" cy="25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65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676227" y="304681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เติมข้อความลงในช่องว่างให้ถูกต้อง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501039" y="983728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4. 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BC218BAA-6DC3-409A-9BA2-44728F7A63FA}"/>
              </a:ext>
            </a:extLst>
          </p:cNvPr>
          <p:cNvSpPr txBox="1"/>
          <p:nvPr/>
        </p:nvSpPr>
        <p:spPr>
          <a:xfrm>
            <a:off x="507349" y="1926553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y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graphicFrame>
        <p:nvGraphicFramePr>
          <p:cNvPr id="38" name="วัตถุ 37">
            <a:extLst>
              <a:ext uri="{FF2B5EF4-FFF2-40B4-BE49-F238E27FC236}">
                <a16:creationId xmlns:a16="http://schemas.microsoft.com/office/drawing/2014/main" id="{77FB0D80-AAEC-4CB6-9C8D-D1A2B2E2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21296"/>
              </p:ext>
            </p:extLst>
          </p:nvPr>
        </p:nvGraphicFramePr>
        <p:xfrm>
          <a:off x="5459562" y="145264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38" name="วัตถุ 37">
                        <a:extLst>
                          <a:ext uri="{FF2B5EF4-FFF2-40B4-BE49-F238E27FC236}">
                            <a16:creationId xmlns:a16="http://schemas.microsoft.com/office/drawing/2014/main" id="{77FB0D80-AAEC-4CB6-9C8D-D1A2B2E2E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9562" y="145264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F13B886B-2E69-4098-A0D1-7221DEEB2F1B}"/>
              </a:ext>
            </a:extLst>
          </p:cNvPr>
          <p:cNvSpPr txBox="1"/>
          <p:nvPr/>
        </p:nvSpPr>
        <p:spPr>
          <a:xfrm>
            <a:off x="5831084" y="1298838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graphicFrame>
        <p:nvGraphicFramePr>
          <p:cNvPr id="40" name="วัตถุ 39">
            <a:extLst>
              <a:ext uri="{FF2B5EF4-FFF2-40B4-BE49-F238E27FC236}">
                <a16:creationId xmlns:a16="http://schemas.microsoft.com/office/drawing/2014/main" id="{6E7C2104-F43E-4667-8D4D-7921ACD24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64471"/>
              </p:ext>
            </p:extLst>
          </p:nvPr>
        </p:nvGraphicFramePr>
        <p:xfrm>
          <a:off x="5472262" y="194794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40" name="วัตถุ 39">
                        <a:extLst>
                          <a:ext uri="{FF2B5EF4-FFF2-40B4-BE49-F238E27FC236}">
                            <a16:creationId xmlns:a16="http://schemas.microsoft.com/office/drawing/2014/main" id="{6E7C2104-F43E-4667-8D4D-7921ACD24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2262" y="194794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4313544-E198-4C7E-8E22-E4517EF0D36D}"/>
              </a:ext>
            </a:extLst>
          </p:cNvPr>
          <p:cNvSpPr txBox="1"/>
          <p:nvPr/>
        </p:nvSpPr>
        <p:spPr>
          <a:xfrm>
            <a:off x="5831084" y="1826186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graphicFrame>
        <p:nvGraphicFramePr>
          <p:cNvPr id="42" name="วัตถุ 41">
            <a:extLst>
              <a:ext uri="{FF2B5EF4-FFF2-40B4-BE49-F238E27FC236}">
                <a16:creationId xmlns:a16="http://schemas.microsoft.com/office/drawing/2014/main" id="{CCD9E5C3-3BD4-4DB9-B589-94F3CD1D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77522"/>
              </p:ext>
            </p:extLst>
          </p:nvPr>
        </p:nvGraphicFramePr>
        <p:xfrm>
          <a:off x="5457825" y="256006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42" name="วัตถุ 41">
                        <a:extLst>
                          <a:ext uri="{FF2B5EF4-FFF2-40B4-BE49-F238E27FC236}">
                            <a16:creationId xmlns:a16="http://schemas.microsoft.com/office/drawing/2014/main" id="{CCD9E5C3-3BD4-4DB9-B589-94F3CD1D7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7825" y="256006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840A69-4755-4020-8CD8-CF69E353BEFC}"/>
              </a:ext>
            </a:extLst>
          </p:cNvPr>
          <p:cNvSpPr txBox="1"/>
          <p:nvPr/>
        </p:nvSpPr>
        <p:spPr>
          <a:xfrm>
            <a:off x="5824866" y="242972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aphicFrame>
        <p:nvGraphicFramePr>
          <p:cNvPr id="44" name="วัตถุ 43">
            <a:extLst>
              <a:ext uri="{FF2B5EF4-FFF2-40B4-BE49-F238E27FC236}">
                <a16:creationId xmlns:a16="http://schemas.microsoft.com/office/drawing/2014/main" id="{C6511BE8-9B09-4355-92BA-3ADECDEAC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88604"/>
              </p:ext>
            </p:extLst>
          </p:nvPr>
        </p:nvGraphicFramePr>
        <p:xfrm>
          <a:off x="5451475" y="3104281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66400" progId="Equation.DSMT4">
                  <p:embed/>
                </p:oleObj>
              </mc:Choice>
              <mc:Fallback>
                <p:oleObj name="Equation" r:id="rId9" imgW="152280" imgH="266400" progId="Equation.DSMT4">
                  <p:embed/>
                  <p:pic>
                    <p:nvPicPr>
                      <p:cNvPr id="44" name="วัตถุ 43">
                        <a:extLst>
                          <a:ext uri="{FF2B5EF4-FFF2-40B4-BE49-F238E27FC236}">
                            <a16:creationId xmlns:a16="http://schemas.microsoft.com/office/drawing/2014/main" id="{C6511BE8-9B09-4355-92BA-3ADECDEAC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1475" y="3104281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AC79DD33-CF96-42E0-9685-2BC009434445}"/>
              </a:ext>
            </a:extLst>
          </p:cNvPr>
          <p:cNvSpPr txBox="1"/>
          <p:nvPr/>
        </p:nvSpPr>
        <p:spPr>
          <a:xfrm>
            <a:off x="5824866" y="2952949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aphicFrame>
        <p:nvGraphicFramePr>
          <p:cNvPr id="47" name="วัตถุ 46">
            <a:extLst>
              <a:ext uri="{FF2B5EF4-FFF2-40B4-BE49-F238E27FC236}">
                <a16:creationId xmlns:a16="http://schemas.microsoft.com/office/drawing/2014/main" id="{1BA87F5E-F971-4CA3-879D-FEEE481D6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85254"/>
              </p:ext>
            </p:extLst>
          </p:nvPr>
        </p:nvGraphicFramePr>
        <p:xfrm>
          <a:off x="5468938" y="375501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47" name="วัตถุ 46">
                        <a:extLst>
                          <a:ext uri="{FF2B5EF4-FFF2-40B4-BE49-F238E27FC236}">
                            <a16:creationId xmlns:a16="http://schemas.microsoft.com/office/drawing/2014/main" id="{1BA87F5E-F971-4CA3-879D-FEEE481D6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8938" y="375501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C2625CA-D27D-49CB-9429-22D703313B84}"/>
              </a:ext>
            </a:extLst>
          </p:cNvPr>
          <p:cNvSpPr txBox="1"/>
          <p:nvPr/>
        </p:nvSpPr>
        <p:spPr>
          <a:xfrm>
            <a:off x="5842686" y="3554274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A8019CF5-5516-47A0-9D57-C6F8E32CDED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0841" y="1348373"/>
            <a:ext cx="1940419" cy="1618382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7A0D5780-0F21-4B84-BC73-06ABBCFCA3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2392251" y="2745083"/>
            <a:ext cx="1940419" cy="1618382"/>
          </a:xfrm>
          <a:prstGeom prst="rect">
            <a:avLst/>
          </a:prstGeom>
        </p:spPr>
      </p:pic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CE977AD6-90AB-47CB-8371-6A85A829B7E1}"/>
              </a:ext>
            </a:extLst>
          </p:cNvPr>
          <p:cNvSpPr txBox="1"/>
          <p:nvPr/>
        </p:nvSpPr>
        <p:spPr>
          <a:xfrm>
            <a:off x="1818817" y="1735732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6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66B61D94-410B-4718-9068-B558329C6EAE}"/>
              </a:ext>
            </a:extLst>
          </p:cNvPr>
          <p:cNvSpPr txBox="1"/>
          <p:nvPr/>
        </p:nvSpPr>
        <p:spPr>
          <a:xfrm>
            <a:off x="1485909" y="2868335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4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6" name="ส่วนโค้ง 5">
            <a:extLst>
              <a:ext uri="{FF2B5EF4-FFF2-40B4-BE49-F238E27FC236}">
                <a16:creationId xmlns:a16="http://schemas.microsoft.com/office/drawing/2014/main" id="{281A3697-0CA1-433C-B69E-148D70B1B1D1}"/>
              </a:ext>
            </a:extLst>
          </p:cNvPr>
          <p:cNvSpPr/>
          <p:nvPr/>
        </p:nvSpPr>
        <p:spPr>
          <a:xfrm rot="16200000">
            <a:off x="2192739" y="2509555"/>
            <a:ext cx="914400" cy="914400"/>
          </a:xfrm>
          <a:prstGeom prst="arc">
            <a:avLst>
              <a:gd name="adj1" fmla="val 16850422"/>
              <a:gd name="adj2" fmla="val 20133365"/>
            </a:avLst>
          </a:prstGeom>
          <a:ln w="28575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918B5DC8-1A13-4DC9-9BD7-01E4AA35E3E7}"/>
              </a:ext>
            </a:extLst>
          </p:cNvPr>
          <p:cNvSpPr txBox="1"/>
          <p:nvPr/>
        </p:nvSpPr>
        <p:spPr>
          <a:xfrm>
            <a:off x="4250556" y="3367625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4.5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B3CBAF43-120C-45EB-920F-F33DB26CBC17}"/>
              </a:ext>
            </a:extLst>
          </p:cNvPr>
          <p:cNvSpPr txBox="1"/>
          <p:nvPr/>
        </p:nvSpPr>
        <p:spPr>
          <a:xfrm>
            <a:off x="3107139" y="4363465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z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1EA94634-F23F-4A81-923D-3C266315B76F}"/>
              </a:ext>
            </a:extLst>
          </p:cNvPr>
          <p:cNvSpPr txBox="1"/>
          <p:nvPr/>
        </p:nvSpPr>
        <p:spPr>
          <a:xfrm>
            <a:off x="2757799" y="3293545"/>
            <a:ext cx="837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x </a:t>
            </a:r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51" name="ส่วนโค้ง 50">
            <a:extLst>
              <a:ext uri="{FF2B5EF4-FFF2-40B4-BE49-F238E27FC236}">
                <a16:creationId xmlns:a16="http://schemas.microsoft.com/office/drawing/2014/main" id="{AC896BA6-5DBE-4AE7-A43A-DECF9AD9536B}"/>
              </a:ext>
            </a:extLst>
          </p:cNvPr>
          <p:cNvSpPr/>
          <p:nvPr/>
        </p:nvSpPr>
        <p:spPr>
          <a:xfrm rot="9921391">
            <a:off x="3753422" y="2394729"/>
            <a:ext cx="914400" cy="914400"/>
          </a:xfrm>
          <a:prstGeom prst="arc">
            <a:avLst>
              <a:gd name="adj1" fmla="val 16850422"/>
              <a:gd name="adj2" fmla="val 20133365"/>
            </a:avLst>
          </a:prstGeom>
          <a:ln w="28575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3" name="ส่วนโค้ง 52">
            <a:extLst>
              <a:ext uri="{FF2B5EF4-FFF2-40B4-BE49-F238E27FC236}">
                <a16:creationId xmlns:a16="http://schemas.microsoft.com/office/drawing/2014/main" id="{FAF87688-2406-487A-8516-60FBEA3DB9F4}"/>
              </a:ext>
            </a:extLst>
          </p:cNvPr>
          <p:cNvSpPr/>
          <p:nvPr/>
        </p:nvSpPr>
        <p:spPr>
          <a:xfrm rot="5400000" flipH="1">
            <a:off x="2214056" y="3906265"/>
            <a:ext cx="914400" cy="914400"/>
          </a:xfrm>
          <a:prstGeom prst="arc">
            <a:avLst>
              <a:gd name="adj1" fmla="val 16850422"/>
              <a:gd name="adj2" fmla="val 20133365"/>
            </a:avLst>
          </a:prstGeom>
          <a:ln w="28575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54" name="วัตถุ 53">
            <a:extLst>
              <a:ext uri="{FF2B5EF4-FFF2-40B4-BE49-F238E27FC236}">
                <a16:creationId xmlns:a16="http://schemas.microsoft.com/office/drawing/2014/main" id="{E1715B6D-E84F-4242-A6F8-4123A8680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85486"/>
              </p:ext>
            </p:extLst>
          </p:nvPr>
        </p:nvGraphicFramePr>
        <p:xfrm>
          <a:off x="2778070" y="4080715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90440" progId="Equation.DSMT4">
                  <p:embed/>
                </p:oleObj>
              </mc:Choice>
              <mc:Fallback>
                <p:oleObj name="Equation" r:id="rId14" imgW="101520" imgH="190440" progId="Equation.DSMT4">
                  <p:embed/>
                  <p:pic>
                    <p:nvPicPr>
                      <p:cNvPr id="35" name="วัตถุ 34">
                        <a:extLst>
                          <a:ext uri="{FF2B5EF4-FFF2-40B4-BE49-F238E27FC236}">
                            <a16:creationId xmlns:a16="http://schemas.microsoft.com/office/drawing/2014/main" id="{C515A8A6-CF15-4E95-8B70-CF08D609D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8070" y="4080715"/>
                        <a:ext cx="101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ส่วนโค้ง 54">
            <a:extLst>
              <a:ext uri="{FF2B5EF4-FFF2-40B4-BE49-F238E27FC236}">
                <a16:creationId xmlns:a16="http://schemas.microsoft.com/office/drawing/2014/main" id="{D5480C17-4154-43F5-B525-DD977C62EC42}"/>
              </a:ext>
            </a:extLst>
          </p:cNvPr>
          <p:cNvSpPr/>
          <p:nvPr/>
        </p:nvSpPr>
        <p:spPr>
          <a:xfrm rot="21024470" flipH="1">
            <a:off x="3870470" y="4064386"/>
            <a:ext cx="651782" cy="651782"/>
          </a:xfrm>
          <a:prstGeom prst="arc">
            <a:avLst>
              <a:gd name="adj1" fmla="val 15018747"/>
              <a:gd name="adj2" fmla="val 19932297"/>
            </a:avLst>
          </a:prstGeom>
          <a:ln w="28575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56" name="วัตถุ 55">
            <a:extLst>
              <a:ext uri="{FF2B5EF4-FFF2-40B4-BE49-F238E27FC236}">
                <a16:creationId xmlns:a16="http://schemas.microsoft.com/office/drawing/2014/main" id="{E611009C-1F88-4FED-9325-A74457B36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20129"/>
              </p:ext>
            </p:extLst>
          </p:nvPr>
        </p:nvGraphicFramePr>
        <p:xfrm>
          <a:off x="4087813" y="4106863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54" name="วัตถุ 53">
                        <a:extLst>
                          <a:ext uri="{FF2B5EF4-FFF2-40B4-BE49-F238E27FC236}">
                            <a16:creationId xmlns:a16="http://schemas.microsoft.com/office/drawing/2014/main" id="{E1715B6D-E84F-4242-A6F8-4123A8680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7813" y="4106863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B2E58591-2859-466B-8F56-82CA06DD88F4}"/>
              </a:ext>
            </a:extLst>
          </p:cNvPr>
          <p:cNvSpPr txBox="1"/>
          <p:nvPr/>
        </p:nvSpPr>
        <p:spPr>
          <a:xfrm>
            <a:off x="6134267" y="2393440"/>
            <a:ext cx="83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6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77C3A068-79D1-4955-8A4A-79DE99AA89A3}"/>
              </a:ext>
            </a:extLst>
          </p:cNvPr>
          <p:cNvSpPr txBox="1"/>
          <p:nvPr/>
        </p:nvSpPr>
        <p:spPr>
          <a:xfrm>
            <a:off x="6092505" y="2929576"/>
            <a:ext cx="10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4.5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60DFD3EE-083B-4027-ACB9-38501B7438EE}"/>
              </a:ext>
            </a:extLst>
          </p:cNvPr>
          <p:cNvSpPr txBox="1"/>
          <p:nvPr/>
        </p:nvSpPr>
        <p:spPr>
          <a:xfrm>
            <a:off x="6132383" y="3522860"/>
            <a:ext cx="10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4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116EC2F4-F669-451C-9D24-A8CB2509466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74023" y="2584811"/>
            <a:ext cx="1908213" cy="560881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E112149D-E7E5-4598-ACD7-81B77E8A706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86658" y="1400129"/>
            <a:ext cx="341406" cy="249958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6B03E6A9-5880-4EA5-BFF3-65953D66F2C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286658" y="1975578"/>
            <a:ext cx="341406" cy="24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32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676227" y="304681"/>
            <a:ext cx="550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งเติมข้อความลงในช่องว่างให้ถูกต้อง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501039" y="983728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5. </a:t>
            </a:r>
          </a:p>
        </p:txBody>
      </p:sp>
      <p:graphicFrame>
        <p:nvGraphicFramePr>
          <p:cNvPr id="38" name="วัตถุ 37">
            <a:extLst>
              <a:ext uri="{FF2B5EF4-FFF2-40B4-BE49-F238E27FC236}">
                <a16:creationId xmlns:a16="http://schemas.microsoft.com/office/drawing/2014/main" id="{77FB0D80-AAEC-4CB6-9C8D-D1A2B2E2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36381"/>
              </p:ext>
            </p:extLst>
          </p:nvPr>
        </p:nvGraphicFramePr>
        <p:xfrm>
          <a:off x="6400229" y="1361169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38" name="วัตถุ 37">
                        <a:extLst>
                          <a:ext uri="{FF2B5EF4-FFF2-40B4-BE49-F238E27FC236}">
                            <a16:creationId xmlns:a16="http://schemas.microsoft.com/office/drawing/2014/main" id="{77FB0D80-AAEC-4CB6-9C8D-D1A2B2E2E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229" y="1361169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F13B886B-2E69-4098-A0D1-7221DEEB2F1B}"/>
              </a:ext>
            </a:extLst>
          </p:cNvPr>
          <p:cNvSpPr txBox="1"/>
          <p:nvPr/>
        </p:nvSpPr>
        <p:spPr>
          <a:xfrm>
            <a:off x="6771751" y="1207362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graphicFrame>
        <p:nvGraphicFramePr>
          <p:cNvPr id="40" name="วัตถุ 39">
            <a:extLst>
              <a:ext uri="{FF2B5EF4-FFF2-40B4-BE49-F238E27FC236}">
                <a16:creationId xmlns:a16="http://schemas.microsoft.com/office/drawing/2014/main" id="{6E7C2104-F43E-4667-8D4D-7921ACD24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19052"/>
              </p:ext>
            </p:extLst>
          </p:nvPr>
        </p:nvGraphicFramePr>
        <p:xfrm>
          <a:off x="6412929" y="1856469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40" name="วัตถุ 39">
                        <a:extLst>
                          <a:ext uri="{FF2B5EF4-FFF2-40B4-BE49-F238E27FC236}">
                            <a16:creationId xmlns:a16="http://schemas.microsoft.com/office/drawing/2014/main" id="{6E7C2104-F43E-4667-8D4D-7921ACD245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2929" y="1856469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A4313544-E198-4C7E-8E22-E4517EF0D36D}"/>
              </a:ext>
            </a:extLst>
          </p:cNvPr>
          <p:cNvSpPr txBox="1"/>
          <p:nvPr/>
        </p:nvSpPr>
        <p:spPr>
          <a:xfrm>
            <a:off x="6771751" y="1734710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</a:t>
            </a:r>
          </a:p>
        </p:txBody>
      </p:sp>
      <p:graphicFrame>
        <p:nvGraphicFramePr>
          <p:cNvPr id="42" name="วัตถุ 41">
            <a:extLst>
              <a:ext uri="{FF2B5EF4-FFF2-40B4-BE49-F238E27FC236}">
                <a16:creationId xmlns:a16="http://schemas.microsoft.com/office/drawing/2014/main" id="{CCD9E5C3-3BD4-4DB9-B589-94F3CD1D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44854"/>
              </p:ext>
            </p:extLst>
          </p:nvPr>
        </p:nvGraphicFramePr>
        <p:xfrm>
          <a:off x="6398492" y="246858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42" name="วัตถุ 41">
                        <a:extLst>
                          <a:ext uri="{FF2B5EF4-FFF2-40B4-BE49-F238E27FC236}">
                            <a16:creationId xmlns:a16="http://schemas.microsoft.com/office/drawing/2014/main" id="{CCD9E5C3-3BD4-4DB9-B589-94F3CD1D7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8492" y="246858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840A69-4755-4020-8CD8-CF69E353BEFC}"/>
              </a:ext>
            </a:extLst>
          </p:cNvPr>
          <p:cNvSpPr txBox="1"/>
          <p:nvPr/>
        </p:nvSpPr>
        <p:spPr>
          <a:xfrm>
            <a:off x="6765533" y="2338253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aphicFrame>
        <p:nvGraphicFramePr>
          <p:cNvPr id="44" name="วัตถุ 43">
            <a:extLst>
              <a:ext uri="{FF2B5EF4-FFF2-40B4-BE49-F238E27FC236}">
                <a16:creationId xmlns:a16="http://schemas.microsoft.com/office/drawing/2014/main" id="{C6511BE8-9B09-4355-92BA-3ADECDEAC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87624"/>
              </p:ext>
            </p:extLst>
          </p:nvPr>
        </p:nvGraphicFramePr>
        <p:xfrm>
          <a:off x="6392142" y="3012805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66400" progId="Equation.DSMT4">
                  <p:embed/>
                </p:oleObj>
              </mc:Choice>
              <mc:Fallback>
                <p:oleObj name="Equation" r:id="rId9" imgW="152280" imgH="266400" progId="Equation.DSMT4">
                  <p:embed/>
                  <p:pic>
                    <p:nvPicPr>
                      <p:cNvPr id="44" name="วัตถุ 43">
                        <a:extLst>
                          <a:ext uri="{FF2B5EF4-FFF2-40B4-BE49-F238E27FC236}">
                            <a16:creationId xmlns:a16="http://schemas.microsoft.com/office/drawing/2014/main" id="{C6511BE8-9B09-4355-92BA-3ADECDEAC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2142" y="3012805"/>
                        <a:ext cx="152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AC79DD33-CF96-42E0-9685-2BC009434445}"/>
              </a:ext>
            </a:extLst>
          </p:cNvPr>
          <p:cNvSpPr txBox="1"/>
          <p:nvPr/>
        </p:nvSpPr>
        <p:spPr>
          <a:xfrm>
            <a:off x="6765533" y="2861473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graphicFrame>
        <p:nvGraphicFramePr>
          <p:cNvPr id="47" name="วัตถุ 46">
            <a:extLst>
              <a:ext uri="{FF2B5EF4-FFF2-40B4-BE49-F238E27FC236}">
                <a16:creationId xmlns:a16="http://schemas.microsoft.com/office/drawing/2014/main" id="{1BA87F5E-F971-4CA3-879D-FEEE481D6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26031"/>
              </p:ext>
            </p:extLst>
          </p:nvPr>
        </p:nvGraphicFramePr>
        <p:xfrm>
          <a:off x="6409605" y="366353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47" name="วัตถุ 46">
                        <a:extLst>
                          <a:ext uri="{FF2B5EF4-FFF2-40B4-BE49-F238E27FC236}">
                            <a16:creationId xmlns:a16="http://schemas.microsoft.com/office/drawing/2014/main" id="{1BA87F5E-F971-4CA3-879D-FEEE481D6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9605" y="366353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1C2625CA-D27D-49CB-9429-22D703313B84}"/>
              </a:ext>
            </a:extLst>
          </p:cNvPr>
          <p:cNvSpPr txBox="1"/>
          <p:nvPr/>
        </p:nvSpPr>
        <p:spPr>
          <a:xfrm>
            <a:off x="6783353" y="3462798"/>
            <a:ext cx="179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............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A383E38E-98AB-4BDB-A838-355C480E45C7}"/>
              </a:ext>
            </a:extLst>
          </p:cNvPr>
          <p:cNvSpPr txBox="1"/>
          <p:nvPr/>
        </p:nvSpPr>
        <p:spPr>
          <a:xfrm>
            <a:off x="7113645" y="2330331"/>
            <a:ext cx="83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2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0BEF547B-EC23-441A-A1FB-6C95A400AE3E}"/>
              </a:ext>
            </a:extLst>
          </p:cNvPr>
          <p:cNvSpPr txBox="1"/>
          <p:nvPr/>
        </p:nvSpPr>
        <p:spPr>
          <a:xfrm>
            <a:off x="6983103" y="2848711"/>
            <a:ext cx="10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3 ซม.</a:t>
            </a: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75ECD1AC-DFFA-4E53-86A8-E0CB6C78369C}"/>
              </a:ext>
            </a:extLst>
          </p:cNvPr>
          <p:cNvSpPr txBox="1"/>
          <p:nvPr/>
        </p:nvSpPr>
        <p:spPr>
          <a:xfrm>
            <a:off x="7111761" y="3459751"/>
            <a:ext cx="10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3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ซม.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41366CA7-1205-4395-9606-A99FEA2295B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9758" y="2072946"/>
            <a:ext cx="6059949" cy="1524132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60D001BB-DB5D-4A3B-9D7E-8A33A5A5E3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57619" y="1335498"/>
            <a:ext cx="341406" cy="243861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010ED51B-3C95-4C0C-9BF6-DDD924D1005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57619" y="1876482"/>
            <a:ext cx="329213" cy="26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02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ด้าน-มุม-ด้าน (1)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33646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618596" y="1225637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กำหนดให้รูปสามเหลี่ยมสองรูปในแต่ละข้อต่อไปนี้มีด้านที่ยาวเท่ากัน 2 คู่ และมุมที่มีขนาดเท่ากัน 1 คู่ จงสำรวจว่ารูปสามเหลี่ยมสองรูปดังกล่าวเท่ากันทุกประการหรือไม่</a:t>
            </a:r>
          </a:p>
        </p:txBody>
      </p:sp>
      <p:grpSp>
        <p:nvGrpSpPr>
          <p:cNvPr id="49" name="กลุ่ม 48">
            <a:extLst>
              <a:ext uri="{FF2B5EF4-FFF2-40B4-BE49-F238E27FC236}">
                <a16:creationId xmlns:a16="http://schemas.microsoft.com/office/drawing/2014/main" id="{A3EDE704-E9A4-44D7-A655-6E840C363EF0}"/>
              </a:ext>
            </a:extLst>
          </p:cNvPr>
          <p:cNvGrpSpPr/>
          <p:nvPr/>
        </p:nvGrpSpPr>
        <p:grpSpPr>
          <a:xfrm>
            <a:off x="1080114" y="2402473"/>
            <a:ext cx="3859369" cy="1945300"/>
            <a:chOff x="1080114" y="2402473"/>
            <a:chExt cx="3859369" cy="1945300"/>
          </a:xfrm>
        </p:grpSpPr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39329AB0-FC69-4164-8324-4697439E0456}"/>
                </a:ext>
              </a:extLst>
            </p:cNvPr>
            <p:cNvSpPr txBox="1"/>
            <p:nvPr/>
          </p:nvSpPr>
          <p:spPr>
            <a:xfrm>
              <a:off x="4204517" y="400921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grpSp>
          <p:nvGrpSpPr>
            <p:cNvPr id="47" name="กลุ่ม 46">
              <a:extLst>
                <a:ext uri="{FF2B5EF4-FFF2-40B4-BE49-F238E27FC236}">
                  <a16:creationId xmlns:a16="http://schemas.microsoft.com/office/drawing/2014/main" id="{E0493D37-8E44-4DC7-88FA-35BAFD97B167}"/>
                </a:ext>
              </a:extLst>
            </p:cNvPr>
            <p:cNvGrpSpPr/>
            <p:nvPr/>
          </p:nvGrpSpPr>
          <p:grpSpPr>
            <a:xfrm>
              <a:off x="1080114" y="2402473"/>
              <a:ext cx="3316300" cy="1928654"/>
              <a:chOff x="1080114" y="2402473"/>
              <a:chExt cx="3316300" cy="1928654"/>
            </a:xfrm>
          </p:grpSpPr>
          <p:pic>
            <p:nvPicPr>
              <p:cNvPr id="7" name="รูปภาพ 6">
                <a:extLst>
                  <a:ext uri="{FF2B5EF4-FFF2-40B4-BE49-F238E27FC236}">
                    <a16:creationId xmlns:a16="http://schemas.microsoft.com/office/drawing/2014/main" id="{18F54317-983B-4826-8D58-0B6E3D495E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4490" y="2632928"/>
                <a:ext cx="3201924" cy="1392936"/>
              </a:xfrm>
              <a:prstGeom prst="rect">
                <a:avLst/>
              </a:prstGeom>
            </p:spPr>
          </p:pic>
          <p:cxnSp>
            <p:nvCxnSpPr>
              <p:cNvPr id="10" name="ตัวเชื่อมต่อตรง 9">
                <a:extLst>
                  <a:ext uri="{FF2B5EF4-FFF2-40B4-BE49-F238E27FC236}">
                    <a16:creationId xmlns:a16="http://schemas.microsoft.com/office/drawing/2014/main" id="{5E1EEFB9-9E9B-45AE-BF8C-9AA21E6531CE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>
                <a:off x="2795452" y="3831928"/>
                <a:ext cx="0" cy="19393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ตัวเชื่อมต่อตรง 21">
                <a:extLst>
                  <a:ext uri="{FF2B5EF4-FFF2-40B4-BE49-F238E27FC236}">
                    <a16:creationId xmlns:a16="http://schemas.microsoft.com/office/drawing/2014/main" id="{DC68AED6-F366-4F4F-9837-493F2A1DE4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72242" y="3274765"/>
                <a:ext cx="181627" cy="10926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ตัวเชื่อมต่อตรง 23">
                <a:extLst>
                  <a:ext uri="{FF2B5EF4-FFF2-40B4-BE49-F238E27FC236}">
                    <a16:creationId xmlns:a16="http://schemas.microsoft.com/office/drawing/2014/main" id="{AC11A045-8D6E-4777-90FF-87B9E1484E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8799" y="3220134"/>
                <a:ext cx="181627" cy="10926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ตัวเชื่อมต่อตรง 24">
                <a:extLst>
                  <a:ext uri="{FF2B5EF4-FFF2-40B4-BE49-F238E27FC236}">
                    <a16:creationId xmlns:a16="http://schemas.microsoft.com/office/drawing/2014/main" id="{9494E10D-45A9-49E7-A7DA-7EBB9341AB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33453" y="3650314"/>
                <a:ext cx="181627" cy="10926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กล่องข้อความ 22">
                <a:extLst>
                  <a:ext uri="{FF2B5EF4-FFF2-40B4-BE49-F238E27FC236}">
                    <a16:creationId xmlns:a16="http://schemas.microsoft.com/office/drawing/2014/main" id="{A138FEB4-A441-4DBC-94D3-76153F42A795}"/>
                  </a:ext>
                </a:extLst>
              </p:cNvPr>
              <p:cNvSpPr txBox="1"/>
              <p:nvPr/>
            </p:nvSpPr>
            <p:spPr>
              <a:xfrm>
                <a:off x="1080114" y="3992573"/>
                <a:ext cx="7349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1600" b="1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29" name="กล่องข้อความ 28">
                <a:extLst>
                  <a:ext uri="{FF2B5EF4-FFF2-40B4-BE49-F238E27FC236}">
                    <a16:creationId xmlns:a16="http://schemas.microsoft.com/office/drawing/2014/main" id="{6D6A3500-75FD-4AD1-972F-673B8DBF8EA4}"/>
                  </a:ext>
                </a:extLst>
              </p:cNvPr>
              <p:cNvSpPr txBox="1"/>
              <p:nvPr/>
            </p:nvSpPr>
            <p:spPr>
              <a:xfrm>
                <a:off x="1955732" y="2402473"/>
                <a:ext cx="7349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1600" b="1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grpSp>
        <p:nvGrpSpPr>
          <p:cNvPr id="48" name="กลุ่ม 47">
            <a:extLst>
              <a:ext uri="{FF2B5EF4-FFF2-40B4-BE49-F238E27FC236}">
                <a16:creationId xmlns:a16="http://schemas.microsoft.com/office/drawing/2014/main" id="{CD9D7412-2267-4177-8CEC-B86C4B8061CE}"/>
              </a:ext>
            </a:extLst>
          </p:cNvPr>
          <p:cNvGrpSpPr/>
          <p:nvPr/>
        </p:nvGrpSpPr>
        <p:grpSpPr>
          <a:xfrm>
            <a:off x="4835377" y="2402472"/>
            <a:ext cx="3859369" cy="1945300"/>
            <a:chOff x="4835377" y="2402472"/>
            <a:chExt cx="3859369" cy="1945300"/>
          </a:xfrm>
        </p:grpSpPr>
        <p:pic>
          <p:nvPicPr>
            <p:cNvPr id="30" name="รูปภาพ 29">
              <a:extLst>
                <a:ext uri="{FF2B5EF4-FFF2-40B4-BE49-F238E27FC236}">
                  <a16:creationId xmlns:a16="http://schemas.microsoft.com/office/drawing/2014/main" id="{10AE853B-D06D-456A-A3FC-68832FE8E4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49753" y="2632927"/>
              <a:ext cx="3201924" cy="1392936"/>
            </a:xfrm>
            <a:prstGeom prst="rect">
              <a:avLst/>
            </a:prstGeom>
          </p:spPr>
        </p:pic>
        <p:cxnSp>
          <p:nvCxnSpPr>
            <p:cNvPr id="31" name="ตัวเชื่อมต่อตรง 30">
              <a:extLst>
                <a:ext uri="{FF2B5EF4-FFF2-40B4-BE49-F238E27FC236}">
                  <a16:creationId xmlns:a16="http://schemas.microsoft.com/office/drawing/2014/main" id="{10B5DC57-FC49-4DE5-9F0A-7982EB223372}"/>
                </a:ext>
              </a:extLst>
            </p:cNvPr>
            <p:cNvCxnSpPr>
              <a:cxnSpLocks/>
              <a:endCxn id="30" idx="2"/>
            </p:cNvCxnSpPr>
            <p:nvPr/>
          </p:nvCxnSpPr>
          <p:spPr>
            <a:xfrm>
              <a:off x="6550715" y="3831927"/>
              <a:ext cx="0" cy="1939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ตัวเชื่อมต่อตรง 31">
              <a:extLst>
                <a:ext uri="{FF2B5EF4-FFF2-40B4-BE49-F238E27FC236}">
                  <a16:creationId xmlns:a16="http://schemas.microsoft.com/office/drawing/2014/main" id="{B0C5ECF2-B80A-41A9-8067-D613D8605C94}"/>
                </a:ext>
              </a:extLst>
            </p:cNvPr>
            <p:cNvCxnSpPr>
              <a:cxnSpLocks/>
            </p:cNvCxnSpPr>
            <p:nvPr/>
          </p:nvCxnSpPr>
          <p:spPr>
            <a:xfrm>
              <a:off x="5327505" y="3274764"/>
              <a:ext cx="181627" cy="1092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ตัวเชื่อมต่อตรง 32">
              <a:extLst>
                <a:ext uri="{FF2B5EF4-FFF2-40B4-BE49-F238E27FC236}">
                  <a16:creationId xmlns:a16="http://schemas.microsoft.com/office/drawing/2014/main" id="{DF6F4337-FDD0-4434-A1F5-9AFBA6053C1D}"/>
                </a:ext>
              </a:extLst>
            </p:cNvPr>
            <p:cNvCxnSpPr>
              <a:cxnSpLocks/>
            </p:cNvCxnSpPr>
            <p:nvPr/>
          </p:nvCxnSpPr>
          <p:spPr>
            <a:xfrm>
              <a:off x="5364062" y="3220133"/>
              <a:ext cx="181627" cy="1092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ตัวเชื่อมต่อตรง 33">
              <a:extLst>
                <a:ext uri="{FF2B5EF4-FFF2-40B4-BE49-F238E27FC236}">
                  <a16:creationId xmlns:a16="http://schemas.microsoft.com/office/drawing/2014/main" id="{B5C0C3DE-53D7-402F-AE61-23F303BC6D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8716" y="3650313"/>
              <a:ext cx="181627" cy="1092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กล่องข้อความ 34">
              <a:extLst>
                <a:ext uri="{FF2B5EF4-FFF2-40B4-BE49-F238E27FC236}">
                  <a16:creationId xmlns:a16="http://schemas.microsoft.com/office/drawing/2014/main" id="{5DD759A8-1DD9-4482-84F7-0EE412CFC0DE}"/>
                </a:ext>
              </a:extLst>
            </p:cNvPr>
            <p:cNvSpPr txBox="1"/>
            <p:nvPr/>
          </p:nvSpPr>
          <p:spPr>
            <a:xfrm>
              <a:off x="4835377" y="3992572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6" name="กล่องข้อความ 35">
              <a:extLst>
                <a:ext uri="{FF2B5EF4-FFF2-40B4-BE49-F238E27FC236}">
                  <a16:creationId xmlns:a16="http://schemas.microsoft.com/office/drawing/2014/main" id="{A5884A78-6800-4703-8BDF-E64623253F3A}"/>
                </a:ext>
              </a:extLst>
            </p:cNvPr>
            <p:cNvSpPr txBox="1"/>
            <p:nvPr/>
          </p:nvSpPr>
          <p:spPr>
            <a:xfrm>
              <a:off x="7959780" y="4009218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37" name="กล่องข้อความ 36">
              <a:extLst>
                <a:ext uri="{FF2B5EF4-FFF2-40B4-BE49-F238E27FC236}">
                  <a16:creationId xmlns:a16="http://schemas.microsoft.com/office/drawing/2014/main" id="{E65494EC-EDF9-46B8-A114-F17FC088F480}"/>
                </a:ext>
              </a:extLst>
            </p:cNvPr>
            <p:cNvSpPr txBox="1"/>
            <p:nvPr/>
          </p:nvSpPr>
          <p:spPr>
            <a:xfrm>
              <a:off x="5710995" y="2402472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cxnSp>
        <p:nvCxnSpPr>
          <p:cNvPr id="38" name="ตัวเชื่อมต่อตรง 37">
            <a:extLst>
              <a:ext uri="{FF2B5EF4-FFF2-40B4-BE49-F238E27FC236}">
                <a16:creationId xmlns:a16="http://schemas.microsoft.com/office/drawing/2014/main" id="{DF6E4F37-8C4E-4510-8C27-B9C9E8547BC4}"/>
              </a:ext>
            </a:extLst>
          </p:cNvPr>
          <p:cNvCxnSpPr>
            <a:cxnSpLocks/>
          </p:cNvCxnSpPr>
          <p:nvPr/>
        </p:nvCxnSpPr>
        <p:spPr>
          <a:xfrm flipH="1">
            <a:off x="1277959" y="3925677"/>
            <a:ext cx="30186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ตัวเชื่อมต่อตรง 40">
            <a:extLst>
              <a:ext uri="{FF2B5EF4-FFF2-40B4-BE49-F238E27FC236}">
                <a16:creationId xmlns:a16="http://schemas.microsoft.com/office/drawing/2014/main" id="{AA1B07C0-3D89-4BFA-82BA-A335E1129BDE}"/>
              </a:ext>
            </a:extLst>
          </p:cNvPr>
          <p:cNvCxnSpPr>
            <a:cxnSpLocks/>
          </p:cNvCxnSpPr>
          <p:nvPr/>
        </p:nvCxnSpPr>
        <p:spPr>
          <a:xfrm flipH="1">
            <a:off x="1288976" y="2718589"/>
            <a:ext cx="815672" cy="12107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ตัวเชื่อมต่อตรง 44">
            <a:extLst>
              <a:ext uri="{FF2B5EF4-FFF2-40B4-BE49-F238E27FC236}">
                <a16:creationId xmlns:a16="http://schemas.microsoft.com/office/drawing/2014/main" id="{6AC1CB45-0B66-4869-8357-C374C14553AB}"/>
              </a:ext>
            </a:extLst>
          </p:cNvPr>
          <p:cNvCxnSpPr>
            <a:cxnSpLocks/>
          </p:cNvCxnSpPr>
          <p:nvPr/>
        </p:nvCxnSpPr>
        <p:spPr>
          <a:xfrm flipH="1" flipV="1">
            <a:off x="2104648" y="2737354"/>
            <a:ext cx="2191931" cy="11883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791C6C68-D2ED-40F5-BDD6-72723BDF3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1636" y="4428661"/>
            <a:ext cx="1743607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1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54 L 0.41059 -0.0003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73" y="-93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34568E-6 L 0.41007 0.0003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51" y="-401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00617 L 0.40747 -0.0033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51" y="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618596" y="1162029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กำหนดให้รูปสามเหลี่ยมสองรูปในแต่ละข้อต่อไปนี้มีด้านที่ยาวเท่ากัน 2 คู่ และมุมที่มีขนาดเท่ากัน 1 คู่ จงสำรวจว่ารูปสามเหลี่ยมสองรูปดังกล่าวเท่ากันทุกประการหรือไม่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DBAE954-F3F8-4C21-B4CD-A2FDD2B3967D}"/>
              </a:ext>
            </a:extLst>
          </p:cNvPr>
          <p:cNvGrpSpPr/>
          <p:nvPr/>
        </p:nvGrpSpPr>
        <p:grpSpPr>
          <a:xfrm>
            <a:off x="1539478" y="2055759"/>
            <a:ext cx="2381029" cy="2621026"/>
            <a:chOff x="1539478" y="2055759"/>
            <a:chExt cx="2381029" cy="2621026"/>
          </a:xfrm>
        </p:grpSpPr>
        <p:sp>
          <p:nvSpPr>
            <p:cNvPr id="39" name="กล่องข้อความ 38">
              <a:extLst>
                <a:ext uri="{FF2B5EF4-FFF2-40B4-BE49-F238E27FC236}">
                  <a16:creationId xmlns:a16="http://schemas.microsoft.com/office/drawing/2014/main" id="{0A72E59E-12DE-49EB-9032-2FDC724AE975}"/>
                </a:ext>
              </a:extLst>
            </p:cNvPr>
            <p:cNvSpPr txBox="1"/>
            <p:nvPr/>
          </p:nvSpPr>
          <p:spPr>
            <a:xfrm>
              <a:off x="3185541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4EF95A12-489F-4513-92CC-8C85DA5D814E}"/>
                </a:ext>
              </a:extLst>
            </p:cNvPr>
            <p:cNvSpPr txBox="1"/>
            <p:nvPr/>
          </p:nvSpPr>
          <p:spPr>
            <a:xfrm>
              <a:off x="1539478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F3F73547-FCE5-4BC3-BB86-DA1250AABE0F}"/>
                </a:ext>
              </a:extLst>
            </p:cNvPr>
            <p:cNvSpPr txBox="1"/>
            <p:nvPr/>
          </p:nvSpPr>
          <p:spPr>
            <a:xfrm>
              <a:off x="2997642" y="20557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Z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51C9A93D-E357-4E8F-9CF7-AC5B6D8FB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grpSp>
        <p:nvGrpSpPr>
          <p:cNvPr id="43" name="กลุ่ม 42">
            <a:extLst>
              <a:ext uri="{FF2B5EF4-FFF2-40B4-BE49-F238E27FC236}">
                <a16:creationId xmlns:a16="http://schemas.microsoft.com/office/drawing/2014/main" id="{5FA333A8-9E7E-437F-BC6A-36F16C33B657}"/>
              </a:ext>
            </a:extLst>
          </p:cNvPr>
          <p:cNvGrpSpPr/>
          <p:nvPr/>
        </p:nvGrpSpPr>
        <p:grpSpPr>
          <a:xfrm rot="5400000">
            <a:off x="4283286" y="2135858"/>
            <a:ext cx="1953655" cy="3128200"/>
            <a:chOff x="1463710" y="1650819"/>
            <a:chExt cx="1953655" cy="3128200"/>
          </a:xfrm>
        </p:grpSpPr>
        <p:sp>
          <p:nvSpPr>
            <p:cNvPr id="44" name="กล่องข้อความ 43">
              <a:extLst>
                <a:ext uri="{FF2B5EF4-FFF2-40B4-BE49-F238E27FC236}">
                  <a16:creationId xmlns:a16="http://schemas.microsoft.com/office/drawing/2014/main" id="{5951B530-C9EA-4750-8089-38B438BE51AB}"/>
                </a:ext>
              </a:extLst>
            </p:cNvPr>
            <p:cNvSpPr txBox="1"/>
            <p:nvPr/>
          </p:nvSpPr>
          <p:spPr>
            <a:xfrm rot="16200000">
              <a:off x="2874072" y="42422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6" name="กล่องข้อความ 45">
              <a:extLst>
                <a:ext uri="{FF2B5EF4-FFF2-40B4-BE49-F238E27FC236}">
                  <a16:creationId xmlns:a16="http://schemas.microsoft.com/office/drawing/2014/main" id="{B90604EE-C4EB-4414-B4DF-4CD485D5F0FB}"/>
                </a:ext>
              </a:extLst>
            </p:cNvPr>
            <p:cNvSpPr txBox="1"/>
            <p:nvPr/>
          </p:nvSpPr>
          <p:spPr>
            <a:xfrm rot="16200000">
              <a:off x="1265504" y="414585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A3DF2E2B-DC8B-4E85-8501-8EC4C6D62A62}"/>
                </a:ext>
              </a:extLst>
            </p:cNvPr>
            <p:cNvSpPr txBox="1"/>
            <p:nvPr/>
          </p:nvSpPr>
          <p:spPr>
            <a:xfrm rot="16200000">
              <a:off x="2880605" y="184902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51" name="รูปภาพ 50">
              <a:extLst>
                <a:ext uri="{FF2B5EF4-FFF2-40B4-BE49-F238E27FC236}">
                  <a16:creationId xmlns:a16="http://schemas.microsoft.com/office/drawing/2014/main" id="{F53802B4-880A-44AD-835F-A280881497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cxnSp>
        <p:nvCxnSpPr>
          <p:cNvPr id="52" name="ตัวเชื่อมต่อตรง 51">
            <a:extLst>
              <a:ext uri="{FF2B5EF4-FFF2-40B4-BE49-F238E27FC236}">
                <a16:creationId xmlns:a16="http://schemas.microsoft.com/office/drawing/2014/main" id="{757F6105-8EFA-42A7-B0FB-886BB4FFC461}"/>
              </a:ext>
            </a:extLst>
          </p:cNvPr>
          <p:cNvCxnSpPr>
            <a:cxnSpLocks/>
          </p:cNvCxnSpPr>
          <p:nvPr/>
        </p:nvCxnSpPr>
        <p:spPr>
          <a:xfrm flipH="1">
            <a:off x="1804509" y="4525354"/>
            <a:ext cx="13556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ตัวเชื่อมต่อตรง 52">
            <a:extLst>
              <a:ext uri="{FF2B5EF4-FFF2-40B4-BE49-F238E27FC236}">
                <a16:creationId xmlns:a16="http://schemas.microsoft.com/office/drawing/2014/main" id="{9D9BABCE-A2E3-45A2-84FE-DF60BB6D755D}"/>
              </a:ext>
            </a:extLst>
          </p:cNvPr>
          <p:cNvCxnSpPr>
            <a:cxnSpLocks/>
          </p:cNvCxnSpPr>
          <p:nvPr/>
        </p:nvCxnSpPr>
        <p:spPr>
          <a:xfrm>
            <a:off x="3137928" y="2326725"/>
            <a:ext cx="0" cy="21986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ตัวเชื่อมต่อตรง 53">
            <a:extLst>
              <a:ext uri="{FF2B5EF4-FFF2-40B4-BE49-F238E27FC236}">
                <a16:creationId xmlns:a16="http://schemas.microsoft.com/office/drawing/2014/main" id="{49798470-312D-4C2C-9EA8-B49F18D0D193}"/>
              </a:ext>
            </a:extLst>
          </p:cNvPr>
          <p:cNvCxnSpPr>
            <a:cxnSpLocks/>
          </p:cNvCxnSpPr>
          <p:nvPr/>
        </p:nvCxnSpPr>
        <p:spPr>
          <a:xfrm flipH="1">
            <a:off x="1823597" y="2326725"/>
            <a:ext cx="1314332" cy="21807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742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618596" y="1162029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กำหนดให้รูปสามเหลี่ยมสองรูปในแต่ละข้อต่อไปนี้มีด้านที่ยาวเท่ากัน 2 คู่ และมุมที่มีขนาดเท่ากัน 1 คู่ จงสำรวจว่ารูปสามเหลี่ยมสองรูปดังกล่าวเท่ากันทุกประการหรือไม่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DBAE954-F3F8-4C21-B4CD-A2FDD2B3967D}"/>
              </a:ext>
            </a:extLst>
          </p:cNvPr>
          <p:cNvGrpSpPr/>
          <p:nvPr/>
        </p:nvGrpSpPr>
        <p:grpSpPr>
          <a:xfrm>
            <a:off x="1539478" y="2055759"/>
            <a:ext cx="2381029" cy="2621026"/>
            <a:chOff x="1539478" y="2055759"/>
            <a:chExt cx="2381029" cy="2621026"/>
          </a:xfrm>
        </p:grpSpPr>
        <p:sp>
          <p:nvSpPr>
            <p:cNvPr id="39" name="กล่องข้อความ 38">
              <a:extLst>
                <a:ext uri="{FF2B5EF4-FFF2-40B4-BE49-F238E27FC236}">
                  <a16:creationId xmlns:a16="http://schemas.microsoft.com/office/drawing/2014/main" id="{0A72E59E-12DE-49EB-9032-2FDC724AE975}"/>
                </a:ext>
              </a:extLst>
            </p:cNvPr>
            <p:cNvSpPr txBox="1"/>
            <p:nvPr/>
          </p:nvSpPr>
          <p:spPr>
            <a:xfrm>
              <a:off x="3185541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4EF95A12-489F-4513-92CC-8C85DA5D814E}"/>
                </a:ext>
              </a:extLst>
            </p:cNvPr>
            <p:cNvSpPr txBox="1"/>
            <p:nvPr/>
          </p:nvSpPr>
          <p:spPr>
            <a:xfrm>
              <a:off x="1539478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F3F73547-FCE5-4BC3-BB86-DA1250AABE0F}"/>
                </a:ext>
              </a:extLst>
            </p:cNvPr>
            <p:cNvSpPr txBox="1"/>
            <p:nvPr/>
          </p:nvSpPr>
          <p:spPr>
            <a:xfrm>
              <a:off x="2997642" y="20557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Z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51C9A93D-E357-4E8F-9CF7-AC5B6D8FB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grpSp>
        <p:nvGrpSpPr>
          <p:cNvPr id="43" name="กลุ่ม 42">
            <a:extLst>
              <a:ext uri="{FF2B5EF4-FFF2-40B4-BE49-F238E27FC236}">
                <a16:creationId xmlns:a16="http://schemas.microsoft.com/office/drawing/2014/main" id="{5FA333A8-9E7E-437F-BC6A-36F16C33B657}"/>
              </a:ext>
            </a:extLst>
          </p:cNvPr>
          <p:cNvGrpSpPr/>
          <p:nvPr/>
        </p:nvGrpSpPr>
        <p:grpSpPr>
          <a:xfrm rot="5400000">
            <a:off x="4283286" y="2135858"/>
            <a:ext cx="1953655" cy="3128200"/>
            <a:chOff x="1463710" y="1650819"/>
            <a:chExt cx="1953655" cy="3128200"/>
          </a:xfrm>
        </p:grpSpPr>
        <p:sp>
          <p:nvSpPr>
            <p:cNvPr id="44" name="กล่องข้อความ 43">
              <a:extLst>
                <a:ext uri="{FF2B5EF4-FFF2-40B4-BE49-F238E27FC236}">
                  <a16:creationId xmlns:a16="http://schemas.microsoft.com/office/drawing/2014/main" id="{5951B530-C9EA-4750-8089-38B438BE51AB}"/>
                </a:ext>
              </a:extLst>
            </p:cNvPr>
            <p:cNvSpPr txBox="1"/>
            <p:nvPr/>
          </p:nvSpPr>
          <p:spPr>
            <a:xfrm rot="16200000">
              <a:off x="2874072" y="42422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6" name="กล่องข้อความ 45">
              <a:extLst>
                <a:ext uri="{FF2B5EF4-FFF2-40B4-BE49-F238E27FC236}">
                  <a16:creationId xmlns:a16="http://schemas.microsoft.com/office/drawing/2014/main" id="{B90604EE-C4EB-4414-B4DF-4CD485D5F0FB}"/>
                </a:ext>
              </a:extLst>
            </p:cNvPr>
            <p:cNvSpPr txBox="1"/>
            <p:nvPr/>
          </p:nvSpPr>
          <p:spPr>
            <a:xfrm rot="16200000">
              <a:off x="1265504" y="414585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A3DF2E2B-DC8B-4E85-8501-8EC4C6D62A62}"/>
                </a:ext>
              </a:extLst>
            </p:cNvPr>
            <p:cNvSpPr txBox="1"/>
            <p:nvPr/>
          </p:nvSpPr>
          <p:spPr>
            <a:xfrm rot="16200000">
              <a:off x="2880605" y="184902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51" name="รูปภาพ 50">
              <a:extLst>
                <a:ext uri="{FF2B5EF4-FFF2-40B4-BE49-F238E27FC236}">
                  <a16:creationId xmlns:a16="http://schemas.microsoft.com/office/drawing/2014/main" id="{F53802B4-880A-44AD-835F-A280881497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CB75F36-981A-46DB-BF9F-2CFC79B84CE0}"/>
              </a:ext>
            </a:extLst>
          </p:cNvPr>
          <p:cNvGrpSpPr/>
          <p:nvPr/>
        </p:nvGrpSpPr>
        <p:grpSpPr>
          <a:xfrm>
            <a:off x="1804509" y="2326725"/>
            <a:ext cx="1355601" cy="2198629"/>
            <a:chOff x="1804509" y="2326725"/>
            <a:chExt cx="1355601" cy="2198629"/>
          </a:xfrm>
        </p:grpSpPr>
        <p:cxnSp>
          <p:nvCxnSpPr>
            <p:cNvPr id="52" name="ตัวเชื่อมต่อตรง 51">
              <a:extLst>
                <a:ext uri="{FF2B5EF4-FFF2-40B4-BE49-F238E27FC236}">
                  <a16:creationId xmlns:a16="http://schemas.microsoft.com/office/drawing/2014/main" id="{757F6105-8EFA-42A7-B0FB-886BB4FFC4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4509" y="4525354"/>
              <a:ext cx="13556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ตัวเชื่อมต่อตรง 52">
              <a:extLst>
                <a:ext uri="{FF2B5EF4-FFF2-40B4-BE49-F238E27FC236}">
                  <a16:creationId xmlns:a16="http://schemas.microsoft.com/office/drawing/2014/main" id="{9D9BABCE-A2E3-45A2-84FE-DF60BB6D755D}"/>
                </a:ext>
              </a:extLst>
            </p:cNvPr>
            <p:cNvCxnSpPr>
              <a:cxnSpLocks/>
            </p:cNvCxnSpPr>
            <p:nvPr/>
          </p:nvCxnSpPr>
          <p:spPr>
            <a:xfrm>
              <a:off x="3137928" y="2326725"/>
              <a:ext cx="0" cy="21986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ตัวเชื่อมต่อตรง 53">
              <a:extLst>
                <a:ext uri="{FF2B5EF4-FFF2-40B4-BE49-F238E27FC236}">
                  <a16:creationId xmlns:a16="http://schemas.microsoft.com/office/drawing/2014/main" id="{49798470-312D-4C2C-9EA8-B49F18D0D1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3597" y="2326725"/>
              <a:ext cx="1314332" cy="218078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32669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เรขาคณิต</a:t>
            </a:r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DA430EE9-7E4E-423F-B716-11EE91D378D8}"/>
              </a:ext>
            </a:extLst>
          </p:cNvPr>
          <p:cNvSpPr txBox="1"/>
          <p:nvPr/>
        </p:nvSpPr>
        <p:spPr>
          <a:xfrm>
            <a:off x="1036948" y="1329179"/>
            <a:ext cx="2988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พิจารณารูปต่อไปนี้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2377126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930141F4-9EC2-4D03-97EE-419A1986DE11}"/>
              </a:ext>
            </a:extLst>
          </p:cNvPr>
          <p:cNvSpPr txBox="1"/>
          <p:nvPr/>
        </p:nvSpPr>
        <p:spPr>
          <a:xfrm>
            <a:off x="5844621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" name="วงกลมบางส่วน 1">
            <a:extLst>
              <a:ext uri="{FF2B5EF4-FFF2-40B4-BE49-F238E27FC236}">
                <a16:creationId xmlns:a16="http://schemas.microsoft.com/office/drawing/2014/main" id="{3C11F388-B839-44A8-977B-E596D19B24DD}"/>
              </a:ext>
            </a:extLst>
          </p:cNvPr>
          <p:cNvSpPr/>
          <p:nvPr/>
        </p:nvSpPr>
        <p:spPr>
          <a:xfrm>
            <a:off x="2254577" y="2669817"/>
            <a:ext cx="1337035" cy="1337035"/>
          </a:xfrm>
          <a:prstGeom prst="pi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9" name="วงกลมบางส่วน 8">
            <a:extLst>
              <a:ext uri="{FF2B5EF4-FFF2-40B4-BE49-F238E27FC236}">
                <a16:creationId xmlns:a16="http://schemas.microsoft.com/office/drawing/2014/main" id="{E819DF36-C59B-4FFB-A572-6657688940AB}"/>
              </a:ext>
            </a:extLst>
          </p:cNvPr>
          <p:cNvSpPr/>
          <p:nvPr/>
        </p:nvSpPr>
        <p:spPr>
          <a:xfrm rot="16200000">
            <a:off x="5533534" y="2669816"/>
            <a:ext cx="1337035" cy="1337035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11" name="วงกลมบางส่วน 10">
            <a:extLst>
              <a:ext uri="{FF2B5EF4-FFF2-40B4-BE49-F238E27FC236}">
                <a16:creationId xmlns:a16="http://schemas.microsoft.com/office/drawing/2014/main" id="{1B457458-56D0-46CB-A72D-EAC8B5B8CF60}"/>
              </a:ext>
            </a:extLst>
          </p:cNvPr>
          <p:cNvSpPr/>
          <p:nvPr/>
        </p:nvSpPr>
        <p:spPr>
          <a:xfrm rot="16200000">
            <a:off x="5533535" y="2669815"/>
            <a:ext cx="1337035" cy="1337035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14" name="วงกลมบางส่วน 13">
            <a:extLst>
              <a:ext uri="{FF2B5EF4-FFF2-40B4-BE49-F238E27FC236}">
                <a16:creationId xmlns:a16="http://schemas.microsoft.com/office/drawing/2014/main" id="{619C9746-1F7D-4D65-8CC1-149ED32AF7F1}"/>
              </a:ext>
            </a:extLst>
          </p:cNvPr>
          <p:cNvSpPr/>
          <p:nvPr/>
        </p:nvSpPr>
        <p:spPr>
          <a:xfrm>
            <a:off x="5533534" y="2669815"/>
            <a:ext cx="1337035" cy="1337035"/>
          </a:xfrm>
          <a:prstGeom prst="pi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58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07407E-6 L 0.35868 -4.0740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3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9" grpId="0" animBg="1"/>
      <p:bldP spid="11" grpId="0" animBg="1"/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6ECFF8A5-B166-4315-A155-9DB30ACABE18}"/>
              </a:ext>
            </a:extLst>
          </p:cNvPr>
          <p:cNvSpPr txBox="1"/>
          <p:nvPr/>
        </p:nvSpPr>
        <p:spPr>
          <a:xfrm>
            <a:off x="618596" y="1162029"/>
            <a:ext cx="8266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กำหนดให้รูปสามเหลี่ยมสองรูปในแต่ละข้อต่อไปนี้มีด้านที่ยาวเท่ากัน 2 คู่ และมุมที่มีขนาดเท่ากัน 1 คู่ จงสำรวจว่ารูปสามเหลี่ยมสองรูปดังกล่าวเท่ากันทุกประการหรือไม่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DBAE954-F3F8-4C21-B4CD-A2FDD2B3967D}"/>
              </a:ext>
            </a:extLst>
          </p:cNvPr>
          <p:cNvGrpSpPr/>
          <p:nvPr/>
        </p:nvGrpSpPr>
        <p:grpSpPr>
          <a:xfrm>
            <a:off x="1539478" y="2055759"/>
            <a:ext cx="2381029" cy="2621026"/>
            <a:chOff x="1539478" y="2055759"/>
            <a:chExt cx="2381029" cy="2621026"/>
          </a:xfrm>
        </p:grpSpPr>
        <p:sp>
          <p:nvSpPr>
            <p:cNvPr id="39" name="กล่องข้อความ 38">
              <a:extLst>
                <a:ext uri="{FF2B5EF4-FFF2-40B4-BE49-F238E27FC236}">
                  <a16:creationId xmlns:a16="http://schemas.microsoft.com/office/drawing/2014/main" id="{0A72E59E-12DE-49EB-9032-2FDC724AE975}"/>
                </a:ext>
              </a:extLst>
            </p:cNvPr>
            <p:cNvSpPr txBox="1"/>
            <p:nvPr/>
          </p:nvSpPr>
          <p:spPr>
            <a:xfrm>
              <a:off x="3185541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Y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4EF95A12-489F-4513-92CC-8C85DA5D814E}"/>
                </a:ext>
              </a:extLst>
            </p:cNvPr>
            <p:cNvSpPr txBox="1"/>
            <p:nvPr/>
          </p:nvSpPr>
          <p:spPr>
            <a:xfrm>
              <a:off x="1539478" y="4338231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X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F3F73547-FCE5-4BC3-BB86-DA1250AABE0F}"/>
                </a:ext>
              </a:extLst>
            </p:cNvPr>
            <p:cNvSpPr txBox="1"/>
            <p:nvPr/>
          </p:nvSpPr>
          <p:spPr>
            <a:xfrm>
              <a:off x="2997642" y="20557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Z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51C9A93D-E357-4E8F-9CF7-AC5B6D8FB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grpSp>
        <p:nvGrpSpPr>
          <p:cNvPr id="43" name="กลุ่ม 42">
            <a:extLst>
              <a:ext uri="{FF2B5EF4-FFF2-40B4-BE49-F238E27FC236}">
                <a16:creationId xmlns:a16="http://schemas.microsoft.com/office/drawing/2014/main" id="{5FA333A8-9E7E-437F-BC6A-36F16C33B657}"/>
              </a:ext>
            </a:extLst>
          </p:cNvPr>
          <p:cNvGrpSpPr/>
          <p:nvPr/>
        </p:nvGrpSpPr>
        <p:grpSpPr>
          <a:xfrm rot="5400000">
            <a:off x="4283286" y="2135858"/>
            <a:ext cx="1953655" cy="3128200"/>
            <a:chOff x="1463710" y="1650819"/>
            <a:chExt cx="1953655" cy="3128200"/>
          </a:xfrm>
        </p:grpSpPr>
        <p:sp>
          <p:nvSpPr>
            <p:cNvPr id="44" name="กล่องข้อความ 43">
              <a:extLst>
                <a:ext uri="{FF2B5EF4-FFF2-40B4-BE49-F238E27FC236}">
                  <a16:creationId xmlns:a16="http://schemas.microsoft.com/office/drawing/2014/main" id="{5951B530-C9EA-4750-8089-38B438BE51AB}"/>
                </a:ext>
              </a:extLst>
            </p:cNvPr>
            <p:cNvSpPr txBox="1"/>
            <p:nvPr/>
          </p:nvSpPr>
          <p:spPr>
            <a:xfrm rot="16200000">
              <a:off x="2874072" y="4242259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6" name="กล่องข้อความ 45">
              <a:extLst>
                <a:ext uri="{FF2B5EF4-FFF2-40B4-BE49-F238E27FC236}">
                  <a16:creationId xmlns:a16="http://schemas.microsoft.com/office/drawing/2014/main" id="{B90604EE-C4EB-4414-B4DF-4CD485D5F0FB}"/>
                </a:ext>
              </a:extLst>
            </p:cNvPr>
            <p:cNvSpPr txBox="1"/>
            <p:nvPr/>
          </p:nvSpPr>
          <p:spPr>
            <a:xfrm rot="16200000">
              <a:off x="1265504" y="414585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N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A3DF2E2B-DC8B-4E85-8501-8EC4C6D62A62}"/>
                </a:ext>
              </a:extLst>
            </p:cNvPr>
            <p:cNvSpPr txBox="1"/>
            <p:nvPr/>
          </p:nvSpPr>
          <p:spPr>
            <a:xfrm rot="16200000">
              <a:off x="2880605" y="1849025"/>
              <a:ext cx="734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1600" b="1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51" name="รูปภาพ 50">
              <a:extLst>
                <a:ext uri="{FF2B5EF4-FFF2-40B4-BE49-F238E27FC236}">
                  <a16:creationId xmlns:a16="http://schemas.microsoft.com/office/drawing/2014/main" id="{F53802B4-880A-44AD-835F-A280881497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6725" y="2259489"/>
              <a:ext cx="1535441" cy="2417296"/>
            </a:xfrm>
            <a:prstGeom prst="rect">
              <a:avLst/>
            </a:prstGeom>
          </p:spPr>
        </p:pic>
      </p:grp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CB75F36-981A-46DB-BF9F-2CFC79B84CE0}"/>
              </a:ext>
            </a:extLst>
          </p:cNvPr>
          <p:cNvGrpSpPr/>
          <p:nvPr/>
        </p:nvGrpSpPr>
        <p:grpSpPr>
          <a:xfrm rot="5400000">
            <a:off x="4359835" y="2640171"/>
            <a:ext cx="1355601" cy="2198629"/>
            <a:chOff x="1804509" y="2326725"/>
            <a:chExt cx="1355601" cy="2198629"/>
          </a:xfrm>
        </p:grpSpPr>
        <p:cxnSp>
          <p:nvCxnSpPr>
            <p:cNvPr id="52" name="ตัวเชื่อมต่อตรง 51">
              <a:extLst>
                <a:ext uri="{FF2B5EF4-FFF2-40B4-BE49-F238E27FC236}">
                  <a16:creationId xmlns:a16="http://schemas.microsoft.com/office/drawing/2014/main" id="{757F6105-8EFA-42A7-B0FB-886BB4FFC4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4509" y="4525354"/>
              <a:ext cx="13556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ตัวเชื่อมต่อตรง 52">
              <a:extLst>
                <a:ext uri="{FF2B5EF4-FFF2-40B4-BE49-F238E27FC236}">
                  <a16:creationId xmlns:a16="http://schemas.microsoft.com/office/drawing/2014/main" id="{9D9BABCE-A2E3-45A2-84FE-DF60BB6D755D}"/>
                </a:ext>
              </a:extLst>
            </p:cNvPr>
            <p:cNvCxnSpPr>
              <a:cxnSpLocks/>
            </p:cNvCxnSpPr>
            <p:nvPr/>
          </p:nvCxnSpPr>
          <p:spPr>
            <a:xfrm>
              <a:off x="3137928" y="2326725"/>
              <a:ext cx="0" cy="21986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ตัวเชื่อมต่อตรง 53">
              <a:extLst>
                <a:ext uri="{FF2B5EF4-FFF2-40B4-BE49-F238E27FC236}">
                  <a16:creationId xmlns:a16="http://schemas.microsoft.com/office/drawing/2014/main" id="{49798470-312D-4C2C-9EA8-B49F18D0D1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3597" y="2326725"/>
              <a:ext cx="1314332" cy="218078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9AFCA8EE-C615-43E4-9219-8F43C95C20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7331" y="3243118"/>
            <a:ext cx="1798476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7568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กิจกรรมสำรวจรูปสามเหลี่ยม</a:t>
            </a:r>
          </a:p>
        </p:txBody>
      </p:sp>
      <p:pic>
        <p:nvPicPr>
          <p:cNvPr id="1026" name="Picture 2" descr="Create animation with GSP - KruthaiMOOC">
            <a:extLst>
              <a:ext uri="{FF2B5EF4-FFF2-40B4-BE49-F238E27FC236}">
                <a16:creationId xmlns:a16="http://schemas.microsoft.com/office/drawing/2014/main" id="{76D9F7BC-C712-48C2-834E-59FCB13032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64"/>
          <a:stretch/>
        </p:blipFill>
        <p:spPr bwMode="auto">
          <a:xfrm>
            <a:off x="3247762" y="1113149"/>
            <a:ext cx="2867812" cy="235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29C91B23-168E-46B4-9764-53C716453C8A}"/>
              </a:ext>
            </a:extLst>
          </p:cNvPr>
          <p:cNvSpPr txBox="1"/>
          <p:nvPr/>
        </p:nvSpPr>
        <p:spPr>
          <a:xfrm>
            <a:off x="3905937" y="3468649"/>
            <a:ext cx="826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ตัวอย่างเพิ่มเติม</a:t>
            </a:r>
          </a:p>
        </p:txBody>
      </p:sp>
    </p:spTree>
    <p:extLst>
      <p:ext uri="{BB962C8B-B14F-4D97-AF65-F5344CB8AC3E}">
        <p14:creationId xmlns:p14="http://schemas.microsoft.com/office/powerpoint/2010/main" val="9210045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610208" y="2009317"/>
            <a:ext cx="8266489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ด้าน-มุม-ด้าน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มีด้านยาวเท่ากันสองคู่ และ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มุมในระหว่างด้านคู่ที่ยาวเท่ากัน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ีขนาดเท่ากัน แล้วรูปสามเหลี่ยมสองรูปนั้นเท่ากันทุกประการ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517929" y="1220752"/>
            <a:ext cx="3005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	คำถามชวนคิด</a:t>
            </a:r>
          </a:p>
        </p:txBody>
      </p:sp>
      <p:sp>
        <p:nvSpPr>
          <p:cNvPr id="4" name="กล่องข้อความ 3">
            <a:extLst>
              <a:ext uri="{FF2B5EF4-FFF2-40B4-BE49-F238E27FC236}">
                <a16:creationId xmlns:a16="http://schemas.microsoft.com/office/drawing/2014/main" id="{08693587-7062-4610-BE3F-B542882AF8F8}"/>
              </a:ext>
            </a:extLst>
          </p:cNvPr>
          <p:cNvSpPr txBox="1"/>
          <p:nvPr/>
        </p:nvSpPr>
        <p:spPr>
          <a:xfrm>
            <a:off x="517929" y="1656738"/>
            <a:ext cx="82737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รูปสามเหลี่ยมสองรูปมีด้านยาวเท่ากันสองคู่ และมีมุมคู่หนึ่งที่มีขนาดเท่ากัน แต่มุมคู่นี้ไม่อยู่ในระหว่างด้านคู่ที่ยาวเท่ากันนั้น รูปสามเหลี่ยมทั้งสองจะเท่ากันทุกประการหรือไม่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6E1A8517-35E0-4D26-B9DF-537EE5910F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5878" y="3005285"/>
            <a:ext cx="4296258" cy="1834926"/>
          </a:xfrm>
          <a:prstGeom prst="rect">
            <a:avLst/>
          </a:prstGeom>
        </p:spPr>
      </p:pic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7BBFADC1-AFED-4F9E-A0B8-A1F4F13A378B}"/>
              </a:ext>
            </a:extLst>
          </p:cNvPr>
          <p:cNvSpPr txBox="1"/>
          <p:nvPr/>
        </p:nvSpPr>
        <p:spPr>
          <a:xfrm>
            <a:off x="3589394" y="2490416"/>
            <a:ext cx="827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ไม่เท่ากันทุกประการ</a:t>
            </a:r>
          </a:p>
        </p:txBody>
      </p:sp>
    </p:spTree>
    <p:extLst>
      <p:ext uri="{BB962C8B-B14F-4D97-AF65-F5344CB8AC3E}">
        <p14:creationId xmlns:p14="http://schemas.microsoft.com/office/powerpoint/2010/main" val="148062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3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49743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EEE62B05-39C4-419E-A331-02DA707AD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437148">
            <a:off x="2424646" y="1071356"/>
            <a:ext cx="4294708" cy="2015399"/>
          </a:xfrm>
          <a:prstGeom prst="rect">
            <a:avLst/>
          </a:prstGeom>
        </p:spPr>
      </p:pic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7899E04-A8ED-404F-A254-49FC5FFAB79B}"/>
              </a:ext>
            </a:extLst>
          </p:cNvPr>
          <p:cNvSpPr txBox="1"/>
          <p:nvPr/>
        </p:nvSpPr>
        <p:spPr>
          <a:xfrm>
            <a:off x="487371" y="421336"/>
            <a:ext cx="87362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(1.) ให้นักเรียนพิจารณาว่า ในแต่ละข้อสามเหลี่ยมสองรูปสัมพันธ์กันแบบ ด้าน – มุม – ด้าน หรือไม่ พร้อมทั้งอธิบาย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59650" y="1228082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1.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713910" y="3253430"/>
            <a:ext cx="78469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2219247" y="264146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4336987" y="89072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4159725" y="272547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4485135" y="261004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22F44033-40F8-430B-B840-A58412528F2E}"/>
              </a:ext>
            </a:extLst>
          </p:cNvPr>
          <p:cNvSpPr txBox="1"/>
          <p:nvPr/>
        </p:nvSpPr>
        <p:spPr>
          <a:xfrm>
            <a:off x="6583576" y="91049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F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AB341395-C106-40BA-B0CC-389289410F0B}"/>
              </a:ext>
            </a:extLst>
          </p:cNvPr>
          <p:cNvSpPr txBox="1"/>
          <p:nvPr/>
        </p:nvSpPr>
        <p:spPr>
          <a:xfrm>
            <a:off x="6488783" y="264146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5BE3C81B-FF5B-496B-97B4-4E3C640B892B}"/>
              </a:ext>
            </a:extLst>
          </p:cNvPr>
          <p:cNvSpPr txBox="1"/>
          <p:nvPr/>
        </p:nvSpPr>
        <p:spPr>
          <a:xfrm>
            <a:off x="407780" y="3208458"/>
            <a:ext cx="3711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สัมพันธ์กันแบบด้าน-มุม-ด้าน</a:t>
            </a: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70CE04ED-96A9-434A-BD15-AE720EE0158E}"/>
              </a:ext>
            </a:extLst>
          </p:cNvPr>
          <p:cNvSpPr txBox="1"/>
          <p:nvPr/>
        </p:nvSpPr>
        <p:spPr>
          <a:xfrm>
            <a:off x="6371949" y="3187311"/>
            <a:ext cx="46173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57FC45C0-3CD9-4853-8C61-AC79C5C46E0C}"/>
              </a:ext>
            </a:extLst>
          </p:cNvPr>
          <p:cNvSpPr txBox="1"/>
          <p:nvPr/>
        </p:nvSpPr>
        <p:spPr>
          <a:xfrm>
            <a:off x="4031359" y="3220816"/>
            <a:ext cx="82443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โดยที่		</a:t>
            </a:r>
          </a:p>
        </p:txBody>
      </p:sp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82F4CF64-CCE2-436F-B82C-5CDC694A2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692" y="3334476"/>
            <a:ext cx="902286" cy="29873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E671D7B2-37F6-46D9-B558-0BE4469D48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2284" y="3250784"/>
            <a:ext cx="554784" cy="396274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EEF791D6-5DD8-44C7-897B-6882E6FA23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9437" y="3320703"/>
            <a:ext cx="902286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47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9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C7A12410-FEB8-4FEA-BE04-2F8FAE9B04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4538" y="704908"/>
            <a:ext cx="5385732" cy="2166323"/>
          </a:xfrm>
          <a:prstGeom prst="rect">
            <a:avLst/>
          </a:prstGeom>
        </p:spPr>
      </p:pic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59650" y="951245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2.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713910" y="2976593"/>
            <a:ext cx="78469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1644412" y="257648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G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3266922" y="534846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I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3452249" y="256325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H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5552743" y="252380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K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22F44033-40F8-430B-B840-A58412528F2E}"/>
              </a:ext>
            </a:extLst>
          </p:cNvPr>
          <p:cNvSpPr txBox="1"/>
          <p:nvPr/>
        </p:nvSpPr>
        <p:spPr>
          <a:xfrm>
            <a:off x="6048988" y="45217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L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AB341395-C106-40BA-B0CC-389289410F0B}"/>
              </a:ext>
            </a:extLst>
          </p:cNvPr>
          <p:cNvSpPr txBox="1"/>
          <p:nvPr/>
        </p:nvSpPr>
        <p:spPr>
          <a:xfrm>
            <a:off x="7282583" y="2561859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J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D970176C-BC65-4937-88E7-6A171262DFC1}"/>
              </a:ext>
            </a:extLst>
          </p:cNvPr>
          <p:cNvSpPr txBox="1"/>
          <p:nvPr/>
        </p:nvSpPr>
        <p:spPr>
          <a:xfrm>
            <a:off x="249082" y="2945059"/>
            <a:ext cx="3711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สัมพันธ์กันแบบด้าน-มุม-ด้าน</a:t>
            </a: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6D57BEF4-7AF5-4B97-BB9C-9C0A886E8A10}"/>
              </a:ext>
            </a:extLst>
          </p:cNvPr>
          <p:cNvSpPr txBox="1"/>
          <p:nvPr/>
        </p:nvSpPr>
        <p:spPr>
          <a:xfrm>
            <a:off x="3872661" y="2957417"/>
            <a:ext cx="82443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โดยที่		</a:t>
            </a: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CA040188-EAE4-4709-8B52-BC8D368807C7}"/>
              </a:ext>
            </a:extLst>
          </p:cNvPr>
          <p:cNvSpPr txBox="1"/>
          <p:nvPr/>
        </p:nvSpPr>
        <p:spPr>
          <a:xfrm>
            <a:off x="6213251" y="2923912"/>
            <a:ext cx="8114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39A46B23-A892-4415-9606-2359B69B2B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6057" y="3041293"/>
            <a:ext cx="877900" cy="29873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E284AB72-EC64-415E-A78C-79A38CC98E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7663" y="2953349"/>
            <a:ext cx="518205" cy="390178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A681090F-11CE-419E-9301-DD300C0F0E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9878" y="3035817"/>
            <a:ext cx="841321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48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01D610BF-5D08-461A-A3FC-3D444E60F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141696" y="618369"/>
            <a:ext cx="4860608" cy="2075959"/>
          </a:xfrm>
          <a:prstGeom prst="rect">
            <a:avLst/>
          </a:prstGeom>
        </p:spPr>
      </p:pic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59650" y="951245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3.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713910" y="2976593"/>
            <a:ext cx="78469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2141696" y="249427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2196547" y="1074355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4233364" y="250889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5168436" y="254269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22F44033-40F8-430B-B840-A58412528F2E}"/>
              </a:ext>
            </a:extLst>
          </p:cNvPr>
          <p:cNvSpPr txBox="1"/>
          <p:nvPr/>
        </p:nvSpPr>
        <p:spPr>
          <a:xfrm>
            <a:off x="5552743" y="33610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F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AB341395-C106-40BA-B0CC-389289410F0B}"/>
              </a:ext>
            </a:extLst>
          </p:cNvPr>
          <p:cNvSpPr txBox="1"/>
          <p:nvPr/>
        </p:nvSpPr>
        <p:spPr>
          <a:xfrm>
            <a:off x="7002304" y="2394246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3B4CDE8A-E8C3-4F63-823E-5B6C13676F66}"/>
              </a:ext>
            </a:extLst>
          </p:cNvPr>
          <p:cNvSpPr txBox="1"/>
          <p:nvPr/>
        </p:nvSpPr>
        <p:spPr>
          <a:xfrm>
            <a:off x="340667" y="2937145"/>
            <a:ext cx="4986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ไม่สัมพันธ์กันแบบด้าน-มุม-ด้าน</a:t>
            </a: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D5A49AAC-4B4C-4224-87DC-11BF54C659EB}"/>
              </a:ext>
            </a:extLst>
          </p:cNvPr>
          <p:cNvSpPr txBox="1"/>
          <p:nvPr/>
        </p:nvSpPr>
        <p:spPr>
          <a:xfrm>
            <a:off x="1254713" y="3341590"/>
            <a:ext cx="7306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พราะ มุมคู่หนึ่งที่มีขนาดเท่ากันไม่อยู่ในระหว่างด้านคู่ที่ยาวเท่ากัน</a:t>
            </a:r>
          </a:p>
        </p:txBody>
      </p:sp>
    </p:spTree>
    <p:extLst>
      <p:ext uri="{BB962C8B-B14F-4D97-AF65-F5344CB8AC3E}">
        <p14:creationId xmlns:p14="http://schemas.microsoft.com/office/powerpoint/2010/main" val="311863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067EFF34-6270-408C-AAA8-CE7BD72CFF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120542">
            <a:off x="3685130" y="432118"/>
            <a:ext cx="2322531" cy="2562914"/>
          </a:xfrm>
          <a:prstGeom prst="rect">
            <a:avLst/>
          </a:prstGeom>
        </p:spPr>
      </p:pic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59650" y="951245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4.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713910" y="2976593"/>
            <a:ext cx="78469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3163332" y="1474465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6158805" y="151352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4549746" y="277240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4518928" y="15097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7" name="กล่องข้อความ 16">
            <a:extLst>
              <a:ext uri="{FF2B5EF4-FFF2-40B4-BE49-F238E27FC236}">
                <a16:creationId xmlns:a16="http://schemas.microsoft.com/office/drawing/2014/main" id="{D816F1A8-BB4C-4A56-8E64-1A41931905A1}"/>
              </a:ext>
            </a:extLst>
          </p:cNvPr>
          <p:cNvSpPr txBox="1"/>
          <p:nvPr/>
        </p:nvSpPr>
        <p:spPr>
          <a:xfrm>
            <a:off x="241526" y="2942133"/>
            <a:ext cx="3711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สัมพันธ์กันแบบด้าน-มุม-ด้าน</a:t>
            </a:r>
          </a:p>
        </p:txBody>
      </p: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73F48550-4364-411F-8FB5-558FAF58316A}"/>
              </a:ext>
            </a:extLst>
          </p:cNvPr>
          <p:cNvSpPr txBox="1"/>
          <p:nvPr/>
        </p:nvSpPr>
        <p:spPr>
          <a:xfrm>
            <a:off x="3865105" y="2954491"/>
            <a:ext cx="8244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โดยที่	</a:t>
            </a: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44E029B9-ADC7-4665-9C1C-B561473292CB}"/>
              </a:ext>
            </a:extLst>
          </p:cNvPr>
          <p:cNvSpPr txBox="1"/>
          <p:nvPr/>
        </p:nvSpPr>
        <p:spPr>
          <a:xfrm>
            <a:off x="6176963" y="2909317"/>
            <a:ext cx="11231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C05AB3A1-0CF8-49E4-B776-418B837D8E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7309" y="3068034"/>
            <a:ext cx="963251" cy="29873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31E02F4F-57A3-4AEA-BDFD-32188865CB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2440" y="2942492"/>
            <a:ext cx="566977" cy="402371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7516AE1B-77A3-4296-9AAF-6CB21C8D5D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2366" y="3074130"/>
            <a:ext cx="914479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72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6F614474-4D20-42F5-B39B-1BB81F3A1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590" y="658011"/>
            <a:ext cx="5652201" cy="2301686"/>
          </a:xfrm>
          <a:prstGeom prst="rect">
            <a:avLst/>
          </a:prstGeom>
        </p:spPr>
      </p:pic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503D33DB-3528-44D7-B416-0E90A97828DA}"/>
              </a:ext>
            </a:extLst>
          </p:cNvPr>
          <p:cNvSpPr txBox="1"/>
          <p:nvPr/>
        </p:nvSpPr>
        <p:spPr>
          <a:xfrm>
            <a:off x="459650" y="951245"/>
            <a:ext cx="37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5. 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713910" y="2976593"/>
            <a:ext cx="78469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.............................................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1407263" y="2382785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3519895" y="38427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3334568" y="247963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5197016" y="551135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6" name="กล่องข้อความ 55">
            <a:extLst>
              <a:ext uri="{FF2B5EF4-FFF2-40B4-BE49-F238E27FC236}">
                <a16:creationId xmlns:a16="http://schemas.microsoft.com/office/drawing/2014/main" id="{22F44033-40F8-430B-B840-A58412528F2E}"/>
              </a:ext>
            </a:extLst>
          </p:cNvPr>
          <p:cNvSpPr txBox="1"/>
          <p:nvPr/>
        </p:nvSpPr>
        <p:spPr>
          <a:xfrm>
            <a:off x="7171791" y="2582840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F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AB341395-C106-40BA-B0CC-389289410F0B}"/>
              </a:ext>
            </a:extLst>
          </p:cNvPr>
          <p:cNvSpPr txBox="1"/>
          <p:nvPr/>
        </p:nvSpPr>
        <p:spPr>
          <a:xfrm>
            <a:off x="7171791" y="844051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33C9D149-511D-4289-96F5-388442316476}"/>
              </a:ext>
            </a:extLst>
          </p:cNvPr>
          <p:cNvSpPr txBox="1"/>
          <p:nvPr/>
        </p:nvSpPr>
        <p:spPr>
          <a:xfrm>
            <a:off x="340667" y="2937145"/>
            <a:ext cx="4986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ไม่สัมพันธ์กันแบบด้าน-มุม-ด้าน</a:t>
            </a:r>
          </a:p>
        </p:txBody>
      </p:sp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41866AE2-EE66-44CA-B34E-4016F8911337}"/>
              </a:ext>
            </a:extLst>
          </p:cNvPr>
          <p:cNvSpPr txBox="1"/>
          <p:nvPr/>
        </p:nvSpPr>
        <p:spPr>
          <a:xfrm>
            <a:off x="1254713" y="3341590"/>
            <a:ext cx="7306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พราะ มุมคู่หนึ่งที่มีขนาดเท่ากันไม่อยู่ในระหว่างด้านคู่ที่ยาวเท่ากัน</a:t>
            </a:r>
          </a:p>
        </p:txBody>
      </p:sp>
    </p:spTree>
    <p:extLst>
      <p:ext uri="{BB962C8B-B14F-4D97-AF65-F5344CB8AC3E}">
        <p14:creationId xmlns:p14="http://schemas.microsoft.com/office/powerpoint/2010/main" val="350791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รูปเรขาคณิต</a:t>
            </a:r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DA430EE9-7E4E-423F-B716-11EE91D378D8}"/>
              </a:ext>
            </a:extLst>
          </p:cNvPr>
          <p:cNvSpPr txBox="1"/>
          <p:nvPr/>
        </p:nvSpPr>
        <p:spPr>
          <a:xfrm>
            <a:off x="1036948" y="1329179"/>
            <a:ext cx="2988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ให้นักเรียนพิจารณารูปต่อไปนี้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2377126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930141F4-9EC2-4D03-97EE-419A1986DE11}"/>
              </a:ext>
            </a:extLst>
          </p:cNvPr>
          <p:cNvSpPr txBox="1"/>
          <p:nvPr/>
        </p:nvSpPr>
        <p:spPr>
          <a:xfrm>
            <a:off x="5844621" y="1950464"/>
            <a:ext cx="922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วงกลมบางส่วน 21">
            <a:extLst>
              <a:ext uri="{FF2B5EF4-FFF2-40B4-BE49-F238E27FC236}">
                <a16:creationId xmlns:a16="http://schemas.microsoft.com/office/drawing/2014/main" id="{0A1AD77A-BB63-4B34-AE23-CF3D3BE0FCFB}"/>
              </a:ext>
            </a:extLst>
          </p:cNvPr>
          <p:cNvSpPr/>
          <p:nvPr/>
        </p:nvSpPr>
        <p:spPr>
          <a:xfrm rot="16200000">
            <a:off x="5533533" y="2669814"/>
            <a:ext cx="1337035" cy="1337035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21" name="วงกลมบางส่วน 20">
            <a:extLst>
              <a:ext uri="{FF2B5EF4-FFF2-40B4-BE49-F238E27FC236}">
                <a16:creationId xmlns:a16="http://schemas.microsoft.com/office/drawing/2014/main" id="{DC781C98-F12C-43EA-9E95-09795AD55283}"/>
              </a:ext>
            </a:extLst>
          </p:cNvPr>
          <p:cNvSpPr/>
          <p:nvPr/>
        </p:nvSpPr>
        <p:spPr>
          <a:xfrm rot="16200000">
            <a:off x="5533534" y="2669815"/>
            <a:ext cx="1337035" cy="1337035"/>
          </a:xfrm>
          <a:prstGeom prst="pi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2304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ด้าน-มุม-ด้าน (2)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0493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610208" y="2009317"/>
            <a:ext cx="8266489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ด้าน-มุม-ด้าน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มีด้านยาวเท่ากันสองคู่ และ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มุมในระหว่างด้านคู่ที่ยาวเท่ากัน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ีขนาดเท่ากัน แล้วรูปสามเหลี่ยมสองรูปนั้นเท่ากันทุกประการ</a:t>
            </a:r>
          </a:p>
        </p:txBody>
      </p:sp>
    </p:spTree>
    <p:extLst>
      <p:ext uri="{BB962C8B-B14F-4D97-AF65-F5344CB8AC3E}">
        <p14:creationId xmlns:p14="http://schemas.microsoft.com/office/powerpoint/2010/main" val="16568995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grpSp>
        <p:nvGrpSpPr>
          <p:cNvPr id="14" name="กลุ่ม 13">
            <a:extLst>
              <a:ext uri="{FF2B5EF4-FFF2-40B4-BE49-F238E27FC236}">
                <a16:creationId xmlns:a16="http://schemas.microsoft.com/office/drawing/2014/main" id="{A59D05C9-AE3D-4265-BC3B-3BC11C6DF42F}"/>
              </a:ext>
            </a:extLst>
          </p:cNvPr>
          <p:cNvGrpSpPr/>
          <p:nvPr/>
        </p:nvGrpSpPr>
        <p:grpSpPr>
          <a:xfrm>
            <a:off x="2955275" y="2107396"/>
            <a:ext cx="3771885" cy="2660055"/>
            <a:chOff x="2955275" y="2107396"/>
            <a:chExt cx="3771885" cy="2660055"/>
          </a:xfrm>
        </p:grpSpPr>
        <p:pic>
          <p:nvPicPr>
            <p:cNvPr id="8" name="รูปภาพ 7">
              <a:extLst>
                <a:ext uri="{FF2B5EF4-FFF2-40B4-BE49-F238E27FC236}">
                  <a16:creationId xmlns:a16="http://schemas.microsoft.com/office/drawing/2014/main" id="{054C8CD7-E684-4C1F-8914-4E25877F86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9847" y="2507155"/>
              <a:ext cx="2996659" cy="1960713"/>
            </a:xfrm>
            <a:prstGeom prst="rect">
              <a:avLst/>
            </a:prstGeom>
          </p:spPr>
        </p:pic>
        <p:sp>
          <p:nvSpPr>
            <p:cNvPr id="16" name="กล่องข้อความ 15">
              <a:extLst>
                <a:ext uri="{FF2B5EF4-FFF2-40B4-BE49-F238E27FC236}">
                  <a16:creationId xmlns:a16="http://schemas.microsoft.com/office/drawing/2014/main" id="{0F335384-D1DF-4C20-9790-1A0292E2AD5F}"/>
                </a:ext>
              </a:extLst>
            </p:cNvPr>
            <p:cNvSpPr txBox="1"/>
            <p:nvPr/>
          </p:nvSpPr>
          <p:spPr>
            <a:xfrm>
              <a:off x="3869675" y="210739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7" name="กล่องข้อความ 16">
              <a:extLst>
                <a:ext uri="{FF2B5EF4-FFF2-40B4-BE49-F238E27FC236}">
                  <a16:creationId xmlns:a16="http://schemas.microsoft.com/office/drawing/2014/main" id="{D6B2D18F-8AF3-4D66-96EE-44C588BBBD45}"/>
                </a:ext>
              </a:extLst>
            </p:cNvPr>
            <p:cNvSpPr txBox="1"/>
            <p:nvPr/>
          </p:nvSpPr>
          <p:spPr>
            <a:xfrm>
              <a:off x="2955275" y="32874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8" name="กล่องข้อความ 17">
              <a:extLst>
                <a:ext uri="{FF2B5EF4-FFF2-40B4-BE49-F238E27FC236}">
                  <a16:creationId xmlns:a16="http://schemas.microsoft.com/office/drawing/2014/main" id="{A7A1CEEF-1D58-490C-AEBA-00BD2D0A9CD5}"/>
                </a:ext>
              </a:extLst>
            </p:cNvPr>
            <p:cNvSpPr txBox="1"/>
            <p:nvPr/>
          </p:nvSpPr>
          <p:spPr>
            <a:xfrm>
              <a:off x="3869675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9" name="กล่องข้อความ 18">
              <a:extLst>
                <a:ext uri="{FF2B5EF4-FFF2-40B4-BE49-F238E27FC236}">
                  <a16:creationId xmlns:a16="http://schemas.microsoft.com/office/drawing/2014/main" id="{B7E6281E-42D6-4C04-86C0-07F396216F7B}"/>
                </a:ext>
              </a:extLst>
            </p:cNvPr>
            <p:cNvSpPr txBox="1"/>
            <p:nvPr/>
          </p:nvSpPr>
          <p:spPr>
            <a:xfrm>
              <a:off x="6356506" y="32874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457C6DA-0441-42FD-A52C-B9B25621BE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588" y="1125882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190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6EC8D96E-269F-4DB9-89C7-4526114D2E26}"/>
              </a:ext>
            </a:extLst>
          </p:cNvPr>
          <p:cNvSpPr txBox="1"/>
          <p:nvPr/>
        </p:nvSpPr>
        <p:spPr>
          <a:xfrm>
            <a:off x="2797300" y="690732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2BBB8B8A-910E-4F6D-984E-C5F7EBA5244B}"/>
              </a:ext>
            </a:extLst>
          </p:cNvPr>
          <p:cNvSpPr txBox="1"/>
          <p:nvPr/>
        </p:nvSpPr>
        <p:spPr>
          <a:xfrm>
            <a:off x="2784283" y="1550923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09B6552D-64F3-4FEB-9FDD-AE26F6895A20}"/>
              </a:ext>
            </a:extLst>
          </p:cNvPr>
          <p:cNvSpPr txBox="1"/>
          <p:nvPr/>
        </p:nvSpPr>
        <p:spPr>
          <a:xfrm>
            <a:off x="2796738" y="1945451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EFC688E6-DA04-4D04-BEE4-A7BA5693A83F}"/>
              </a:ext>
            </a:extLst>
          </p:cNvPr>
          <p:cNvSpPr txBox="1"/>
          <p:nvPr/>
        </p:nvSpPr>
        <p:spPr>
          <a:xfrm>
            <a:off x="4713151" y="235983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S = RS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28E93E7C-35D0-40D2-A1DE-3ED603DB8ABE}"/>
              </a:ext>
            </a:extLst>
          </p:cNvPr>
          <p:cNvSpPr txBox="1"/>
          <p:nvPr/>
        </p:nvSpPr>
        <p:spPr>
          <a:xfrm>
            <a:off x="6092240" y="236525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A2A4173-8EB9-4F19-B3C7-697D164BB14F}"/>
              </a:ext>
            </a:extLst>
          </p:cNvPr>
          <p:cNvSpPr txBox="1"/>
          <p:nvPr/>
        </p:nvSpPr>
        <p:spPr>
          <a:xfrm>
            <a:off x="4713151" y="323759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RQ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BE555256-EF3E-48D4-A946-916F7268DEDC}"/>
              </a:ext>
            </a:extLst>
          </p:cNvPr>
          <p:cNvSpPr txBox="1"/>
          <p:nvPr/>
        </p:nvSpPr>
        <p:spPr>
          <a:xfrm>
            <a:off x="6092240" y="32430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E0D4CB8-C3B2-46B6-B2F7-0D5DF5263F98}"/>
              </a:ext>
            </a:extLst>
          </p:cNvPr>
          <p:cNvSpPr txBox="1"/>
          <p:nvPr/>
        </p:nvSpPr>
        <p:spPr>
          <a:xfrm>
            <a:off x="3729132" y="3635308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23E9C55F-5D01-4B7A-B86A-AEF47784B63E}"/>
              </a:ext>
            </a:extLst>
          </p:cNvPr>
          <p:cNvSpPr txBox="1"/>
          <p:nvPr/>
        </p:nvSpPr>
        <p:spPr>
          <a:xfrm>
            <a:off x="6092240" y="365257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grpSp>
        <p:nvGrpSpPr>
          <p:cNvPr id="38" name="กลุ่ม 37">
            <a:extLst>
              <a:ext uri="{FF2B5EF4-FFF2-40B4-BE49-F238E27FC236}">
                <a16:creationId xmlns:a16="http://schemas.microsoft.com/office/drawing/2014/main" id="{0BB77BEC-C3BE-4B74-9749-0B461518A52E}"/>
              </a:ext>
            </a:extLst>
          </p:cNvPr>
          <p:cNvGrpSpPr/>
          <p:nvPr/>
        </p:nvGrpSpPr>
        <p:grpSpPr>
          <a:xfrm>
            <a:off x="-113887" y="1686573"/>
            <a:ext cx="3025379" cy="2133595"/>
            <a:chOff x="2955275" y="2107396"/>
            <a:chExt cx="3771885" cy="2660055"/>
          </a:xfrm>
        </p:grpSpPr>
        <p:pic>
          <p:nvPicPr>
            <p:cNvPr id="39" name="รูปภาพ 38">
              <a:extLst>
                <a:ext uri="{FF2B5EF4-FFF2-40B4-BE49-F238E27FC236}">
                  <a16:creationId xmlns:a16="http://schemas.microsoft.com/office/drawing/2014/main" id="{757A27DC-42B3-4C02-B8ED-3FBF997980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9847" y="2507155"/>
              <a:ext cx="2996659" cy="1960713"/>
            </a:xfrm>
            <a:prstGeom prst="rect">
              <a:avLst/>
            </a:prstGeom>
          </p:spPr>
        </p:pic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9D6FBBD8-F992-44D6-9D49-952E9EE882B0}"/>
                </a:ext>
              </a:extLst>
            </p:cNvPr>
            <p:cNvSpPr txBox="1"/>
            <p:nvPr/>
          </p:nvSpPr>
          <p:spPr>
            <a:xfrm>
              <a:off x="3869675" y="210739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1" name="กล่องข้อความ 40">
              <a:extLst>
                <a:ext uri="{FF2B5EF4-FFF2-40B4-BE49-F238E27FC236}">
                  <a16:creationId xmlns:a16="http://schemas.microsoft.com/office/drawing/2014/main" id="{B47147E4-D5F0-497F-945A-6B7D73F69772}"/>
                </a:ext>
              </a:extLst>
            </p:cNvPr>
            <p:cNvSpPr txBox="1"/>
            <p:nvPr/>
          </p:nvSpPr>
          <p:spPr>
            <a:xfrm>
              <a:off x="2955275" y="32874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61C2C935-A7A1-47CE-A75D-7AA19C730658}"/>
                </a:ext>
              </a:extLst>
            </p:cNvPr>
            <p:cNvSpPr txBox="1"/>
            <p:nvPr/>
          </p:nvSpPr>
          <p:spPr>
            <a:xfrm>
              <a:off x="3869675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3" name="กล่องข้อความ 42">
              <a:extLst>
                <a:ext uri="{FF2B5EF4-FFF2-40B4-BE49-F238E27FC236}">
                  <a16:creationId xmlns:a16="http://schemas.microsoft.com/office/drawing/2014/main" id="{62DE7D3F-ADF6-4BF5-98D2-3CAE9A450193}"/>
                </a:ext>
              </a:extLst>
            </p:cNvPr>
            <p:cNvSpPr txBox="1"/>
            <p:nvPr/>
          </p:nvSpPr>
          <p:spPr>
            <a:xfrm>
              <a:off x="6356506" y="32874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73467D3F-11C7-4E04-B2EC-A79FAB6AADBE}"/>
              </a:ext>
            </a:extLst>
          </p:cNvPr>
          <p:cNvSpPr txBox="1"/>
          <p:nvPr/>
        </p:nvSpPr>
        <p:spPr>
          <a:xfrm>
            <a:off x="6092240" y="284651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8EF09EED-3DF9-4BB7-B561-45453C0E2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1961" y="655178"/>
            <a:ext cx="5261304" cy="1182727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BB1AAB9C-FEA5-410E-B3AA-5CC92DA0A5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658249"/>
            <a:ext cx="1700931" cy="31092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AB39C015-889B-4A07-9098-3BE57F1A79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6505" y="1861337"/>
            <a:ext cx="5651482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F51815DD-7686-4F3E-8FD7-BA9B8E1DB1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1524" y="2833979"/>
            <a:ext cx="1182727" cy="384081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DAEB8158-CEF9-4FCD-97AB-BD887FE7D1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1309" y="3749512"/>
            <a:ext cx="170093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419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4" grpId="0"/>
      <p:bldP spid="29" grpId="0"/>
      <p:bldP spid="30" grpId="0"/>
      <p:bldP spid="33" grpId="0"/>
      <p:bldP spid="34" grpId="0"/>
      <p:bldP spid="35" grpId="0"/>
      <p:bldP spid="37" grpId="0"/>
      <p:bldP spid="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8C526B54-3D7A-4FED-93EF-AB30F2088E1E}"/>
              </a:ext>
            </a:extLst>
          </p:cNvPr>
          <p:cNvGrpSpPr/>
          <p:nvPr/>
        </p:nvGrpSpPr>
        <p:grpSpPr>
          <a:xfrm>
            <a:off x="2292508" y="2014956"/>
            <a:ext cx="4350804" cy="2174959"/>
            <a:chOff x="2292508" y="2014956"/>
            <a:chExt cx="4350804" cy="2174959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DBCD9B07-05BE-4FCD-8C94-19FA386AAE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77835" y="2300346"/>
              <a:ext cx="4065578" cy="1619191"/>
            </a:xfrm>
            <a:prstGeom prst="rect">
              <a:avLst/>
            </a:prstGeom>
          </p:spPr>
        </p:pic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7C9A8DEB-6D42-4C30-92E8-C70CFAE5F226}"/>
                </a:ext>
              </a:extLst>
            </p:cNvPr>
            <p:cNvSpPr txBox="1"/>
            <p:nvPr/>
          </p:nvSpPr>
          <p:spPr>
            <a:xfrm>
              <a:off x="2292508" y="306185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9C5F0276-705B-4DAD-8895-0C6233E49E9C}"/>
                </a:ext>
              </a:extLst>
            </p:cNvPr>
            <p:cNvSpPr txBox="1"/>
            <p:nvPr/>
          </p:nvSpPr>
          <p:spPr>
            <a:xfrm>
              <a:off x="2955275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23F609C6-A547-4EB3-9991-064320F55AA8}"/>
                </a:ext>
              </a:extLst>
            </p:cNvPr>
            <p:cNvSpPr txBox="1"/>
            <p:nvPr/>
          </p:nvSpPr>
          <p:spPr>
            <a:xfrm>
              <a:off x="4325297" y="306185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10E8F11C-5583-4399-AEBE-1C174B38A5AB}"/>
                </a:ext>
              </a:extLst>
            </p:cNvPr>
            <p:cNvSpPr txBox="1"/>
            <p:nvPr/>
          </p:nvSpPr>
          <p:spPr>
            <a:xfrm>
              <a:off x="6315372" y="2743073"/>
              <a:ext cx="327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3" name="กล่องข้อความ 12">
              <a:extLst>
                <a:ext uri="{FF2B5EF4-FFF2-40B4-BE49-F238E27FC236}">
                  <a16:creationId xmlns:a16="http://schemas.microsoft.com/office/drawing/2014/main" id="{6BF95B67-7B76-45D8-8751-2C4DCC107FD7}"/>
                </a:ext>
              </a:extLst>
            </p:cNvPr>
            <p:cNvSpPr txBox="1"/>
            <p:nvPr/>
          </p:nvSpPr>
          <p:spPr>
            <a:xfrm>
              <a:off x="5771971" y="3789805"/>
              <a:ext cx="327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C0EC0452-046C-4058-A01C-1685BAD690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864" y="1071726"/>
            <a:ext cx="8480271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4243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080D9AEA-6FCF-4369-AFCD-BFDE2BC28768}"/>
              </a:ext>
            </a:extLst>
          </p:cNvPr>
          <p:cNvGrpSpPr/>
          <p:nvPr/>
        </p:nvGrpSpPr>
        <p:grpSpPr>
          <a:xfrm>
            <a:off x="2819637" y="208749"/>
            <a:ext cx="3186984" cy="1806223"/>
            <a:chOff x="2292508" y="2014956"/>
            <a:chExt cx="4350804" cy="2174959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DBCD9B07-05BE-4FCD-8C94-19FA386AAE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77835" y="2300346"/>
              <a:ext cx="4065578" cy="1619191"/>
            </a:xfrm>
            <a:prstGeom prst="rect">
              <a:avLst/>
            </a:prstGeom>
          </p:spPr>
        </p:pic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7C9A8DEB-6D42-4C30-92E8-C70CFAE5F226}"/>
                </a:ext>
              </a:extLst>
            </p:cNvPr>
            <p:cNvSpPr txBox="1"/>
            <p:nvPr/>
          </p:nvSpPr>
          <p:spPr>
            <a:xfrm>
              <a:off x="2292508" y="306185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9C5F0276-705B-4DAD-8895-0C6233E49E9C}"/>
                </a:ext>
              </a:extLst>
            </p:cNvPr>
            <p:cNvSpPr txBox="1"/>
            <p:nvPr/>
          </p:nvSpPr>
          <p:spPr>
            <a:xfrm>
              <a:off x="2955275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23F609C6-A547-4EB3-9991-064320F55AA8}"/>
                </a:ext>
              </a:extLst>
            </p:cNvPr>
            <p:cNvSpPr txBox="1"/>
            <p:nvPr/>
          </p:nvSpPr>
          <p:spPr>
            <a:xfrm>
              <a:off x="4325297" y="306185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10E8F11C-5583-4399-AEBE-1C174B38A5AB}"/>
                </a:ext>
              </a:extLst>
            </p:cNvPr>
            <p:cNvSpPr txBox="1"/>
            <p:nvPr/>
          </p:nvSpPr>
          <p:spPr>
            <a:xfrm>
              <a:off x="6315372" y="2743073"/>
              <a:ext cx="327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3" name="กล่องข้อความ 12">
              <a:extLst>
                <a:ext uri="{FF2B5EF4-FFF2-40B4-BE49-F238E27FC236}">
                  <a16:creationId xmlns:a16="http://schemas.microsoft.com/office/drawing/2014/main" id="{6BF95B67-7B76-45D8-8751-2C4DCC107FD7}"/>
                </a:ext>
              </a:extLst>
            </p:cNvPr>
            <p:cNvSpPr txBox="1"/>
            <p:nvPr/>
          </p:nvSpPr>
          <p:spPr>
            <a:xfrm>
              <a:off x="5771971" y="3789805"/>
              <a:ext cx="3279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89435A4A-88E0-49B2-BAD8-93721C1BC5B9}"/>
              </a:ext>
            </a:extLst>
          </p:cNvPr>
          <p:cNvSpPr txBox="1"/>
          <p:nvPr/>
        </p:nvSpPr>
        <p:spPr>
          <a:xfrm>
            <a:off x="470560" y="18965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A2BA21CB-DDBC-4501-B60A-64BE8C275CC6}"/>
              </a:ext>
            </a:extLst>
          </p:cNvPr>
          <p:cNvSpPr txBox="1"/>
          <p:nvPr/>
        </p:nvSpPr>
        <p:spPr>
          <a:xfrm>
            <a:off x="470560" y="2284168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88A47B7-93F9-4E9D-AF86-7AE7458F3532}"/>
              </a:ext>
            </a:extLst>
          </p:cNvPr>
          <p:cNvSpPr txBox="1"/>
          <p:nvPr/>
        </p:nvSpPr>
        <p:spPr>
          <a:xfrm>
            <a:off x="483015" y="2678696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grpSp>
        <p:nvGrpSpPr>
          <p:cNvPr id="50" name="กลุ่ม 49">
            <a:extLst>
              <a:ext uri="{FF2B5EF4-FFF2-40B4-BE49-F238E27FC236}">
                <a16:creationId xmlns:a16="http://schemas.microsoft.com/office/drawing/2014/main" id="{8CAB0938-33E1-4DF4-AE35-64C05D8A078C}"/>
              </a:ext>
            </a:extLst>
          </p:cNvPr>
          <p:cNvGrpSpPr/>
          <p:nvPr/>
        </p:nvGrpSpPr>
        <p:grpSpPr>
          <a:xfrm>
            <a:off x="3994361" y="483629"/>
            <a:ext cx="953390" cy="1217867"/>
            <a:chOff x="3994361" y="483629"/>
            <a:chExt cx="953390" cy="1217867"/>
          </a:xfrm>
        </p:grpSpPr>
        <p:sp>
          <p:nvSpPr>
            <p:cNvPr id="44" name="ส่วนโค้ง 43">
              <a:extLst>
                <a:ext uri="{FF2B5EF4-FFF2-40B4-BE49-F238E27FC236}">
                  <a16:creationId xmlns:a16="http://schemas.microsoft.com/office/drawing/2014/main" id="{4CDCCBA0-6220-4004-A3E6-3CAE05CEFAFA}"/>
                </a:ext>
              </a:extLst>
            </p:cNvPr>
            <p:cNvSpPr/>
            <p:nvPr/>
          </p:nvSpPr>
          <p:spPr>
            <a:xfrm rot="15770019">
              <a:off x="4033351" y="787096"/>
              <a:ext cx="914400" cy="914400"/>
            </a:xfrm>
            <a:prstGeom prst="arc">
              <a:avLst>
                <a:gd name="adj1" fmla="val 17553322"/>
                <a:gd name="adj2" fmla="val 1926038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49" name="ส่วนโค้ง 48">
              <a:extLst>
                <a:ext uri="{FF2B5EF4-FFF2-40B4-BE49-F238E27FC236}">
                  <a16:creationId xmlns:a16="http://schemas.microsoft.com/office/drawing/2014/main" id="{8DA8489B-88EC-4794-9658-806153D8B37B}"/>
                </a:ext>
              </a:extLst>
            </p:cNvPr>
            <p:cNvSpPr/>
            <p:nvPr/>
          </p:nvSpPr>
          <p:spPr>
            <a:xfrm rot="9858990" flipH="1">
              <a:off x="3994361" y="483629"/>
              <a:ext cx="914400" cy="914400"/>
            </a:xfrm>
            <a:prstGeom prst="arc">
              <a:avLst>
                <a:gd name="adj1" fmla="val 17553322"/>
                <a:gd name="adj2" fmla="val 1926038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cxnSp>
          <p:nvCxnSpPr>
            <p:cNvPr id="48" name="ตัวเชื่อมต่อตรง 47">
              <a:extLst>
                <a:ext uri="{FF2B5EF4-FFF2-40B4-BE49-F238E27FC236}">
                  <a16:creationId xmlns:a16="http://schemas.microsoft.com/office/drawing/2014/main" id="{91855D02-499A-436F-9307-7B208117C8A8}"/>
                </a:ext>
              </a:extLst>
            </p:cNvPr>
            <p:cNvCxnSpPr/>
            <p:nvPr/>
          </p:nvCxnSpPr>
          <p:spPr>
            <a:xfrm>
              <a:off x="4035425" y="979561"/>
              <a:ext cx="112674" cy="531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ตัวเชื่อมต่อตรง 51">
              <a:extLst>
                <a:ext uri="{FF2B5EF4-FFF2-40B4-BE49-F238E27FC236}">
                  <a16:creationId xmlns:a16="http://schemas.microsoft.com/office/drawing/2014/main" id="{108BDBEF-ED25-4B7B-ABC0-3A6186739668}"/>
                </a:ext>
              </a:extLst>
            </p:cNvPr>
            <p:cNvCxnSpPr/>
            <p:nvPr/>
          </p:nvCxnSpPr>
          <p:spPr>
            <a:xfrm>
              <a:off x="4734356" y="1197967"/>
              <a:ext cx="112674" cy="531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B21D4461-EE30-4615-8303-15E1E331DB03}"/>
              </a:ext>
            </a:extLst>
          </p:cNvPr>
          <p:cNvSpPr txBox="1"/>
          <p:nvPr/>
        </p:nvSpPr>
        <p:spPr>
          <a:xfrm>
            <a:off x="2399428" y="3093082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O = BO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29442E13-6A8A-47F8-A87B-CED4A91F4CAB}"/>
              </a:ext>
            </a:extLst>
          </p:cNvPr>
          <p:cNvSpPr txBox="1"/>
          <p:nvPr/>
        </p:nvSpPr>
        <p:spPr>
          <a:xfrm>
            <a:off x="3778517" y="309850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84558FE1-3550-4915-826D-A2DC33298613}"/>
              </a:ext>
            </a:extLst>
          </p:cNvPr>
          <p:cNvSpPr txBox="1"/>
          <p:nvPr/>
        </p:nvSpPr>
        <p:spPr>
          <a:xfrm>
            <a:off x="3778516" y="3543671"/>
            <a:ext cx="5057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ตัดกัน แล้วมุมตรงข้ามมีขนาดเท่ากัน)</a:t>
            </a:r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79D6BDFD-10B1-4077-9B2B-2C832D9DF12A}"/>
              </a:ext>
            </a:extLst>
          </p:cNvPr>
          <p:cNvSpPr txBox="1"/>
          <p:nvPr/>
        </p:nvSpPr>
        <p:spPr>
          <a:xfrm>
            <a:off x="2399428" y="397083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O = DO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05085503-9AA9-4B85-9492-06D7AAD8E7C5}"/>
              </a:ext>
            </a:extLst>
          </p:cNvPr>
          <p:cNvSpPr txBox="1"/>
          <p:nvPr/>
        </p:nvSpPr>
        <p:spPr>
          <a:xfrm>
            <a:off x="3778517" y="397625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2" name="กล่องข้อความ 61">
            <a:extLst>
              <a:ext uri="{FF2B5EF4-FFF2-40B4-BE49-F238E27FC236}">
                <a16:creationId xmlns:a16="http://schemas.microsoft.com/office/drawing/2014/main" id="{B9CA46AD-F1CB-4398-957F-10EFE02E189E}"/>
              </a:ext>
            </a:extLst>
          </p:cNvPr>
          <p:cNvSpPr txBox="1"/>
          <p:nvPr/>
        </p:nvSpPr>
        <p:spPr>
          <a:xfrm>
            <a:off x="1415409" y="4368553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339595A1-E2FC-48AE-A6AA-069450F4ACC1}"/>
              </a:ext>
            </a:extLst>
          </p:cNvPr>
          <p:cNvSpPr txBox="1"/>
          <p:nvPr/>
        </p:nvSpPr>
        <p:spPr>
          <a:xfrm>
            <a:off x="3778517" y="4385819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ACE3D65B-07B6-422D-B537-6AAAD25101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892" y="1826496"/>
            <a:ext cx="7328027" cy="749873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99AE86B7-8077-49DE-BEB0-7292A1C504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2633" y="2376976"/>
            <a:ext cx="1505843" cy="298730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A5407808-E689-4599-9F2A-7989F2D6C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1345" y="2612432"/>
            <a:ext cx="5657578" cy="749873"/>
          </a:xfrm>
          <a:prstGeom prst="rect">
            <a:avLst/>
          </a:prstGeom>
        </p:spPr>
      </p:pic>
      <p:pic>
        <p:nvPicPr>
          <p:cNvPr id="22" name="รูปภาพ 21">
            <a:extLst>
              <a:ext uri="{FF2B5EF4-FFF2-40B4-BE49-F238E27FC236}">
                <a16:creationId xmlns:a16="http://schemas.microsoft.com/office/drawing/2014/main" id="{C4B93219-B95C-4653-AB82-DB9F627CAB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0755" y="3515654"/>
            <a:ext cx="1054699" cy="402371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F75B2A88-C75B-4852-89FC-55D806D880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16537" y="4494057"/>
            <a:ext cx="1511939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8471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4" grpId="0"/>
      <p:bldP spid="54" grpId="0"/>
      <p:bldP spid="55" grpId="0"/>
      <p:bldP spid="58" grpId="0"/>
      <p:bldP spid="59" grpId="0"/>
      <p:bldP spid="60" grpId="0"/>
      <p:bldP spid="62" grpId="0"/>
      <p:bldP spid="6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4DAED6D8-877C-494E-A4C2-53923138B707}"/>
              </a:ext>
            </a:extLst>
          </p:cNvPr>
          <p:cNvGrpSpPr/>
          <p:nvPr/>
        </p:nvGrpSpPr>
        <p:grpSpPr>
          <a:xfrm>
            <a:off x="3140602" y="1961324"/>
            <a:ext cx="2901048" cy="2913038"/>
            <a:chOff x="3140602" y="1961324"/>
            <a:chExt cx="2901048" cy="2913038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D2234EF3-BCDC-446A-87A4-B0CD4C9A0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64359" y="2215011"/>
              <a:ext cx="2415281" cy="2352032"/>
            </a:xfrm>
            <a:prstGeom prst="rect">
              <a:avLst/>
            </a:prstGeom>
          </p:spPr>
        </p:pic>
        <p:sp>
          <p:nvSpPr>
            <p:cNvPr id="15" name="กล่องข้อความ 14">
              <a:extLst>
                <a:ext uri="{FF2B5EF4-FFF2-40B4-BE49-F238E27FC236}">
                  <a16:creationId xmlns:a16="http://schemas.microsoft.com/office/drawing/2014/main" id="{D36D2B1F-E527-4985-99C6-89DC5A918F82}"/>
                </a:ext>
              </a:extLst>
            </p:cNvPr>
            <p:cNvSpPr txBox="1"/>
            <p:nvPr/>
          </p:nvSpPr>
          <p:spPr>
            <a:xfrm>
              <a:off x="4438428" y="238894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0" name="กล่องข้อความ 19">
              <a:extLst>
                <a:ext uri="{FF2B5EF4-FFF2-40B4-BE49-F238E27FC236}">
                  <a16:creationId xmlns:a16="http://schemas.microsoft.com/office/drawing/2014/main" id="{E8C3DB92-B1C5-4C89-B53F-F064B972C39D}"/>
                </a:ext>
              </a:extLst>
            </p:cNvPr>
            <p:cNvSpPr txBox="1"/>
            <p:nvPr/>
          </p:nvSpPr>
          <p:spPr>
            <a:xfrm>
              <a:off x="3140602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1" name="กล่องข้อความ 20">
              <a:extLst>
                <a:ext uri="{FF2B5EF4-FFF2-40B4-BE49-F238E27FC236}">
                  <a16:creationId xmlns:a16="http://schemas.microsoft.com/office/drawing/2014/main" id="{826189C1-3FB5-470C-8EF4-A43E6A446AED}"/>
                </a:ext>
              </a:extLst>
            </p:cNvPr>
            <p:cNvSpPr txBox="1"/>
            <p:nvPr/>
          </p:nvSpPr>
          <p:spPr>
            <a:xfrm>
              <a:off x="5670996" y="196132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2" name="กล่องข้อความ 21">
              <a:extLst>
                <a:ext uri="{FF2B5EF4-FFF2-40B4-BE49-F238E27FC236}">
                  <a16:creationId xmlns:a16="http://schemas.microsoft.com/office/drawing/2014/main" id="{EEDACFB1-6551-4EC3-A0BD-231361F1CEBC}"/>
                </a:ext>
              </a:extLst>
            </p:cNvPr>
            <p:cNvSpPr txBox="1"/>
            <p:nvPr/>
          </p:nvSpPr>
          <p:spPr>
            <a:xfrm>
              <a:off x="4438428" y="447425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31988CF8-10C5-4266-8F5B-48A221555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502" y="1165856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09485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กล่องข้อความ 12">
            <a:extLst>
              <a:ext uri="{FF2B5EF4-FFF2-40B4-BE49-F238E27FC236}">
                <a16:creationId xmlns:a16="http://schemas.microsoft.com/office/drawing/2014/main" id="{6EC8D96E-269F-4DB9-89C7-4526114D2E26}"/>
              </a:ext>
            </a:extLst>
          </p:cNvPr>
          <p:cNvSpPr txBox="1"/>
          <p:nvPr/>
        </p:nvSpPr>
        <p:spPr>
          <a:xfrm>
            <a:off x="2765811" y="773816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2BBB8B8A-910E-4F6D-984E-C5F7EBA5244B}"/>
              </a:ext>
            </a:extLst>
          </p:cNvPr>
          <p:cNvSpPr txBox="1"/>
          <p:nvPr/>
        </p:nvSpPr>
        <p:spPr>
          <a:xfrm>
            <a:off x="2765811" y="1236887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09B6552D-64F3-4FEB-9FDD-AE26F6895A20}"/>
              </a:ext>
            </a:extLst>
          </p:cNvPr>
          <p:cNvSpPr txBox="1"/>
          <p:nvPr/>
        </p:nvSpPr>
        <p:spPr>
          <a:xfrm>
            <a:off x="2778266" y="1631415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EFC688E6-DA04-4D04-BEE4-A7BA5693A83F}"/>
              </a:ext>
            </a:extLst>
          </p:cNvPr>
          <p:cNvSpPr txBox="1"/>
          <p:nvPr/>
        </p:nvSpPr>
        <p:spPr>
          <a:xfrm>
            <a:off x="4694679" y="204580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R = QS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28E93E7C-35D0-40D2-A1DE-3ED603DB8ABE}"/>
              </a:ext>
            </a:extLst>
          </p:cNvPr>
          <p:cNvSpPr txBox="1"/>
          <p:nvPr/>
        </p:nvSpPr>
        <p:spPr>
          <a:xfrm>
            <a:off x="6073768" y="205122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A2A4173-8EB9-4F19-B3C7-697D164BB14F}"/>
              </a:ext>
            </a:extLst>
          </p:cNvPr>
          <p:cNvSpPr txBox="1"/>
          <p:nvPr/>
        </p:nvSpPr>
        <p:spPr>
          <a:xfrm>
            <a:off x="4694679" y="2923556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PQ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E0D4CB8-C3B2-46B6-B2F7-0D5DF5263F98}"/>
              </a:ext>
            </a:extLst>
          </p:cNvPr>
          <p:cNvSpPr txBox="1"/>
          <p:nvPr/>
        </p:nvSpPr>
        <p:spPr>
          <a:xfrm>
            <a:off x="3710660" y="3321272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23E9C55F-5D01-4B7A-B86A-AEF47784B63E}"/>
              </a:ext>
            </a:extLst>
          </p:cNvPr>
          <p:cNvSpPr txBox="1"/>
          <p:nvPr/>
        </p:nvSpPr>
        <p:spPr>
          <a:xfrm>
            <a:off x="6073768" y="33385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graphicFrame>
        <p:nvGraphicFramePr>
          <p:cNvPr id="47" name="วัตถุ 46">
            <a:extLst>
              <a:ext uri="{FF2B5EF4-FFF2-40B4-BE49-F238E27FC236}">
                <a16:creationId xmlns:a16="http://schemas.microsoft.com/office/drawing/2014/main" id="{4C426C47-274E-43AE-BD24-84A4C354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30195"/>
              </p:ext>
            </p:extLst>
          </p:nvPr>
        </p:nvGraphicFramePr>
        <p:xfrm>
          <a:off x="4708525" y="134778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47" name="วัตถุ 46">
                        <a:extLst>
                          <a:ext uri="{FF2B5EF4-FFF2-40B4-BE49-F238E27FC236}">
                            <a16:creationId xmlns:a16="http://schemas.microsoft.com/office/drawing/2014/main" id="{4C426C47-274E-43AE-BD24-84A4C354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1347788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73467D3F-11C7-4E04-B2EC-A79FAB6AADBE}"/>
              </a:ext>
            </a:extLst>
          </p:cNvPr>
          <p:cNvSpPr txBox="1"/>
          <p:nvPr/>
        </p:nvSpPr>
        <p:spPr>
          <a:xfrm>
            <a:off x="6073768" y="253248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32" name="กลุ่ม 31">
            <a:extLst>
              <a:ext uri="{FF2B5EF4-FFF2-40B4-BE49-F238E27FC236}">
                <a16:creationId xmlns:a16="http://schemas.microsoft.com/office/drawing/2014/main" id="{6DB45ACC-5CCB-42DB-B48B-38FDB781643C}"/>
              </a:ext>
            </a:extLst>
          </p:cNvPr>
          <p:cNvGrpSpPr/>
          <p:nvPr/>
        </p:nvGrpSpPr>
        <p:grpSpPr>
          <a:xfrm>
            <a:off x="182660" y="1531838"/>
            <a:ext cx="2207221" cy="2216343"/>
            <a:chOff x="3140602" y="1961324"/>
            <a:chExt cx="2901048" cy="2913038"/>
          </a:xfrm>
        </p:grpSpPr>
        <p:pic>
          <p:nvPicPr>
            <p:cNvPr id="49" name="รูปภาพ 48">
              <a:extLst>
                <a:ext uri="{FF2B5EF4-FFF2-40B4-BE49-F238E27FC236}">
                  <a16:creationId xmlns:a16="http://schemas.microsoft.com/office/drawing/2014/main" id="{36559291-8DB7-47D9-A1F7-5A3E0E3235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64359" y="2215011"/>
              <a:ext cx="2415281" cy="2352032"/>
            </a:xfrm>
            <a:prstGeom prst="rect">
              <a:avLst/>
            </a:prstGeom>
          </p:spPr>
        </p:pic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B59ACFAC-E12D-4D15-A9F8-75A3D5F7CA88}"/>
                </a:ext>
              </a:extLst>
            </p:cNvPr>
            <p:cNvSpPr txBox="1"/>
            <p:nvPr/>
          </p:nvSpPr>
          <p:spPr>
            <a:xfrm>
              <a:off x="4362716" y="2351091"/>
              <a:ext cx="370654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1" name="กล่องข้อความ 50">
              <a:extLst>
                <a:ext uri="{FF2B5EF4-FFF2-40B4-BE49-F238E27FC236}">
                  <a16:creationId xmlns:a16="http://schemas.microsoft.com/office/drawing/2014/main" id="{0821EA99-E8D3-4B7C-87CC-EA804F68FD66}"/>
                </a:ext>
              </a:extLst>
            </p:cNvPr>
            <p:cNvSpPr txBox="1"/>
            <p:nvPr/>
          </p:nvSpPr>
          <p:spPr>
            <a:xfrm>
              <a:off x="3140602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2" name="กล่องข้อความ 51">
              <a:extLst>
                <a:ext uri="{FF2B5EF4-FFF2-40B4-BE49-F238E27FC236}">
                  <a16:creationId xmlns:a16="http://schemas.microsoft.com/office/drawing/2014/main" id="{64D4BAD3-F206-4601-93AD-2E2A26639FB8}"/>
                </a:ext>
              </a:extLst>
            </p:cNvPr>
            <p:cNvSpPr txBox="1"/>
            <p:nvPr/>
          </p:nvSpPr>
          <p:spPr>
            <a:xfrm>
              <a:off x="5670996" y="196132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3" name="กล่องข้อความ 52">
              <a:extLst>
                <a:ext uri="{FF2B5EF4-FFF2-40B4-BE49-F238E27FC236}">
                  <a16:creationId xmlns:a16="http://schemas.microsoft.com/office/drawing/2014/main" id="{DA1FB0B7-2002-4E3A-8CEA-8DB9C0A00F56}"/>
                </a:ext>
              </a:extLst>
            </p:cNvPr>
            <p:cNvSpPr txBox="1"/>
            <p:nvPr/>
          </p:nvSpPr>
          <p:spPr>
            <a:xfrm>
              <a:off x="4438428" y="447425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cxnSp>
        <p:nvCxnSpPr>
          <p:cNvPr id="8" name="ตัวเชื่อมต่อตรง 7">
            <a:extLst>
              <a:ext uri="{FF2B5EF4-FFF2-40B4-BE49-F238E27FC236}">
                <a16:creationId xmlns:a16="http://schemas.microsoft.com/office/drawing/2014/main" id="{5E761915-3CF6-486F-AAE4-9E95A9C16FE9}"/>
              </a:ext>
            </a:extLst>
          </p:cNvPr>
          <p:cNvCxnSpPr>
            <a:cxnSpLocks/>
          </p:cNvCxnSpPr>
          <p:nvPr/>
        </p:nvCxnSpPr>
        <p:spPr>
          <a:xfrm flipV="1">
            <a:off x="1267672" y="2236341"/>
            <a:ext cx="0" cy="124160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9405E217-F540-4544-A091-70A944DA02B2}"/>
              </a:ext>
            </a:extLst>
          </p:cNvPr>
          <p:cNvSpPr txBox="1"/>
          <p:nvPr/>
        </p:nvSpPr>
        <p:spPr>
          <a:xfrm>
            <a:off x="3754001" y="3830129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R = PS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B8849930-01DD-4E43-AD7C-BCFCC29EDC62}"/>
              </a:ext>
            </a:extLst>
          </p:cNvPr>
          <p:cNvSpPr txBox="1"/>
          <p:nvPr/>
        </p:nvSpPr>
        <p:spPr>
          <a:xfrm>
            <a:off x="6073767" y="3804788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grpSp>
        <p:nvGrpSpPr>
          <p:cNvPr id="17" name="กลุ่ม 16">
            <a:extLst>
              <a:ext uri="{FF2B5EF4-FFF2-40B4-BE49-F238E27FC236}">
                <a16:creationId xmlns:a16="http://schemas.microsoft.com/office/drawing/2014/main" id="{40E9766E-6A3E-4A3B-9C10-2120FF3224A2}"/>
              </a:ext>
            </a:extLst>
          </p:cNvPr>
          <p:cNvGrpSpPr/>
          <p:nvPr/>
        </p:nvGrpSpPr>
        <p:grpSpPr>
          <a:xfrm>
            <a:off x="6073768" y="2928978"/>
            <a:ext cx="1635998" cy="461665"/>
            <a:chOff x="6073768" y="2928978"/>
            <a:chExt cx="1635998" cy="461665"/>
          </a:xfrm>
        </p:grpSpPr>
        <p:sp>
          <p:nvSpPr>
            <p:cNvPr id="34" name="กล่องข้อความ 33">
              <a:extLst>
                <a:ext uri="{FF2B5EF4-FFF2-40B4-BE49-F238E27FC236}">
                  <a16:creationId xmlns:a16="http://schemas.microsoft.com/office/drawing/2014/main" id="{BE555256-EF3E-48D4-A946-916F7268DEDC}"/>
                </a:ext>
              </a:extLst>
            </p:cNvPr>
            <p:cNvSpPr txBox="1"/>
            <p:nvPr/>
          </p:nvSpPr>
          <p:spPr>
            <a:xfrm>
              <a:off x="6073768" y="2928978"/>
              <a:ext cx="16359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2400" dirty="0">
                  <a:latin typeface="Peach TV" panose="02000000000000000000" pitchFamily="2" charset="0"/>
                  <a:cs typeface="Peach TV" panose="02000000000000000000" pitchFamily="2" charset="0"/>
                </a:rPr>
                <a:t>(    เป็นด้านร่วม)</a:t>
              </a:r>
            </a:p>
          </p:txBody>
        </p:sp>
        <p:graphicFrame>
          <p:nvGraphicFramePr>
            <p:cNvPr id="16" name="วัตถุ 15">
              <a:extLst>
                <a:ext uri="{FF2B5EF4-FFF2-40B4-BE49-F238E27FC236}">
                  <a16:creationId xmlns:a16="http://schemas.microsoft.com/office/drawing/2014/main" id="{4E3693E8-23AA-450E-A985-2241F9F1AD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82069"/>
                </p:ext>
              </p:extLst>
            </p:nvPr>
          </p:nvGraphicFramePr>
          <p:xfrm>
            <a:off x="6278250" y="3011414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304560" progId="Equation.DSMT4">
                    <p:embed/>
                  </p:oleObj>
                </mc:Choice>
                <mc:Fallback>
                  <p:oleObj name="Equation" r:id="rId6" imgW="3301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78250" y="3011414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362D1CC1-9190-4615-A2CA-648A17EDF4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9582" y="686547"/>
            <a:ext cx="5328366" cy="749873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A845DB4E-270C-4F5C-A1F1-2A58387A1D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10660" y="1565363"/>
            <a:ext cx="5651482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9D7FD3BF-4350-49E4-9F69-8B9F421AAD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7646" y="2493774"/>
            <a:ext cx="1170533" cy="402371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DB5DBE23-9B4F-4FD5-8843-E1C5B6A875A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16906" y="3413498"/>
            <a:ext cx="1676545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616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4" grpId="0"/>
      <p:bldP spid="29" grpId="0"/>
      <p:bldP spid="30" grpId="0"/>
      <p:bldP spid="33" grpId="0"/>
      <p:bldP spid="35" grpId="0"/>
      <p:bldP spid="37" grpId="0"/>
      <p:bldP spid="48" grpId="0"/>
      <p:bldP spid="54" grpId="0"/>
      <p:bldP spid="5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มุม-ด้าน 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3FFFA814-0E22-44A3-BEB5-F9151F385AB5}"/>
              </a:ext>
            </a:extLst>
          </p:cNvPr>
          <p:cNvGrpSpPr/>
          <p:nvPr/>
        </p:nvGrpSpPr>
        <p:grpSpPr>
          <a:xfrm>
            <a:off x="3528530" y="2005591"/>
            <a:ext cx="2086940" cy="2776978"/>
            <a:chOff x="3528530" y="2005591"/>
            <a:chExt cx="2086940" cy="2776978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8B38CA73-7B25-4231-8A07-FD93189A0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4410" y="2288899"/>
              <a:ext cx="1487521" cy="2186351"/>
            </a:xfrm>
            <a:prstGeom prst="rect">
              <a:avLst/>
            </a:prstGeom>
          </p:spPr>
        </p:pic>
        <p:sp>
          <p:nvSpPr>
            <p:cNvPr id="16" name="กล่องข้อความ 15">
              <a:extLst>
                <a:ext uri="{FF2B5EF4-FFF2-40B4-BE49-F238E27FC236}">
                  <a16:creationId xmlns:a16="http://schemas.microsoft.com/office/drawing/2014/main" id="{56B98F42-6D11-430B-BC54-C4ECE1947A6A}"/>
                </a:ext>
              </a:extLst>
            </p:cNvPr>
            <p:cNvSpPr txBox="1"/>
            <p:nvPr/>
          </p:nvSpPr>
          <p:spPr>
            <a:xfrm>
              <a:off x="3528530" y="438245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7" name="กล่องข้อความ 16">
              <a:extLst>
                <a:ext uri="{FF2B5EF4-FFF2-40B4-BE49-F238E27FC236}">
                  <a16:creationId xmlns:a16="http://schemas.microsoft.com/office/drawing/2014/main" id="{B88BD5B1-5501-4430-9FDE-ED5A7AE7C9F3}"/>
                </a:ext>
              </a:extLst>
            </p:cNvPr>
            <p:cNvSpPr txBox="1"/>
            <p:nvPr/>
          </p:nvSpPr>
          <p:spPr>
            <a:xfrm>
              <a:off x="4386673" y="40751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8" name="กล่องข้อความ 17">
              <a:extLst>
                <a:ext uri="{FF2B5EF4-FFF2-40B4-BE49-F238E27FC236}">
                  <a16:creationId xmlns:a16="http://schemas.microsoft.com/office/drawing/2014/main" id="{EA6888F9-F92B-4918-A485-2E7651C226D7}"/>
                </a:ext>
              </a:extLst>
            </p:cNvPr>
            <p:cNvSpPr txBox="1"/>
            <p:nvPr/>
          </p:nvSpPr>
          <p:spPr>
            <a:xfrm>
              <a:off x="5244816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9" name="กล่องข้อความ 18">
              <a:extLst>
                <a:ext uri="{FF2B5EF4-FFF2-40B4-BE49-F238E27FC236}">
                  <a16:creationId xmlns:a16="http://schemas.microsoft.com/office/drawing/2014/main" id="{E343A6EA-9DDF-4EE4-8159-6FCE25EF5EDB}"/>
                </a:ext>
              </a:extLst>
            </p:cNvPr>
            <p:cNvSpPr txBox="1"/>
            <p:nvPr/>
          </p:nvSpPr>
          <p:spPr>
            <a:xfrm>
              <a:off x="4386673" y="200559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D8310ECE-0CAA-42DE-A845-1C9B13D9B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272" y="1046376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7316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09B6552D-64F3-4FEB-9FDD-AE26F6895A20}"/>
              </a:ext>
            </a:extLst>
          </p:cNvPr>
          <p:cNvSpPr txBox="1"/>
          <p:nvPr/>
        </p:nvSpPr>
        <p:spPr>
          <a:xfrm>
            <a:off x="2524836" y="30601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EFC688E6-DA04-4D04-BEE4-A7BA5693A83F}"/>
              </a:ext>
            </a:extLst>
          </p:cNvPr>
          <p:cNvSpPr txBox="1"/>
          <p:nvPr/>
        </p:nvSpPr>
        <p:spPr>
          <a:xfrm>
            <a:off x="4441249" y="720403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C = B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28E93E7C-35D0-40D2-A1DE-3ED603DB8ABE}"/>
              </a:ext>
            </a:extLst>
          </p:cNvPr>
          <p:cNvSpPr txBox="1"/>
          <p:nvPr/>
        </p:nvSpPr>
        <p:spPr>
          <a:xfrm>
            <a:off x="5820338" y="7258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A2A4173-8EB9-4F19-B3C7-697D164BB14F}"/>
              </a:ext>
            </a:extLst>
          </p:cNvPr>
          <p:cNvSpPr txBox="1"/>
          <p:nvPr/>
        </p:nvSpPr>
        <p:spPr>
          <a:xfrm>
            <a:off x="4441249" y="159815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E0D4CB8-C3B2-46B6-B2F7-0D5DF5263F98}"/>
              </a:ext>
            </a:extLst>
          </p:cNvPr>
          <p:cNvSpPr txBox="1"/>
          <p:nvPr/>
        </p:nvSpPr>
        <p:spPr>
          <a:xfrm>
            <a:off x="3457230" y="199587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23E9C55F-5D01-4B7A-B86A-AEF47784B63E}"/>
              </a:ext>
            </a:extLst>
          </p:cNvPr>
          <p:cNvSpPr txBox="1"/>
          <p:nvPr/>
        </p:nvSpPr>
        <p:spPr>
          <a:xfrm>
            <a:off x="5820338" y="20131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48" name="กล่องข้อความ 47">
            <a:extLst>
              <a:ext uri="{FF2B5EF4-FFF2-40B4-BE49-F238E27FC236}">
                <a16:creationId xmlns:a16="http://schemas.microsoft.com/office/drawing/2014/main" id="{73467D3F-11C7-4E04-B2EC-A79FAB6AADBE}"/>
              </a:ext>
            </a:extLst>
          </p:cNvPr>
          <p:cNvSpPr txBox="1"/>
          <p:nvPr/>
        </p:nvSpPr>
        <p:spPr>
          <a:xfrm>
            <a:off x="5820338" y="120708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9405E217-F540-4544-A091-70A944DA02B2}"/>
              </a:ext>
            </a:extLst>
          </p:cNvPr>
          <p:cNvSpPr txBox="1"/>
          <p:nvPr/>
        </p:nvSpPr>
        <p:spPr>
          <a:xfrm>
            <a:off x="3500571" y="2504731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B8849930-01DD-4E43-AD7C-BCFCC29EDC62}"/>
              </a:ext>
            </a:extLst>
          </p:cNvPr>
          <p:cNvSpPr txBox="1"/>
          <p:nvPr/>
        </p:nvSpPr>
        <p:spPr>
          <a:xfrm>
            <a:off x="5820337" y="2479390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grpSp>
        <p:nvGrpSpPr>
          <p:cNvPr id="38" name="กลุ่ม 37">
            <a:extLst>
              <a:ext uri="{FF2B5EF4-FFF2-40B4-BE49-F238E27FC236}">
                <a16:creationId xmlns:a16="http://schemas.microsoft.com/office/drawing/2014/main" id="{18E3958E-2028-4E9F-9578-BFCA1DC2A399}"/>
              </a:ext>
            </a:extLst>
          </p:cNvPr>
          <p:cNvGrpSpPr/>
          <p:nvPr/>
        </p:nvGrpSpPr>
        <p:grpSpPr>
          <a:xfrm>
            <a:off x="210265" y="1236887"/>
            <a:ext cx="2059277" cy="2740168"/>
            <a:chOff x="3528530" y="2005591"/>
            <a:chExt cx="2086940" cy="2776978"/>
          </a:xfrm>
        </p:grpSpPr>
        <p:pic>
          <p:nvPicPr>
            <p:cNvPr id="39" name="รูปภาพ 38">
              <a:extLst>
                <a:ext uri="{FF2B5EF4-FFF2-40B4-BE49-F238E27FC236}">
                  <a16:creationId xmlns:a16="http://schemas.microsoft.com/office/drawing/2014/main" id="{6BC5AD7A-7056-4A32-B15A-1AE3AF2AB2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4410" y="2288899"/>
              <a:ext cx="1487521" cy="2186351"/>
            </a:xfrm>
            <a:prstGeom prst="rect">
              <a:avLst/>
            </a:prstGeom>
          </p:spPr>
        </p:pic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3BB3E031-3D37-4ABA-B1AA-D3ED2E612DF1}"/>
                </a:ext>
              </a:extLst>
            </p:cNvPr>
            <p:cNvSpPr txBox="1"/>
            <p:nvPr/>
          </p:nvSpPr>
          <p:spPr>
            <a:xfrm>
              <a:off x="3528530" y="438245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1" name="กล่องข้อความ 40">
              <a:extLst>
                <a:ext uri="{FF2B5EF4-FFF2-40B4-BE49-F238E27FC236}">
                  <a16:creationId xmlns:a16="http://schemas.microsoft.com/office/drawing/2014/main" id="{10C25603-40D9-41B4-957E-1F3ED570932B}"/>
                </a:ext>
              </a:extLst>
            </p:cNvPr>
            <p:cNvSpPr txBox="1"/>
            <p:nvPr/>
          </p:nvSpPr>
          <p:spPr>
            <a:xfrm>
              <a:off x="4386673" y="40751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F29CAD4E-BE4A-49DD-96BF-BC4A2281821D}"/>
                </a:ext>
              </a:extLst>
            </p:cNvPr>
            <p:cNvSpPr txBox="1"/>
            <p:nvPr/>
          </p:nvSpPr>
          <p:spPr>
            <a:xfrm>
              <a:off x="5244816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3" name="กล่องข้อความ 42">
              <a:extLst>
                <a:ext uri="{FF2B5EF4-FFF2-40B4-BE49-F238E27FC236}">
                  <a16:creationId xmlns:a16="http://schemas.microsoft.com/office/drawing/2014/main" id="{19CCD495-00DC-4829-AD32-495F744DA9A5}"/>
                </a:ext>
              </a:extLst>
            </p:cNvPr>
            <p:cNvSpPr txBox="1"/>
            <p:nvPr/>
          </p:nvSpPr>
          <p:spPr>
            <a:xfrm>
              <a:off x="4386673" y="2005591"/>
              <a:ext cx="370654" cy="405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6EEDFC89-887F-4298-BF70-FFE38896DBA8}"/>
              </a:ext>
            </a:extLst>
          </p:cNvPr>
          <p:cNvSpPr txBox="1"/>
          <p:nvPr/>
        </p:nvSpPr>
        <p:spPr>
          <a:xfrm>
            <a:off x="5804454" y="315321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B4E61848-B64A-4D8D-A3D1-392EDC671494}"/>
              </a:ext>
            </a:extLst>
          </p:cNvPr>
          <p:cNvSpPr txBox="1"/>
          <p:nvPr/>
        </p:nvSpPr>
        <p:spPr>
          <a:xfrm>
            <a:off x="3527448" y="3944506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65" name="กล่องข้อความ 64">
            <a:extLst>
              <a:ext uri="{FF2B5EF4-FFF2-40B4-BE49-F238E27FC236}">
                <a16:creationId xmlns:a16="http://schemas.microsoft.com/office/drawing/2014/main" id="{862538BC-276E-40CA-A755-DE09833FD551}"/>
              </a:ext>
            </a:extLst>
          </p:cNvPr>
          <p:cNvSpPr txBox="1"/>
          <p:nvPr/>
        </p:nvSpPr>
        <p:spPr>
          <a:xfrm>
            <a:off x="3543467" y="4355815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7" name="กล่องข้อความ 66">
            <a:extLst>
              <a:ext uri="{FF2B5EF4-FFF2-40B4-BE49-F238E27FC236}">
                <a16:creationId xmlns:a16="http://schemas.microsoft.com/office/drawing/2014/main" id="{8D900AC3-16EA-4E12-B013-746042A76CE7}"/>
              </a:ext>
            </a:extLst>
          </p:cNvPr>
          <p:cNvSpPr txBox="1"/>
          <p:nvPr/>
        </p:nvSpPr>
        <p:spPr>
          <a:xfrm>
            <a:off x="5818992" y="4355815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9D40EB1F-EADB-4743-976E-ED5126FDC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5918" y="239116"/>
            <a:ext cx="5657578" cy="749873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BDAC77BB-F582-40F0-8F3E-264C270E2C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1249" y="1163618"/>
            <a:ext cx="1207113" cy="396274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C03921C5-5167-4FDE-BCC7-96599900FF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0950" y="2061774"/>
            <a:ext cx="1737511" cy="323116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5FDF8A49-094D-47FA-9887-A6F794210A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8608" y="1580356"/>
            <a:ext cx="1816765" cy="646232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3DFB30C5-0B8E-41BC-BEE2-B9A06369CF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2563" y="2491376"/>
            <a:ext cx="1207113" cy="402371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39B31168-84CA-42DA-AF18-EBE6C245BF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46341" y="3127660"/>
            <a:ext cx="1828959" cy="402371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E4DFEE63-13E3-456B-A0EF-93A61AEA29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25486" y="3485449"/>
            <a:ext cx="1664352" cy="402371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B92E79CA-5831-4492-8D97-ADE58F1EB3F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4922" y="3441894"/>
            <a:ext cx="1731414" cy="646232"/>
          </a:xfrm>
          <a:prstGeom prst="rect">
            <a:avLst/>
          </a:prstGeom>
        </p:spPr>
      </p:pic>
      <p:pic>
        <p:nvPicPr>
          <p:cNvPr id="20" name="รูปภาพ 19">
            <a:extLst>
              <a:ext uri="{FF2B5EF4-FFF2-40B4-BE49-F238E27FC236}">
                <a16:creationId xmlns:a16="http://schemas.microsoft.com/office/drawing/2014/main" id="{77DA3730-A787-4373-A683-39AA247FE53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30636" y="3924226"/>
            <a:ext cx="1176630" cy="402371"/>
          </a:xfrm>
          <a:prstGeom prst="rect">
            <a:avLst/>
          </a:prstGeom>
        </p:spPr>
      </p:pic>
      <p:pic>
        <p:nvPicPr>
          <p:cNvPr id="22" name="รูปภาพ 21">
            <a:extLst>
              <a:ext uri="{FF2B5EF4-FFF2-40B4-BE49-F238E27FC236}">
                <a16:creationId xmlns:a16="http://schemas.microsoft.com/office/drawing/2014/main" id="{88D36557-1FA0-4758-B7A1-BEEB7133F6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41249" y="4339607"/>
            <a:ext cx="1194920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1416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30" grpId="0"/>
      <p:bldP spid="33" grpId="0"/>
      <p:bldP spid="35" grpId="0"/>
      <p:bldP spid="37" grpId="0"/>
      <p:bldP spid="48" grpId="0"/>
      <p:bldP spid="54" grpId="0"/>
      <p:bldP spid="55" grpId="0"/>
      <p:bldP spid="58" grpId="0"/>
      <p:bldP spid="63" grpId="0"/>
      <p:bldP spid="65" grpId="0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" name="Google Shape;440;p41"/>
          <p:cNvPicPr preferRelativeResize="0"/>
          <p:nvPr/>
        </p:nvPicPr>
        <p:blipFill rotWithShape="1">
          <a:blip r:embed="rId3">
            <a:alphaModFix/>
          </a:blip>
          <a:srcRect l="5060" t="2018" r="5060"/>
          <a:stretch/>
        </p:blipFill>
        <p:spPr>
          <a:xfrm>
            <a:off x="4755525" y="1181250"/>
            <a:ext cx="3668350" cy="2818001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441" name="Google Shape;441;p41"/>
          <p:cNvSpPr txBox="1">
            <a:spLocks noGrp="1"/>
          </p:cNvSpPr>
          <p:nvPr>
            <p:ph type="title"/>
          </p:nvPr>
        </p:nvSpPr>
        <p:spPr>
          <a:xfrm>
            <a:off x="720000" y="1181250"/>
            <a:ext cx="2553600" cy="9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บทนิยาม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42" name="Google Shape;442;p41"/>
          <p:cNvSpPr txBox="1">
            <a:spLocks noGrp="1"/>
          </p:cNvSpPr>
          <p:nvPr>
            <p:ph type="subTitle" idx="1"/>
          </p:nvPr>
        </p:nvSpPr>
        <p:spPr>
          <a:xfrm>
            <a:off x="720000" y="2488000"/>
            <a:ext cx="38520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เรขาคณิตสองรูป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ก็ต่อเมื่อ เคลื่อนที่รูปหนึ่งไป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ทับอีกรูปได้สนิท</a:t>
            </a:r>
            <a:endParaRPr sz="2800" dirty="0">
              <a:solidFill>
                <a:srgbClr val="FF0000"/>
              </a:solidFill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443" name="Google Shape;443;p41"/>
          <p:cNvGrpSpPr/>
          <p:nvPr/>
        </p:nvGrpSpPr>
        <p:grpSpPr>
          <a:xfrm>
            <a:off x="3446925" y="1181250"/>
            <a:ext cx="1127400" cy="963900"/>
            <a:chOff x="3446925" y="1181250"/>
            <a:chExt cx="1127400" cy="963900"/>
          </a:xfrm>
        </p:grpSpPr>
        <p:grpSp>
          <p:nvGrpSpPr>
            <p:cNvPr id="444" name="Google Shape;444;p41"/>
            <p:cNvGrpSpPr/>
            <p:nvPr/>
          </p:nvGrpSpPr>
          <p:grpSpPr>
            <a:xfrm>
              <a:off x="3446925" y="1181250"/>
              <a:ext cx="1127400" cy="963900"/>
              <a:chOff x="2532875" y="66375"/>
              <a:chExt cx="1127400" cy="963900"/>
            </a:xfrm>
          </p:grpSpPr>
          <p:sp>
            <p:nvSpPr>
              <p:cNvPr id="445" name="Google Shape;445;p41"/>
              <p:cNvSpPr/>
              <p:nvPr/>
            </p:nvSpPr>
            <p:spPr>
              <a:xfrm>
                <a:off x="2532875" y="66375"/>
                <a:ext cx="1127400" cy="963900"/>
              </a:xfrm>
              <a:prstGeom prst="rect">
                <a:avLst/>
              </a:prstGeom>
              <a:solidFill>
                <a:srgbClr val="B59ECE"/>
              </a:solidFill>
              <a:ln w="19050" cap="flat" cmpd="sng">
                <a:solidFill>
                  <a:srgbClr val="19191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6" name="Google Shape;446;p41"/>
              <p:cNvGrpSpPr/>
              <p:nvPr/>
            </p:nvGrpSpPr>
            <p:grpSpPr>
              <a:xfrm>
                <a:off x="2795748" y="174923"/>
                <a:ext cx="601726" cy="747093"/>
                <a:chOff x="1350850" y="4238125"/>
                <a:chExt cx="677925" cy="841700"/>
              </a:xfrm>
            </p:grpSpPr>
            <p:sp>
              <p:nvSpPr>
                <p:cNvPr id="447" name="Google Shape;447;p41"/>
                <p:cNvSpPr/>
                <p:nvPr/>
              </p:nvSpPr>
              <p:spPr>
                <a:xfrm>
                  <a:off x="1450700" y="4241075"/>
                  <a:ext cx="578075" cy="65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244" extrusionOk="0">
                      <a:moveTo>
                        <a:pt x="11504" y="1"/>
                      </a:moveTo>
                      <a:cubicBezTo>
                        <a:pt x="10268" y="1"/>
                        <a:pt x="9070" y="203"/>
                        <a:pt x="7990" y="750"/>
                      </a:cubicBezTo>
                      <a:cubicBezTo>
                        <a:pt x="6848" y="1595"/>
                        <a:pt x="6004" y="2462"/>
                        <a:pt x="4863" y="3307"/>
                      </a:cubicBezTo>
                      <a:lnTo>
                        <a:pt x="2283" y="6730"/>
                      </a:lnTo>
                      <a:cubicBezTo>
                        <a:pt x="2009" y="7027"/>
                        <a:pt x="2009" y="7301"/>
                        <a:pt x="2283" y="7301"/>
                      </a:cubicBezTo>
                      <a:cubicBezTo>
                        <a:pt x="3425" y="8168"/>
                        <a:pt x="4292" y="9013"/>
                        <a:pt x="5136" y="9583"/>
                      </a:cubicBezTo>
                      <a:cubicBezTo>
                        <a:pt x="5707" y="9880"/>
                        <a:pt x="6004" y="9880"/>
                        <a:pt x="6278" y="10154"/>
                      </a:cubicBezTo>
                      <a:lnTo>
                        <a:pt x="8286" y="10154"/>
                      </a:lnTo>
                      <a:cubicBezTo>
                        <a:pt x="8574" y="10229"/>
                        <a:pt x="8807" y="10266"/>
                        <a:pt x="9004" y="10266"/>
                      </a:cubicBezTo>
                      <a:cubicBezTo>
                        <a:pt x="9585" y="10266"/>
                        <a:pt x="9846" y="9941"/>
                        <a:pt x="10272" y="9310"/>
                      </a:cubicBezTo>
                      <a:cubicBezTo>
                        <a:pt x="10569" y="8739"/>
                        <a:pt x="10843" y="8442"/>
                        <a:pt x="11140" y="7872"/>
                      </a:cubicBezTo>
                      <a:cubicBezTo>
                        <a:pt x="11403" y="7481"/>
                        <a:pt x="11789" y="7271"/>
                        <a:pt x="12211" y="7271"/>
                      </a:cubicBezTo>
                      <a:cubicBezTo>
                        <a:pt x="12702" y="7271"/>
                        <a:pt x="13242" y="7555"/>
                        <a:pt x="13696" y="8168"/>
                      </a:cubicBezTo>
                      <a:cubicBezTo>
                        <a:pt x="14837" y="9880"/>
                        <a:pt x="13993" y="13304"/>
                        <a:pt x="11984" y="14149"/>
                      </a:cubicBezTo>
                      <a:cubicBezTo>
                        <a:pt x="10843" y="14719"/>
                        <a:pt x="9428" y="15016"/>
                        <a:pt x="8286" y="15587"/>
                      </a:cubicBezTo>
                      <a:cubicBezTo>
                        <a:pt x="5707" y="16431"/>
                        <a:pt x="3425" y="17572"/>
                        <a:pt x="1713" y="19581"/>
                      </a:cubicBezTo>
                      <a:cubicBezTo>
                        <a:pt x="1439" y="20152"/>
                        <a:pt x="868" y="20722"/>
                        <a:pt x="571" y="21293"/>
                      </a:cubicBezTo>
                      <a:cubicBezTo>
                        <a:pt x="1" y="21863"/>
                        <a:pt x="298" y="22434"/>
                        <a:pt x="868" y="22708"/>
                      </a:cubicBezTo>
                      <a:cubicBezTo>
                        <a:pt x="2283" y="23575"/>
                        <a:pt x="3721" y="24717"/>
                        <a:pt x="5136" y="25858"/>
                      </a:cubicBezTo>
                      <a:cubicBezTo>
                        <a:pt x="5562" y="26138"/>
                        <a:pt x="5981" y="26209"/>
                        <a:pt x="6401" y="26209"/>
                      </a:cubicBezTo>
                      <a:cubicBezTo>
                        <a:pt x="6837" y="26209"/>
                        <a:pt x="7274" y="26132"/>
                        <a:pt x="7716" y="26132"/>
                      </a:cubicBezTo>
                      <a:cubicBezTo>
                        <a:pt x="7929" y="26207"/>
                        <a:pt x="8144" y="26244"/>
                        <a:pt x="8355" y="26244"/>
                      </a:cubicBezTo>
                      <a:cubicBezTo>
                        <a:pt x="8979" y="26244"/>
                        <a:pt x="9572" y="25919"/>
                        <a:pt x="9998" y="25287"/>
                      </a:cubicBezTo>
                      <a:cubicBezTo>
                        <a:pt x="9998" y="24991"/>
                        <a:pt x="9998" y="24991"/>
                        <a:pt x="10272" y="24717"/>
                      </a:cubicBezTo>
                      <a:cubicBezTo>
                        <a:pt x="11413" y="23575"/>
                        <a:pt x="13125" y="23005"/>
                        <a:pt x="14563" y="22137"/>
                      </a:cubicBezTo>
                      <a:cubicBezTo>
                        <a:pt x="16549" y="21293"/>
                        <a:pt x="18261" y="20152"/>
                        <a:pt x="19402" y="18714"/>
                      </a:cubicBezTo>
                      <a:cubicBezTo>
                        <a:pt x="21685" y="15587"/>
                        <a:pt x="23123" y="12163"/>
                        <a:pt x="22552" y="8442"/>
                      </a:cubicBezTo>
                      <a:cubicBezTo>
                        <a:pt x="21982" y="5315"/>
                        <a:pt x="20544" y="2165"/>
                        <a:pt x="16846" y="1321"/>
                      </a:cubicBezTo>
                      <a:cubicBezTo>
                        <a:pt x="15705" y="750"/>
                        <a:pt x="14837" y="453"/>
                        <a:pt x="13696" y="179"/>
                      </a:cubicBezTo>
                      <a:cubicBezTo>
                        <a:pt x="12963" y="70"/>
                        <a:pt x="12227" y="1"/>
                        <a:pt x="11504" y="1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41"/>
                <p:cNvSpPr/>
                <p:nvPr/>
              </p:nvSpPr>
              <p:spPr>
                <a:xfrm>
                  <a:off x="1350850" y="4855900"/>
                  <a:ext cx="278500" cy="219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8786" extrusionOk="0">
                      <a:moveTo>
                        <a:pt x="2892" y="0"/>
                      </a:moveTo>
                      <a:cubicBezTo>
                        <a:pt x="2690" y="0"/>
                        <a:pt x="2492" y="204"/>
                        <a:pt x="2283" y="398"/>
                      </a:cubicBezTo>
                      <a:cubicBezTo>
                        <a:pt x="1142" y="1539"/>
                        <a:pt x="571" y="3251"/>
                        <a:pt x="0" y="4963"/>
                      </a:cubicBezTo>
                      <a:lnTo>
                        <a:pt x="297" y="5533"/>
                      </a:lnTo>
                      <a:cubicBezTo>
                        <a:pt x="1438" y="6401"/>
                        <a:pt x="2854" y="7245"/>
                        <a:pt x="3995" y="8112"/>
                      </a:cubicBezTo>
                      <a:cubicBezTo>
                        <a:pt x="4292" y="8386"/>
                        <a:pt x="4565" y="8683"/>
                        <a:pt x="5136" y="8683"/>
                      </a:cubicBezTo>
                      <a:lnTo>
                        <a:pt x="6574" y="8683"/>
                      </a:lnTo>
                      <a:cubicBezTo>
                        <a:pt x="6856" y="8751"/>
                        <a:pt x="7104" y="8785"/>
                        <a:pt x="7325" y="8785"/>
                      </a:cubicBezTo>
                      <a:cubicBezTo>
                        <a:pt x="7998" y="8785"/>
                        <a:pt x="8427" y="8468"/>
                        <a:pt x="8857" y="7816"/>
                      </a:cubicBezTo>
                      <a:cubicBezTo>
                        <a:pt x="9130" y="7542"/>
                        <a:pt x="9427" y="7542"/>
                        <a:pt x="9427" y="7245"/>
                      </a:cubicBezTo>
                      <a:cubicBezTo>
                        <a:pt x="9998" y="6401"/>
                        <a:pt x="10568" y="5830"/>
                        <a:pt x="11139" y="4963"/>
                      </a:cubicBezTo>
                      <a:lnTo>
                        <a:pt x="11139" y="4392"/>
                      </a:lnTo>
                      <a:cubicBezTo>
                        <a:pt x="10272" y="3821"/>
                        <a:pt x="9427" y="3251"/>
                        <a:pt x="8857" y="2680"/>
                      </a:cubicBezTo>
                      <a:cubicBezTo>
                        <a:pt x="7989" y="2109"/>
                        <a:pt x="7419" y="1265"/>
                        <a:pt x="6574" y="694"/>
                      </a:cubicBezTo>
                      <a:cubicBezTo>
                        <a:pt x="6277" y="694"/>
                        <a:pt x="6003" y="398"/>
                        <a:pt x="6003" y="398"/>
                      </a:cubicBezTo>
                      <a:cubicBezTo>
                        <a:pt x="4862" y="124"/>
                        <a:pt x="3995" y="124"/>
                        <a:pt x="3150" y="124"/>
                      </a:cubicBezTo>
                      <a:cubicBezTo>
                        <a:pt x="3063" y="36"/>
                        <a:pt x="2977" y="0"/>
                        <a:pt x="2892" y="0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41"/>
                <p:cNvSpPr/>
                <p:nvPr/>
              </p:nvSpPr>
              <p:spPr>
                <a:xfrm>
                  <a:off x="1615050" y="4395050"/>
                  <a:ext cx="142675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7" h="3722" extrusionOk="0">
                      <a:moveTo>
                        <a:pt x="3995" y="1"/>
                      </a:moveTo>
                      <a:cubicBezTo>
                        <a:pt x="3424" y="1"/>
                        <a:pt x="3128" y="1"/>
                        <a:pt x="2557" y="297"/>
                      </a:cubicBezTo>
                      <a:cubicBezTo>
                        <a:pt x="1986" y="571"/>
                        <a:pt x="1712" y="1142"/>
                        <a:pt x="1142" y="1713"/>
                      </a:cubicBezTo>
                      <a:cubicBezTo>
                        <a:pt x="845" y="2009"/>
                        <a:pt x="274" y="2580"/>
                        <a:pt x="274" y="3151"/>
                      </a:cubicBezTo>
                      <a:cubicBezTo>
                        <a:pt x="274" y="3424"/>
                        <a:pt x="0" y="3424"/>
                        <a:pt x="274" y="3721"/>
                      </a:cubicBezTo>
                      <a:lnTo>
                        <a:pt x="1986" y="3721"/>
                      </a:lnTo>
                      <a:cubicBezTo>
                        <a:pt x="2283" y="3721"/>
                        <a:pt x="2854" y="3721"/>
                        <a:pt x="3128" y="3424"/>
                      </a:cubicBezTo>
                      <a:cubicBezTo>
                        <a:pt x="3424" y="2580"/>
                        <a:pt x="3698" y="2283"/>
                        <a:pt x="4269" y="1713"/>
                      </a:cubicBezTo>
                      <a:cubicBezTo>
                        <a:pt x="4566" y="1439"/>
                        <a:pt x="4839" y="1142"/>
                        <a:pt x="5136" y="1142"/>
                      </a:cubicBezTo>
                      <a:cubicBezTo>
                        <a:pt x="5136" y="868"/>
                        <a:pt x="5410" y="868"/>
                        <a:pt x="5410" y="571"/>
                      </a:cubicBezTo>
                      <a:cubicBezTo>
                        <a:pt x="5707" y="571"/>
                        <a:pt x="5707" y="297"/>
                        <a:pt x="5410" y="297"/>
                      </a:cubicBezTo>
                      <a:cubicBezTo>
                        <a:pt x="5136" y="1"/>
                        <a:pt x="4566" y="1"/>
                        <a:pt x="3995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41"/>
                <p:cNvSpPr/>
                <p:nvPr/>
              </p:nvSpPr>
              <p:spPr>
                <a:xfrm>
                  <a:off x="1593375" y="4352250"/>
                  <a:ext cx="413725" cy="53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549" h="21411" extrusionOk="0">
                      <a:moveTo>
                        <a:pt x="14266" y="1"/>
                      </a:moveTo>
                      <a:cubicBezTo>
                        <a:pt x="14266" y="1"/>
                        <a:pt x="13992" y="1"/>
                        <a:pt x="13992" y="298"/>
                      </a:cubicBezTo>
                      <a:cubicBezTo>
                        <a:pt x="13992" y="571"/>
                        <a:pt x="14266" y="868"/>
                        <a:pt x="14266" y="1439"/>
                      </a:cubicBezTo>
                      <a:cubicBezTo>
                        <a:pt x="14266" y="1713"/>
                        <a:pt x="14563" y="2283"/>
                        <a:pt x="14563" y="2854"/>
                      </a:cubicBezTo>
                      <a:cubicBezTo>
                        <a:pt x="14837" y="2854"/>
                        <a:pt x="14837" y="3151"/>
                        <a:pt x="14837" y="3425"/>
                      </a:cubicBezTo>
                      <a:cubicBezTo>
                        <a:pt x="15133" y="3995"/>
                        <a:pt x="14837" y="4566"/>
                        <a:pt x="14837" y="5433"/>
                      </a:cubicBezTo>
                      <a:cubicBezTo>
                        <a:pt x="14837" y="6004"/>
                        <a:pt x="14837" y="6574"/>
                        <a:pt x="14563" y="7145"/>
                      </a:cubicBezTo>
                      <a:cubicBezTo>
                        <a:pt x="14266" y="7716"/>
                        <a:pt x="14266" y="7990"/>
                        <a:pt x="13992" y="8560"/>
                      </a:cubicBezTo>
                      <a:cubicBezTo>
                        <a:pt x="13992" y="9131"/>
                        <a:pt x="13695" y="9702"/>
                        <a:pt x="13421" y="9998"/>
                      </a:cubicBezTo>
                      <a:cubicBezTo>
                        <a:pt x="13125" y="10843"/>
                        <a:pt x="12554" y="11413"/>
                        <a:pt x="12280" y="11984"/>
                      </a:cubicBezTo>
                      <a:cubicBezTo>
                        <a:pt x="11709" y="12281"/>
                        <a:pt x="11139" y="12851"/>
                        <a:pt x="10568" y="13125"/>
                      </a:cubicBezTo>
                      <a:cubicBezTo>
                        <a:pt x="9701" y="13993"/>
                        <a:pt x="8856" y="14563"/>
                        <a:pt x="7715" y="15134"/>
                      </a:cubicBezTo>
                      <a:cubicBezTo>
                        <a:pt x="6574" y="15408"/>
                        <a:pt x="5706" y="15978"/>
                        <a:pt x="4565" y="16846"/>
                      </a:cubicBezTo>
                      <a:cubicBezTo>
                        <a:pt x="3424" y="17120"/>
                        <a:pt x="2579" y="17690"/>
                        <a:pt x="1712" y="18558"/>
                      </a:cubicBezTo>
                      <a:cubicBezTo>
                        <a:pt x="1141" y="19402"/>
                        <a:pt x="571" y="19973"/>
                        <a:pt x="0" y="20840"/>
                      </a:cubicBezTo>
                      <a:cubicBezTo>
                        <a:pt x="0" y="21114"/>
                        <a:pt x="0" y="21114"/>
                        <a:pt x="297" y="21114"/>
                      </a:cubicBezTo>
                      <a:lnTo>
                        <a:pt x="1712" y="21114"/>
                      </a:lnTo>
                      <a:cubicBezTo>
                        <a:pt x="2283" y="21411"/>
                        <a:pt x="2579" y="21411"/>
                        <a:pt x="2853" y="21411"/>
                      </a:cubicBezTo>
                      <a:cubicBezTo>
                        <a:pt x="3150" y="21411"/>
                        <a:pt x="3424" y="20840"/>
                        <a:pt x="3424" y="20840"/>
                      </a:cubicBezTo>
                      <a:lnTo>
                        <a:pt x="3721" y="20544"/>
                      </a:lnTo>
                      <a:lnTo>
                        <a:pt x="3995" y="20544"/>
                      </a:lnTo>
                      <a:lnTo>
                        <a:pt x="3995" y="20270"/>
                      </a:lnTo>
                      <a:lnTo>
                        <a:pt x="4291" y="19973"/>
                      </a:lnTo>
                      <a:cubicBezTo>
                        <a:pt x="4565" y="19699"/>
                        <a:pt x="5136" y="19402"/>
                        <a:pt x="5433" y="19402"/>
                      </a:cubicBezTo>
                      <a:cubicBezTo>
                        <a:pt x="6003" y="19128"/>
                        <a:pt x="6574" y="18558"/>
                        <a:pt x="7144" y="18558"/>
                      </a:cubicBezTo>
                      <a:lnTo>
                        <a:pt x="9701" y="16846"/>
                      </a:lnTo>
                      <a:cubicBezTo>
                        <a:pt x="11709" y="15705"/>
                        <a:pt x="13421" y="13993"/>
                        <a:pt x="14837" y="12281"/>
                      </a:cubicBezTo>
                      <a:cubicBezTo>
                        <a:pt x="15407" y="11140"/>
                        <a:pt x="15704" y="10272"/>
                        <a:pt x="15978" y="9131"/>
                      </a:cubicBezTo>
                      <a:cubicBezTo>
                        <a:pt x="15978" y="7990"/>
                        <a:pt x="16548" y="6848"/>
                        <a:pt x="16548" y="5707"/>
                      </a:cubicBezTo>
                      <a:cubicBezTo>
                        <a:pt x="16548" y="4566"/>
                        <a:pt x="16275" y="3721"/>
                        <a:pt x="16275" y="2580"/>
                      </a:cubicBezTo>
                      <a:cubicBezTo>
                        <a:pt x="15978" y="2283"/>
                        <a:pt x="15978" y="1713"/>
                        <a:pt x="15704" y="1142"/>
                      </a:cubicBezTo>
                      <a:cubicBezTo>
                        <a:pt x="15407" y="868"/>
                        <a:pt x="14837" y="571"/>
                        <a:pt x="14563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41"/>
                <p:cNvSpPr/>
                <p:nvPr/>
              </p:nvSpPr>
              <p:spPr>
                <a:xfrm>
                  <a:off x="1450700" y="4238125"/>
                  <a:ext cx="578075" cy="66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547" extrusionOk="0">
                      <a:moveTo>
                        <a:pt x="1713" y="19699"/>
                      </a:moveTo>
                      <a:cubicBezTo>
                        <a:pt x="3425" y="17690"/>
                        <a:pt x="5707" y="16549"/>
                        <a:pt x="8286" y="15705"/>
                      </a:cubicBezTo>
                      <a:cubicBezTo>
                        <a:pt x="9428" y="15134"/>
                        <a:pt x="10843" y="14837"/>
                        <a:pt x="11984" y="14267"/>
                      </a:cubicBezTo>
                      <a:cubicBezTo>
                        <a:pt x="13993" y="13422"/>
                        <a:pt x="14837" y="9998"/>
                        <a:pt x="13696" y="8286"/>
                      </a:cubicBezTo>
                      <a:cubicBezTo>
                        <a:pt x="12851" y="7145"/>
                        <a:pt x="11710" y="7145"/>
                        <a:pt x="11140" y="7990"/>
                      </a:cubicBezTo>
                      <a:cubicBezTo>
                        <a:pt x="10843" y="8560"/>
                        <a:pt x="10569" y="8857"/>
                        <a:pt x="10272" y="9428"/>
                      </a:cubicBezTo>
                      <a:cubicBezTo>
                        <a:pt x="9702" y="10272"/>
                        <a:pt x="9428" y="10569"/>
                        <a:pt x="8286" y="10272"/>
                      </a:cubicBezTo>
                      <a:lnTo>
                        <a:pt x="6278" y="10272"/>
                      </a:lnTo>
                      <a:cubicBezTo>
                        <a:pt x="6004" y="9998"/>
                        <a:pt x="5707" y="9998"/>
                        <a:pt x="5136" y="9701"/>
                      </a:cubicBezTo>
                      <a:cubicBezTo>
                        <a:pt x="4292" y="9131"/>
                        <a:pt x="3425" y="8286"/>
                        <a:pt x="2283" y="7419"/>
                      </a:cubicBezTo>
                      <a:cubicBezTo>
                        <a:pt x="2009" y="7419"/>
                        <a:pt x="2009" y="7145"/>
                        <a:pt x="2283" y="6848"/>
                      </a:cubicBezTo>
                      <a:lnTo>
                        <a:pt x="4863" y="3425"/>
                      </a:lnTo>
                      <a:cubicBezTo>
                        <a:pt x="6004" y="2580"/>
                        <a:pt x="6848" y="1713"/>
                        <a:pt x="7990" y="868"/>
                      </a:cubicBezTo>
                      <a:cubicBezTo>
                        <a:pt x="9702" y="1"/>
                        <a:pt x="11710" y="1"/>
                        <a:pt x="13696" y="297"/>
                      </a:cubicBezTo>
                      <a:cubicBezTo>
                        <a:pt x="14837" y="571"/>
                        <a:pt x="15705" y="868"/>
                        <a:pt x="16846" y="1439"/>
                      </a:cubicBezTo>
                      <a:cubicBezTo>
                        <a:pt x="20544" y="2283"/>
                        <a:pt x="21982" y="5433"/>
                        <a:pt x="22552" y="8560"/>
                      </a:cubicBezTo>
                      <a:cubicBezTo>
                        <a:pt x="23123" y="12281"/>
                        <a:pt x="21685" y="15705"/>
                        <a:pt x="19402" y="18832"/>
                      </a:cubicBezTo>
                      <a:cubicBezTo>
                        <a:pt x="18261" y="20270"/>
                        <a:pt x="16549" y="21411"/>
                        <a:pt x="14563" y="22255"/>
                      </a:cubicBezTo>
                      <a:cubicBezTo>
                        <a:pt x="13125" y="23123"/>
                        <a:pt x="11413" y="23693"/>
                        <a:pt x="10272" y="24835"/>
                      </a:cubicBezTo>
                      <a:cubicBezTo>
                        <a:pt x="9998" y="25109"/>
                        <a:pt x="9998" y="25109"/>
                        <a:pt x="9998" y="25405"/>
                      </a:cubicBezTo>
                      <a:cubicBezTo>
                        <a:pt x="9428" y="26250"/>
                        <a:pt x="8560" y="26547"/>
                        <a:pt x="7716" y="26250"/>
                      </a:cubicBezTo>
                      <a:cubicBezTo>
                        <a:pt x="6848" y="26250"/>
                        <a:pt x="6004" y="26547"/>
                        <a:pt x="5136" y="25976"/>
                      </a:cubicBezTo>
                      <a:cubicBezTo>
                        <a:pt x="3721" y="24835"/>
                        <a:pt x="2283" y="23693"/>
                        <a:pt x="868" y="22826"/>
                      </a:cubicBezTo>
                      <a:cubicBezTo>
                        <a:pt x="298" y="22552"/>
                        <a:pt x="1" y="21981"/>
                        <a:pt x="571" y="21411"/>
                      </a:cubicBezTo>
                      <a:cubicBezTo>
                        <a:pt x="868" y="20840"/>
                        <a:pt x="1439" y="20270"/>
                        <a:pt x="1713" y="19699"/>
                      </a:cubicBezTo>
                      <a:close/>
                      <a:moveTo>
                        <a:pt x="3721" y="5433"/>
                      </a:moveTo>
                      <a:cubicBezTo>
                        <a:pt x="3425" y="6004"/>
                        <a:pt x="3151" y="6278"/>
                        <a:pt x="2854" y="6574"/>
                      </a:cubicBezTo>
                      <a:cubicBezTo>
                        <a:pt x="2580" y="6848"/>
                        <a:pt x="2580" y="7145"/>
                        <a:pt x="2854" y="7419"/>
                      </a:cubicBezTo>
                      <a:cubicBezTo>
                        <a:pt x="3995" y="7990"/>
                        <a:pt x="4863" y="8560"/>
                        <a:pt x="6004" y="9131"/>
                      </a:cubicBezTo>
                      <a:cubicBezTo>
                        <a:pt x="6004" y="9428"/>
                        <a:pt x="6574" y="9131"/>
                        <a:pt x="6574" y="9131"/>
                      </a:cubicBezTo>
                      <a:cubicBezTo>
                        <a:pt x="7145" y="8560"/>
                        <a:pt x="7419" y="7716"/>
                        <a:pt x="8286" y="7145"/>
                      </a:cubicBezTo>
                      <a:cubicBezTo>
                        <a:pt x="9998" y="5136"/>
                        <a:pt x="11984" y="5707"/>
                        <a:pt x="13696" y="7145"/>
                      </a:cubicBezTo>
                      <a:cubicBezTo>
                        <a:pt x="15705" y="8857"/>
                        <a:pt x="15408" y="13125"/>
                        <a:pt x="12851" y="14267"/>
                      </a:cubicBezTo>
                      <a:cubicBezTo>
                        <a:pt x="11140" y="15134"/>
                        <a:pt x="9428" y="15978"/>
                        <a:pt x="7716" y="16275"/>
                      </a:cubicBezTo>
                      <a:cubicBezTo>
                        <a:pt x="4863" y="17120"/>
                        <a:pt x="2854" y="19128"/>
                        <a:pt x="1439" y="21685"/>
                      </a:cubicBezTo>
                      <a:cubicBezTo>
                        <a:pt x="1142" y="21685"/>
                        <a:pt x="1439" y="22255"/>
                        <a:pt x="1439" y="22255"/>
                      </a:cubicBezTo>
                      <a:cubicBezTo>
                        <a:pt x="2580" y="23123"/>
                        <a:pt x="3721" y="23967"/>
                        <a:pt x="4863" y="24538"/>
                      </a:cubicBezTo>
                      <a:cubicBezTo>
                        <a:pt x="5136" y="25109"/>
                        <a:pt x="5433" y="25109"/>
                        <a:pt x="6004" y="24538"/>
                      </a:cubicBezTo>
                      <a:cubicBezTo>
                        <a:pt x="7419" y="22255"/>
                        <a:pt x="9702" y="20840"/>
                        <a:pt x="12281" y="19973"/>
                      </a:cubicBezTo>
                      <a:cubicBezTo>
                        <a:pt x="15408" y="18832"/>
                        <a:pt x="17987" y="16846"/>
                        <a:pt x="19128" y="13422"/>
                      </a:cubicBezTo>
                      <a:cubicBezTo>
                        <a:pt x="19402" y="12281"/>
                        <a:pt x="19699" y="11139"/>
                        <a:pt x="19973" y="9701"/>
                      </a:cubicBezTo>
                      <a:cubicBezTo>
                        <a:pt x="20270" y="7145"/>
                        <a:pt x="19699" y="4863"/>
                        <a:pt x="17690" y="3151"/>
                      </a:cubicBezTo>
                      <a:cubicBezTo>
                        <a:pt x="15705" y="1142"/>
                        <a:pt x="13422" y="571"/>
                        <a:pt x="11140" y="571"/>
                      </a:cubicBezTo>
                      <a:cubicBezTo>
                        <a:pt x="10272" y="571"/>
                        <a:pt x="9428" y="868"/>
                        <a:pt x="8857" y="1142"/>
                      </a:cubicBezTo>
                      <a:cubicBezTo>
                        <a:pt x="6848" y="2009"/>
                        <a:pt x="5136" y="3721"/>
                        <a:pt x="3721" y="5433"/>
                      </a:cubicBezTo>
                      <a:close/>
                      <a:moveTo>
                        <a:pt x="20270" y="5433"/>
                      </a:moveTo>
                      <a:lnTo>
                        <a:pt x="20270" y="6004"/>
                      </a:lnTo>
                      <a:cubicBezTo>
                        <a:pt x="21114" y="8286"/>
                        <a:pt x="20840" y="10843"/>
                        <a:pt x="19973" y="13422"/>
                      </a:cubicBezTo>
                      <a:cubicBezTo>
                        <a:pt x="18832" y="16549"/>
                        <a:pt x="16549" y="18558"/>
                        <a:pt x="13422" y="19973"/>
                      </a:cubicBezTo>
                      <a:cubicBezTo>
                        <a:pt x="11710" y="20840"/>
                        <a:pt x="9998" y="21685"/>
                        <a:pt x="8286" y="22826"/>
                      </a:cubicBezTo>
                      <a:cubicBezTo>
                        <a:pt x="7419" y="23397"/>
                        <a:pt x="6848" y="24538"/>
                        <a:pt x="6004" y="25405"/>
                      </a:cubicBezTo>
                      <a:lnTo>
                        <a:pt x="6278" y="25405"/>
                      </a:lnTo>
                      <a:cubicBezTo>
                        <a:pt x="6848" y="25679"/>
                        <a:pt x="7716" y="25679"/>
                        <a:pt x="8286" y="25679"/>
                      </a:cubicBezTo>
                      <a:cubicBezTo>
                        <a:pt x="8560" y="25679"/>
                        <a:pt x="8857" y="25405"/>
                        <a:pt x="8857" y="25405"/>
                      </a:cubicBezTo>
                      <a:cubicBezTo>
                        <a:pt x="10272" y="23693"/>
                        <a:pt x="12281" y="22826"/>
                        <a:pt x="13993" y="21981"/>
                      </a:cubicBezTo>
                      <a:cubicBezTo>
                        <a:pt x="15705" y="21114"/>
                        <a:pt x="17416" y="20270"/>
                        <a:pt x="18558" y="18832"/>
                      </a:cubicBezTo>
                      <a:cubicBezTo>
                        <a:pt x="20840" y="15978"/>
                        <a:pt x="21982" y="12555"/>
                        <a:pt x="21685" y="8560"/>
                      </a:cubicBezTo>
                      <a:cubicBezTo>
                        <a:pt x="21411" y="7419"/>
                        <a:pt x="21114" y="6278"/>
                        <a:pt x="20270" y="5433"/>
                      </a:cubicBezTo>
                      <a:close/>
                      <a:moveTo>
                        <a:pt x="7145" y="9428"/>
                      </a:moveTo>
                      <a:cubicBezTo>
                        <a:pt x="7716" y="9428"/>
                        <a:pt x="8286" y="9701"/>
                        <a:pt x="8560" y="9701"/>
                      </a:cubicBezTo>
                      <a:cubicBezTo>
                        <a:pt x="9131" y="9998"/>
                        <a:pt x="9428" y="9701"/>
                        <a:pt x="9428" y="9131"/>
                      </a:cubicBezTo>
                      <a:cubicBezTo>
                        <a:pt x="9998" y="8560"/>
                        <a:pt x="10272" y="7990"/>
                        <a:pt x="10843" y="7716"/>
                      </a:cubicBezTo>
                      <a:lnTo>
                        <a:pt x="11710" y="6848"/>
                      </a:lnTo>
                      <a:cubicBezTo>
                        <a:pt x="9702" y="6004"/>
                        <a:pt x="8286" y="7145"/>
                        <a:pt x="7145" y="94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41"/>
                <p:cNvSpPr/>
                <p:nvPr/>
              </p:nvSpPr>
              <p:spPr>
                <a:xfrm>
                  <a:off x="1350850" y="4851550"/>
                  <a:ext cx="278500" cy="228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9131" extrusionOk="0">
                      <a:moveTo>
                        <a:pt x="9427" y="7419"/>
                      </a:moveTo>
                      <a:cubicBezTo>
                        <a:pt x="9427" y="7716"/>
                        <a:pt x="9130" y="7716"/>
                        <a:pt x="8857" y="7990"/>
                      </a:cubicBezTo>
                      <a:cubicBezTo>
                        <a:pt x="8286" y="8857"/>
                        <a:pt x="7715" y="9131"/>
                        <a:pt x="6574" y="8857"/>
                      </a:cubicBezTo>
                      <a:lnTo>
                        <a:pt x="5136" y="8857"/>
                      </a:lnTo>
                      <a:cubicBezTo>
                        <a:pt x="4565" y="8857"/>
                        <a:pt x="4292" y="8560"/>
                        <a:pt x="3995" y="8286"/>
                      </a:cubicBezTo>
                      <a:cubicBezTo>
                        <a:pt x="2854" y="7419"/>
                        <a:pt x="1438" y="6575"/>
                        <a:pt x="297" y="5707"/>
                      </a:cubicBezTo>
                      <a:lnTo>
                        <a:pt x="0" y="5137"/>
                      </a:lnTo>
                      <a:cubicBezTo>
                        <a:pt x="571" y="3425"/>
                        <a:pt x="1142" y="1713"/>
                        <a:pt x="2283" y="572"/>
                      </a:cubicBezTo>
                      <a:cubicBezTo>
                        <a:pt x="2580" y="298"/>
                        <a:pt x="2854" y="1"/>
                        <a:pt x="3150" y="298"/>
                      </a:cubicBezTo>
                      <a:cubicBezTo>
                        <a:pt x="3995" y="298"/>
                        <a:pt x="4862" y="298"/>
                        <a:pt x="6003" y="572"/>
                      </a:cubicBezTo>
                      <a:cubicBezTo>
                        <a:pt x="6003" y="572"/>
                        <a:pt x="6277" y="868"/>
                        <a:pt x="6574" y="868"/>
                      </a:cubicBezTo>
                      <a:cubicBezTo>
                        <a:pt x="7419" y="1439"/>
                        <a:pt x="7989" y="2283"/>
                        <a:pt x="8857" y="2854"/>
                      </a:cubicBezTo>
                      <a:cubicBezTo>
                        <a:pt x="9427" y="3425"/>
                        <a:pt x="10272" y="3995"/>
                        <a:pt x="11139" y="4566"/>
                      </a:cubicBezTo>
                      <a:lnTo>
                        <a:pt x="11139" y="5137"/>
                      </a:lnTo>
                      <a:cubicBezTo>
                        <a:pt x="10568" y="6004"/>
                        <a:pt x="9998" y="6575"/>
                        <a:pt x="9427" y="7419"/>
                      </a:cubicBezTo>
                      <a:close/>
                      <a:moveTo>
                        <a:pt x="4565" y="7716"/>
                      </a:moveTo>
                      <a:cubicBezTo>
                        <a:pt x="5136" y="6848"/>
                        <a:pt x="5707" y="5707"/>
                        <a:pt x="6277" y="4863"/>
                      </a:cubicBezTo>
                      <a:cubicBezTo>
                        <a:pt x="6848" y="3721"/>
                        <a:pt x="6848" y="3721"/>
                        <a:pt x="5707" y="2854"/>
                      </a:cubicBezTo>
                      <a:cubicBezTo>
                        <a:pt x="5433" y="2580"/>
                        <a:pt x="5136" y="2580"/>
                        <a:pt x="5136" y="2283"/>
                      </a:cubicBezTo>
                      <a:cubicBezTo>
                        <a:pt x="4292" y="1713"/>
                        <a:pt x="3721" y="1142"/>
                        <a:pt x="2854" y="572"/>
                      </a:cubicBezTo>
                      <a:lnTo>
                        <a:pt x="1142" y="4863"/>
                      </a:lnTo>
                      <a:cubicBezTo>
                        <a:pt x="868" y="5137"/>
                        <a:pt x="1142" y="5433"/>
                        <a:pt x="1142" y="5433"/>
                      </a:cubicBezTo>
                      <a:cubicBezTo>
                        <a:pt x="2283" y="6278"/>
                        <a:pt x="3424" y="7145"/>
                        <a:pt x="4565" y="7716"/>
                      </a:cubicBezTo>
                      <a:close/>
                      <a:moveTo>
                        <a:pt x="7419" y="4292"/>
                      </a:moveTo>
                      <a:cubicBezTo>
                        <a:pt x="6848" y="5433"/>
                        <a:pt x="6003" y="6848"/>
                        <a:pt x="5433" y="7990"/>
                      </a:cubicBezTo>
                      <a:cubicBezTo>
                        <a:pt x="6277" y="7990"/>
                        <a:pt x="6848" y="8286"/>
                        <a:pt x="7715" y="8286"/>
                      </a:cubicBezTo>
                      <a:cubicBezTo>
                        <a:pt x="7715" y="8286"/>
                        <a:pt x="7989" y="8286"/>
                        <a:pt x="8286" y="7990"/>
                      </a:cubicBezTo>
                      <a:lnTo>
                        <a:pt x="9998" y="5433"/>
                      </a:lnTo>
                      <a:cubicBezTo>
                        <a:pt x="10272" y="5137"/>
                        <a:pt x="10272" y="4863"/>
                        <a:pt x="9998" y="4863"/>
                      </a:cubicBezTo>
                      <a:cubicBezTo>
                        <a:pt x="9130" y="4566"/>
                        <a:pt x="8286" y="4292"/>
                        <a:pt x="7419" y="4292"/>
                      </a:cubicBezTo>
                      <a:close/>
                      <a:moveTo>
                        <a:pt x="4565" y="868"/>
                      </a:moveTo>
                      <a:cubicBezTo>
                        <a:pt x="5433" y="2010"/>
                        <a:pt x="7715" y="3425"/>
                        <a:pt x="8286" y="3721"/>
                      </a:cubicBezTo>
                      <a:cubicBezTo>
                        <a:pt x="7715" y="2854"/>
                        <a:pt x="6574" y="2010"/>
                        <a:pt x="5707" y="1142"/>
                      </a:cubicBezTo>
                      <a:cubicBezTo>
                        <a:pt x="5433" y="868"/>
                        <a:pt x="5136" y="868"/>
                        <a:pt x="4565" y="86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53" name="Google Shape;453;p41"/>
            <p:cNvSpPr/>
            <p:nvPr/>
          </p:nvSpPr>
          <p:spPr>
            <a:xfrm rot="794569">
              <a:off x="4244165" y="1741199"/>
              <a:ext cx="183528" cy="217699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3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394843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376314" y="336299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2930173" y="132223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2580306" y="332692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984553" y="130799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961E09CB-86C7-4C4A-8862-FA33585ABA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450" y="1657036"/>
            <a:ext cx="2475050" cy="1906016"/>
          </a:xfrm>
          <a:prstGeom prst="rect">
            <a:avLst/>
          </a:prstGeom>
        </p:spPr>
      </p:pic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41616508-9098-4FB5-8DB4-67F99A949D8F}"/>
              </a:ext>
            </a:extLst>
          </p:cNvPr>
          <p:cNvSpPr txBox="1"/>
          <p:nvPr/>
        </p:nvSpPr>
        <p:spPr>
          <a:xfrm>
            <a:off x="3505600" y="932355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25FDDCE6-D424-4D30-BBE0-7419F0CFDF94}"/>
              </a:ext>
            </a:extLst>
          </p:cNvPr>
          <p:cNvSpPr txBox="1"/>
          <p:nvPr/>
        </p:nvSpPr>
        <p:spPr>
          <a:xfrm>
            <a:off x="3505600" y="1395426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B9133F7-04AD-4F18-B1D1-100800A2B0AA}"/>
              </a:ext>
            </a:extLst>
          </p:cNvPr>
          <p:cNvSpPr txBox="1"/>
          <p:nvPr/>
        </p:nvSpPr>
        <p:spPr>
          <a:xfrm>
            <a:off x="3518055" y="1789954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92FF606D-59C5-4071-8711-6E1567F61408}"/>
              </a:ext>
            </a:extLst>
          </p:cNvPr>
          <p:cNvSpPr txBox="1"/>
          <p:nvPr/>
        </p:nvSpPr>
        <p:spPr>
          <a:xfrm>
            <a:off x="5434468" y="2204340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D = C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0DECE965-BFE3-4B01-9FD2-76E12711A3A9}"/>
              </a:ext>
            </a:extLst>
          </p:cNvPr>
          <p:cNvSpPr txBox="1"/>
          <p:nvPr/>
        </p:nvSpPr>
        <p:spPr>
          <a:xfrm>
            <a:off x="6813557" y="220976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753C4191-4402-4496-A707-961DE79B38D4}"/>
              </a:ext>
            </a:extLst>
          </p:cNvPr>
          <p:cNvSpPr txBox="1"/>
          <p:nvPr/>
        </p:nvSpPr>
        <p:spPr>
          <a:xfrm>
            <a:off x="5434468" y="308209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B = B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0446A33-D00F-473B-9B95-D1035CD0A6ED}"/>
              </a:ext>
            </a:extLst>
          </p:cNvPr>
          <p:cNvSpPr txBox="1"/>
          <p:nvPr/>
        </p:nvSpPr>
        <p:spPr>
          <a:xfrm>
            <a:off x="4450449" y="347981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42AB3632-3636-49EE-9111-7CA3658FEA81}"/>
              </a:ext>
            </a:extLst>
          </p:cNvPr>
          <p:cNvSpPr txBox="1"/>
          <p:nvPr/>
        </p:nvSpPr>
        <p:spPr>
          <a:xfrm>
            <a:off x="6813557" y="349707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4CBB7822-E546-495B-B520-3D8A835900FF}"/>
              </a:ext>
            </a:extLst>
          </p:cNvPr>
          <p:cNvSpPr txBox="1"/>
          <p:nvPr/>
        </p:nvSpPr>
        <p:spPr>
          <a:xfrm>
            <a:off x="6813557" y="269102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758C103C-2DE8-4478-930B-504E734CA5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994" y="365408"/>
            <a:ext cx="8864352" cy="75597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09ECE5BF-812C-4D97-BD5C-034BDAAA7E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843142"/>
            <a:ext cx="5389331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8DC00371-1CDE-49FA-B848-5E2C70189C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2031" y="1426282"/>
            <a:ext cx="1731414" cy="323116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E3F27E6F-2766-49FF-9E78-1ACAC92699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7711" y="1707068"/>
            <a:ext cx="5657578" cy="749873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BDADD71F-238C-4078-A436-AD8A45E94F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9582" y="2643751"/>
            <a:ext cx="1194920" cy="402371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C41725EF-5737-4ACA-86E0-7ECA275E78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12623" y="3011539"/>
            <a:ext cx="1816765" cy="646232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CAA856EB-9441-477F-BDDB-80E313E87E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90365" y="3569096"/>
            <a:ext cx="1725318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30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6" grpId="0"/>
      <p:bldP spid="47" grpId="0"/>
      <p:bldP spid="49" grpId="0"/>
      <p:bldP spid="51" grpId="0"/>
      <p:bldP spid="58" grpId="0"/>
      <p:bldP spid="6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376314" y="336299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2930173" y="132223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E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1526160" y="3339195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2559519" y="333912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23C0381C-6D0F-4DAB-BED8-E605A7A575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28" y="1740609"/>
            <a:ext cx="3101854" cy="1638407"/>
          </a:xfrm>
          <a:prstGeom prst="rect">
            <a:avLst/>
          </a:prstGeom>
        </p:spPr>
      </p:pic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88D136-8416-4893-A652-A8CEA4D08C10}"/>
              </a:ext>
            </a:extLst>
          </p:cNvPr>
          <p:cNvSpPr txBox="1"/>
          <p:nvPr/>
        </p:nvSpPr>
        <p:spPr>
          <a:xfrm>
            <a:off x="0" y="1380393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24ABF0A-B10A-4CA5-A4A1-72CBC5CBBF7B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7A0E3A53-4EC1-4CA9-A085-94547CADA967}"/>
              </a:ext>
            </a:extLst>
          </p:cNvPr>
          <p:cNvSpPr txBox="1"/>
          <p:nvPr/>
        </p:nvSpPr>
        <p:spPr>
          <a:xfrm>
            <a:off x="5323410" y="219229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D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A3E727AA-819C-4515-A685-0B6E4075F949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00F0B0CD-1F2F-447F-B835-00C1CF12AD85}"/>
              </a:ext>
            </a:extLst>
          </p:cNvPr>
          <p:cNvSpPr txBox="1"/>
          <p:nvPr/>
        </p:nvSpPr>
        <p:spPr>
          <a:xfrm>
            <a:off x="5323410" y="3061296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B = E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2" name="กล่องข้อความ 41">
            <a:extLst>
              <a:ext uri="{FF2B5EF4-FFF2-40B4-BE49-F238E27FC236}">
                <a16:creationId xmlns:a16="http://schemas.microsoft.com/office/drawing/2014/main" id="{A37013A8-BDD4-423F-82F7-2CE03D7811F7}"/>
              </a:ext>
            </a:extLst>
          </p:cNvPr>
          <p:cNvSpPr txBox="1"/>
          <p:nvPr/>
        </p:nvSpPr>
        <p:spPr>
          <a:xfrm>
            <a:off x="6702499" y="306671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4288753" y="346869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35F113FE-69D0-4302-A9A0-3A0ED87CA58C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ED61820-C5C4-45AF-AA0C-EB0E232C54D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8D1D110B-5F83-4E5E-8CB4-A4ABC365C32D}"/>
              </a:ext>
            </a:extLst>
          </p:cNvPr>
          <p:cNvSpPr txBox="1"/>
          <p:nvPr/>
        </p:nvSpPr>
        <p:spPr>
          <a:xfrm>
            <a:off x="3888739" y="393571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F19CC87B-1CAC-40E6-B0EB-B533997D3B1D}"/>
              </a:ext>
            </a:extLst>
          </p:cNvPr>
          <p:cNvSpPr txBox="1"/>
          <p:nvPr/>
        </p:nvSpPr>
        <p:spPr>
          <a:xfrm>
            <a:off x="6208505" y="3910375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9CB9A2F3-B9B8-470A-BDCA-12D483FED4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327" y="312769"/>
            <a:ext cx="8864352" cy="755970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1BC61B80-4969-4E2B-9031-71999EB257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9114" y="844106"/>
            <a:ext cx="5261304" cy="749873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A83B35DE-F6CD-4457-B584-F8EDD1D06B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25122" y="1279685"/>
            <a:ext cx="5389331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3CCF8D95-1571-458D-A828-E44AD385A7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4549" y="1691859"/>
            <a:ext cx="5651482" cy="74987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BEB8748A-1B6B-4C69-B589-2856A2682B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1973" y="2626602"/>
            <a:ext cx="1182727" cy="402371"/>
          </a:xfrm>
          <a:prstGeom prst="rect">
            <a:avLst/>
          </a:prstGeom>
        </p:spPr>
      </p:pic>
      <p:pic>
        <p:nvPicPr>
          <p:cNvPr id="18" name="รูปภาพ 17">
            <a:extLst>
              <a:ext uri="{FF2B5EF4-FFF2-40B4-BE49-F238E27FC236}">
                <a16:creationId xmlns:a16="http://schemas.microsoft.com/office/drawing/2014/main" id="{13FFA4ED-A58E-4D1F-960B-614AE54200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9941" y="3527979"/>
            <a:ext cx="1725318" cy="323116"/>
          </a:xfrm>
          <a:prstGeom prst="rect">
            <a:avLst/>
          </a:prstGeom>
        </p:spPr>
      </p:pic>
      <p:pic>
        <p:nvPicPr>
          <p:cNvPr id="20" name="รูปภาพ 19">
            <a:extLst>
              <a:ext uri="{FF2B5EF4-FFF2-40B4-BE49-F238E27FC236}">
                <a16:creationId xmlns:a16="http://schemas.microsoft.com/office/drawing/2014/main" id="{2AB4E9D3-6D78-4583-80DC-C0BFCC47BAE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43899" y="3909952"/>
            <a:ext cx="1182727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6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  <p:bldP spid="39" grpId="0"/>
      <p:bldP spid="41" grpId="0"/>
      <p:bldP spid="42" grpId="0"/>
      <p:bldP spid="43" grpId="0"/>
      <p:bldP spid="49" grpId="0"/>
      <p:bldP spid="50" grpId="0"/>
      <p:bldP spid="51" grpId="0"/>
      <p:bldP spid="63" grpId="0"/>
      <p:bldP spid="6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626D4253-2969-420D-959D-5EF43D2180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115" y="1996172"/>
            <a:ext cx="2700783" cy="1457349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626295" y="2755081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Q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1776387" y="2324736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R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314181" y="170810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P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2781270" y="2354971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S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21C66E4A-A292-4644-85FC-A51080135711}"/>
              </a:ext>
            </a:extLst>
          </p:cNvPr>
          <p:cNvSpPr txBox="1"/>
          <p:nvPr/>
        </p:nvSpPr>
        <p:spPr>
          <a:xfrm>
            <a:off x="3028029" y="3341481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T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6484F8DC-BD5E-4D53-85CC-739342C50EF3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6" name="กล่องข้อความ 25">
            <a:extLst>
              <a:ext uri="{FF2B5EF4-FFF2-40B4-BE49-F238E27FC236}">
                <a16:creationId xmlns:a16="http://schemas.microsoft.com/office/drawing/2014/main" id="{2964667E-BBDE-46D5-9AD4-094F4B4C4BBB}"/>
              </a:ext>
            </a:extLst>
          </p:cNvPr>
          <p:cNvSpPr txBox="1"/>
          <p:nvPr/>
        </p:nvSpPr>
        <p:spPr>
          <a:xfrm>
            <a:off x="5323410" y="219229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TS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E8866DBA-97ED-457A-A19E-DB17D5729E5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48EADE2C-BFAC-4711-A9C0-E0E1E86F65CC}"/>
              </a:ext>
            </a:extLst>
          </p:cNvPr>
          <p:cNvSpPr txBox="1"/>
          <p:nvPr/>
        </p:nvSpPr>
        <p:spPr>
          <a:xfrm>
            <a:off x="5323410" y="3061296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QR = S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1FB14EBE-D22C-4712-AEF5-7F1FF2098319}"/>
              </a:ext>
            </a:extLst>
          </p:cNvPr>
          <p:cNvSpPr txBox="1"/>
          <p:nvPr/>
        </p:nvSpPr>
        <p:spPr>
          <a:xfrm>
            <a:off x="6702499" y="306671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C493B0EE-1624-49F1-88A8-6E1BB7BE1F57}"/>
              </a:ext>
            </a:extLst>
          </p:cNvPr>
          <p:cNvSpPr txBox="1"/>
          <p:nvPr/>
        </p:nvSpPr>
        <p:spPr>
          <a:xfrm>
            <a:off x="4288753" y="346869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74E32091-F9C6-44EE-BF3B-055514A2EE61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00859B04-D6EB-4DB9-9C98-5CD0648A6FBF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DEDB3C20-7145-42FE-ACFE-802469EFF820}"/>
              </a:ext>
            </a:extLst>
          </p:cNvPr>
          <p:cNvSpPr txBox="1"/>
          <p:nvPr/>
        </p:nvSpPr>
        <p:spPr>
          <a:xfrm>
            <a:off x="3888739" y="393571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44" name="กล่องข้อความ 43">
            <a:extLst>
              <a:ext uri="{FF2B5EF4-FFF2-40B4-BE49-F238E27FC236}">
                <a16:creationId xmlns:a16="http://schemas.microsoft.com/office/drawing/2014/main" id="{D2D024D8-605E-4A86-8002-04AFC827BFE7}"/>
              </a:ext>
            </a:extLst>
          </p:cNvPr>
          <p:cNvSpPr txBox="1"/>
          <p:nvPr/>
        </p:nvSpPr>
        <p:spPr>
          <a:xfrm>
            <a:off x="6208505" y="3910375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87A82F31-2083-4DC2-B04B-D923EE24296F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DFB42091-871B-4126-A083-C5DFE7B20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5" y="297695"/>
            <a:ext cx="8864352" cy="755970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DEF4838F-5F2B-42BB-9CED-AA9D80BAB7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0385" y="859269"/>
            <a:ext cx="5261304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84C38A51-CEFE-4D02-9BC7-29C790432C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5000" y="1287321"/>
            <a:ext cx="5389331" cy="755970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FD0FD5C6-81A2-4B18-B988-B016D08322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0923" y="1675410"/>
            <a:ext cx="5651482" cy="749873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C7D37C81-60AE-47F0-8383-0518C89C39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7902" y="2642114"/>
            <a:ext cx="1140051" cy="390178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9A0E4E5F-16C4-4CDD-A1C2-105B43053E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1269" y="3533724"/>
            <a:ext cx="1676545" cy="310923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2B9C0B35-32D3-4C4C-BE8A-227E98E639B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47783" y="3941792"/>
            <a:ext cx="1146147" cy="38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8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29" grpId="0"/>
      <p:bldP spid="30" grpId="0"/>
      <p:bldP spid="31" grpId="0"/>
      <p:bldP spid="34" grpId="0"/>
      <p:bldP spid="35" grpId="0"/>
      <p:bldP spid="43" grpId="0"/>
      <p:bldP spid="44" grpId="0"/>
      <p:bldP spid="4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376314" y="336299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2543005" y="3223858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314181" y="1708102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2599539" y="171958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13" name="กลุ่ม 12">
            <a:extLst>
              <a:ext uri="{FF2B5EF4-FFF2-40B4-BE49-F238E27FC236}">
                <a16:creationId xmlns:a16="http://schemas.microsoft.com/office/drawing/2014/main" id="{AF535F9C-8F46-4A19-AC18-0C23593B8C19}"/>
              </a:ext>
            </a:extLst>
          </p:cNvPr>
          <p:cNvGrpSpPr/>
          <p:nvPr/>
        </p:nvGrpSpPr>
        <p:grpSpPr>
          <a:xfrm>
            <a:off x="487371" y="1916184"/>
            <a:ext cx="2197064" cy="1396497"/>
            <a:chOff x="2468340" y="1652285"/>
            <a:chExt cx="5222334" cy="3319417"/>
          </a:xfrm>
        </p:grpSpPr>
        <p:pic>
          <p:nvPicPr>
            <p:cNvPr id="14" name="รูปภาพ 13">
              <a:extLst>
                <a:ext uri="{FF2B5EF4-FFF2-40B4-BE49-F238E27FC236}">
                  <a16:creationId xmlns:a16="http://schemas.microsoft.com/office/drawing/2014/main" id="{30F26147-D0D3-41A9-9F1A-E49B3F1945E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115808">
              <a:off x="3479100" y="760128"/>
              <a:ext cx="3316224" cy="5106924"/>
            </a:xfrm>
            <a:prstGeom prst="rect">
              <a:avLst/>
            </a:prstGeom>
          </p:spPr>
        </p:pic>
        <p:pic>
          <p:nvPicPr>
            <p:cNvPr id="15" name="รูปภาพ 14">
              <a:extLst>
                <a:ext uri="{FF2B5EF4-FFF2-40B4-BE49-F238E27FC236}">
                  <a16:creationId xmlns:a16="http://schemas.microsoft.com/office/drawing/2014/main" id="{B1CB4877-B92D-4685-8DA3-0205DA2302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526661" flipH="1">
              <a:off x="3363690" y="756935"/>
              <a:ext cx="3316224" cy="5106924"/>
            </a:xfrm>
            <a:prstGeom prst="rect">
              <a:avLst/>
            </a:prstGeom>
          </p:spPr>
        </p:pic>
      </p:grp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4672D69D-4B0F-444A-83B5-75D0B07F39B1}"/>
              </a:ext>
            </a:extLst>
          </p:cNvPr>
          <p:cNvSpPr txBox="1"/>
          <p:nvPr/>
        </p:nvSpPr>
        <p:spPr>
          <a:xfrm>
            <a:off x="5323410" y="219229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FDC2C6A5-F499-4C28-BF86-48281AA6BFF3}"/>
              </a:ext>
            </a:extLst>
          </p:cNvPr>
          <p:cNvSpPr txBox="1"/>
          <p:nvPr/>
        </p:nvSpPr>
        <p:spPr>
          <a:xfrm>
            <a:off x="5323410" y="3061296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D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grpSp>
        <p:nvGrpSpPr>
          <p:cNvPr id="35" name="กลุ่ม 34">
            <a:extLst>
              <a:ext uri="{FF2B5EF4-FFF2-40B4-BE49-F238E27FC236}">
                <a16:creationId xmlns:a16="http://schemas.microsoft.com/office/drawing/2014/main" id="{59046B8C-74F6-4EC4-AA88-23969F33B935}"/>
              </a:ext>
            </a:extLst>
          </p:cNvPr>
          <p:cNvGrpSpPr/>
          <p:nvPr/>
        </p:nvGrpSpPr>
        <p:grpSpPr>
          <a:xfrm>
            <a:off x="3449114" y="1318838"/>
            <a:ext cx="5262086" cy="523220"/>
            <a:chOff x="3449114" y="1318838"/>
            <a:chExt cx="5262086" cy="523220"/>
          </a:xfrm>
        </p:grpSpPr>
        <p:sp>
          <p:nvSpPr>
            <p:cNvPr id="36" name="กล่องข้อความ 35">
              <a:extLst>
                <a:ext uri="{FF2B5EF4-FFF2-40B4-BE49-F238E27FC236}">
                  <a16:creationId xmlns:a16="http://schemas.microsoft.com/office/drawing/2014/main" id="{484C6CAD-8628-4A5B-9575-8D67E54BA055}"/>
                </a:ext>
              </a:extLst>
            </p:cNvPr>
            <p:cNvSpPr txBox="1"/>
            <p:nvPr/>
          </p:nvSpPr>
          <p:spPr>
            <a:xfrm>
              <a:off x="3449114" y="1318838"/>
              <a:ext cx="52620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h-TH" sz="2800" b="1" dirty="0">
                  <a:latin typeface="Peach TV" panose="02000000000000000000" pitchFamily="2" charset="0"/>
                  <a:cs typeface="Peach TV" panose="02000000000000000000" pitchFamily="2" charset="0"/>
                </a:rPr>
                <a:t>ต้องการพิสูจน์ว่า </a:t>
              </a:r>
            </a:p>
          </p:txBody>
        </p:sp>
        <p:graphicFrame>
          <p:nvGraphicFramePr>
            <p:cNvPr id="37" name="วัตถุ 36">
              <a:extLst>
                <a:ext uri="{FF2B5EF4-FFF2-40B4-BE49-F238E27FC236}">
                  <a16:creationId xmlns:a16="http://schemas.microsoft.com/office/drawing/2014/main" id="{AAFD1DEC-7593-4230-BA8C-2DF764A86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949709"/>
                </p:ext>
              </p:extLst>
            </p:nvPr>
          </p:nvGraphicFramePr>
          <p:xfrm>
            <a:off x="5207000" y="1433655"/>
            <a:ext cx="1054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54080" imgH="291960" progId="Equation.DSMT4">
                    <p:embed/>
                  </p:oleObj>
                </mc:Choice>
                <mc:Fallback>
                  <p:oleObj name="Equation" r:id="rId4" imgW="1054080" imgH="291960" progId="Equation.DSMT4">
                    <p:embed/>
                    <p:pic>
                      <p:nvPicPr>
                        <p:cNvPr id="42" name="วัตถุ 41">
                          <a:extLst>
                            <a:ext uri="{FF2B5EF4-FFF2-40B4-BE49-F238E27FC236}">
                              <a16:creationId xmlns:a16="http://schemas.microsoft.com/office/drawing/2014/main" id="{F0F47317-4CD1-40B2-8D1A-D1F45C8931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07000" y="1433655"/>
                          <a:ext cx="1054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1745FF18-095B-4799-B249-4EFEBBA8E8FA}"/>
              </a:ext>
            </a:extLst>
          </p:cNvPr>
          <p:cNvSpPr txBox="1"/>
          <p:nvPr/>
        </p:nvSpPr>
        <p:spPr>
          <a:xfrm>
            <a:off x="3888739" y="393571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3794526F-A6C0-41A6-8DE5-6740765F1EEA}"/>
              </a:ext>
            </a:extLst>
          </p:cNvPr>
          <p:cNvSpPr txBox="1"/>
          <p:nvPr/>
        </p:nvSpPr>
        <p:spPr>
          <a:xfrm>
            <a:off x="6208505" y="3910375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288753" y="346869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42670071-1D84-4D85-9B2B-05FEDB37D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394" y="350290"/>
            <a:ext cx="8864352" cy="755970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C4EEF9DC-F596-46C5-A6A1-E898D41847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2376" y="837775"/>
            <a:ext cx="5261304" cy="749873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BFA11EA9-975B-409B-87BE-045A4D5234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11622" y="1661140"/>
            <a:ext cx="5651482" cy="74987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A69F489D-63AC-4A39-8463-4AA8BEB5AF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3410" y="2642833"/>
            <a:ext cx="1188823" cy="402371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F6D88DBF-B91A-4496-8BEF-7DBC2C5308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0080" y="3018541"/>
            <a:ext cx="1816765" cy="646232"/>
          </a:xfrm>
          <a:prstGeom prst="rect">
            <a:avLst/>
          </a:prstGeom>
        </p:spPr>
      </p:pic>
      <p:pic>
        <p:nvPicPr>
          <p:cNvPr id="27" name="รูปภาพ 26">
            <a:extLst>
              <a:ext uri="{FF2B5EF4-FFF2-40B4-BE49-F238E27FC236}">
                <a16:creationId xmlns:a16="http://schemas.microsoft.com/office/drawing/2014/main" id="{BAA34A6B-2352-4E4A-8D50-D4B1BB831E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7798" y="3559260"/>
            <a:ext cx="1725318" cy="323116"/>
          </a:xfrm>
          <a:prstGeom prst="rect">
            <a:avLst/>
          </a:prstGeom>
        </p:spPr>
      </p:pic>
      <p:pic>
        <p:nvPicPr>
          <p:cNvPr id="49" name="รูปภาพ 48">
            <a:extLst>
              <a:ext uri="{FF2B5EF4-FFF2-40B4-BE49-F238E27FC236}">
                <a16:creationId xmlns:a16="http://schemas.microsoft.com/office/drawing/2014/main" id="{AD3564DC-4555-46FB-80CB-8681AB5D51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55973" y="4032075"/>
            <a:ext cx="926672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08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5" grpId="0"/>
      <p:bldP spid="28" grpId="0"/>
      <p:bldP spid="29" grpId="0"/>
      <p:bldP spid="38" grpId="0"/>
      <p:bldP spid="39" grpId="0"/>
      <p:bldP spid="41" grpId="0"/>
      <p:bldP spid="4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F3116AE9-E058-4CD7-8236-ACE0231B8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744" y="1406506"/>
            <a:ext cx="2603915" cy="2330487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3" name="กล่องข้อความ 32">
            <a:extLst>
              <a:ext uri="{FF2B5EF4-FFF2-40B4-BE49-F238E27FC236}">
                <a16:creationId xmlns:a16="http://schemas.microsoft.com/office/drawing/2014/main" id="{E2CEEC89-4F06-458F-8180-E58087EF3666}"/>
              </a:ext>
            </a:extLst>
          </p:cNvPr>
          <p:cNvSpPr txBox="1"/>
          <p:nvPr/>
        </p:nvSpPr>
        <p:spPr>
          <a:xfrm>
            <a:off x="620925" y="1158781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45" name="กล่องข้อความ 44">
            <a:extLst>
              <a:ext uri="{FF2B5EF4-FFF2-40B4-BE49-F238E27FC236}">
                <a16:creationId xmlns:a16="http://schemas.microsoft.com/office/drawing/2014/main" id="{A9D8E631-0955-4FA1-8F7C-876EAC538A9C}"/>
              </a:ext>
            </a:extLst>
          </p:cNvPr>
          <p:cNvSpPr txBox="1"/>
          <p:nvPr/>
        </p:nvSpPr>
        <p:spPr>
          <a:xfrm>
            <a:off x="111441" y="367942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7AD32084-B575-401F-A3A0-5C76D5CCCBC7}"/>
              </a:ext>
            </a:extLst>
          </p:cNvPr>
          <p:cNvSpPr txBox="1"/>
          <p:nvPr/>
        </p:nvSpPr>
        <p:spPr>
          <a:xfrm>
            <a:off x="2355522" y="117205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538AA19C-5BFC-4F52-8176-7ED83E41246A}"/>
              </a:ext>
            </a:extLst>
          </p:cNvPr>
          <p:cNvSpPr txBox="1"/>
          <p:nvPr/>
        </p:nvSpPr>
        <p:spPr>
          <a:xfrm>
            <a:off x="2788939" y="3624797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F8A56023-7F68-4BFC-9BF9-FE76BBDFC3BE}"/>
              </a:ext>
            </a:extLst>
          </p:cNvPr>
          <p:cNvSpPr txBox="1"/>
          <p:nvPr/>
        </p:nvSpPr>
        <p:spPr>
          <a:xfrm>
            <a:off x="3541663" y="907031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26" name="กล่องข้อความ 25">
            <a:extLst>
              <a:ext uri="{FF2B5EF4-FFF2-40B4-BE49-F238E27FC236}">
                <a16:creationId xmlns:a16="http://schemas.microsoft.com/office/drawing/2014/main" id="{A113021D-40C3-4735-A0BB-AFF7415F566F}"/>
              </a:ext>
            </a:extLst>
          </p:cNvPr>
          <p:cNvSpPr txBox="1"/>
          <p:nvPr/>
        </p:nvSpPr>
        <p:spPr>
          <a:xfrm>
            <a:off x="4497637" y="136876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C = A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AC7F54C7-8539-40FF-A0D5-23B836460179}"/>
              </a:ext>
            </a:extLst>
          </p:cNvPr>
          <p:cNvSpPr txBox="1"/>
          <p:nvPr/>
        </p:nvSpPr>
        <p:spPr>
          <a:xfrm>
            <a:off x="5876726" y="137419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A4C0C3B1-325C-418B-BD2A-E52F2C25D528}"/>
              </a:ext>
            </a:extLst>
          </p:cNvPr>
          <p:cNvSpPr txBox="1"/>
          <p:nvPr/>
        </p:nvSpPr>
        <p:spPr>
          <a:xfrm>
            <a:off x="4541949" y="223354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01CF5735-DCE1-4B09-BCF8-EC54F56B8BD9}"/>
              </a:ext>
            </a:extLst>
          </p:cNvPr>
          <p:cNvSpPr txBox="1"/>
          <p:nvPr/>
        </p:nvSpPr>
        <p:spPr>
          <a:xfrm>
            <a:off x="3917212" y="264789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53DEA7B8-D489-40C2-86C5-42EF92E06C20}"/>
              </a:ext>
            </a:extLst>
          </p:cNvPr>
          <p:cNvSpPr txBox="1"/>
          <p:nvPr/>
        </p:nvSpPr>
        <p:spPr>
          <a:xfrm>
            <a:off x="6280320" y="266516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ม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DC882A3A-FD31-4AAB-B2CA-55EEAD93A798}"/>
              </a:ext>
            </a:extLst>
          </p:cNvPr>
          <p:cNvSpPr txBox="1"/>
          <p:nvPr/>
        </p:nvSpPr>
        <p:spPr>
          <a:xfrm>
            <a:off x="5891167" y="181292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DAA61EBF-39B4-4058-B33B-2268520EDF1D}"/>
              </a:ext>
            </a:extLst>
          </p:cNvPr>
          <p:cNvSpPr txBox="1"/>
          <p:nvPr/>
        </p:nvSpPr>
        <p:spPr>
          <a:xfrm>
            <a:off x="3888739" y="3060425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AF7B470D-B0E9-4B72-8F51-6E9F77D6B132}"/>
              </a:ext>
            </a:extLst>
          </p:cNvPr>
          <p:cNvSpPr txBox="1"/>
          <p:nvPr/>
        </p:nvSpPr>
        <p:spPr>
          <a:xfrm>
            <a:off x="6225563" y="3112629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46CF2E2E-E9B2-4C5F-A722-EA062CEF8EB7}"/>
              </a:ext>
            </a:extLst>
          </p:cNvPr>
          <p:cNvSpPr txBox="1"/>
          <p:nvPr/>
        </p:nvSpPr>
        <p:spPr>
          <a:xfrm>
            <a:off x="6177947" y="392529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4B31A55E-A85D-43BA-9D03-21B8C57243F4}"/>
              </a:ext>
            </a:extLst>
          </p:cNvPr>
          <p:cNvSpPr txBox="1"/>
          <p:nvPr/>
        </p:nvSpPr>
        <p:spPr>
          <a:xfrm>
            <a:off x="3917212" y="4312162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2E7B469F-C929-46CA-87EC-59B85B4CD773}"/>
              </a:ext>
            </a:extLst>
          </p:cNvPr>
          <p:cNvSpPr txBox="1"/>
          <p:nvPr/>
        </p:nvSpPr>
        <p:spPr>
          <a:xfrm>
            <a:off x="6133635" y="4367871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cxnSp>
        <p:nvCxnSpPr>
          <p:cNvPr id="5" name="ตัวเชื่อมต่อตรง 4">
            <a:extLst>
              <a:ext uri="{FF2B5EF4-FFF2-40B4-BE49-F238E27FC236}">
                <a16:creationId xmlns:a16="http://schemas.microsoft.com/office/drawing/2014/main" id="{FB17F2C6-8566-4A60-9024-EDBBAA896708}"/>
              </a:ext>
            </a:extLst>
          </p:cNvPr>
          <p:cNvCxnSpPr>
            <a:cxnSpLocks/>
          </p:cNvCxnSpPr>
          <p:nvPr/>
        </p:nvCxnSpPr>
        <p:spPr>
          <a:xfrm>
            <a:off x="1362517" y="2440419"/>
            <a:ext cx="151132" cy="1313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ตัวเชื่อมต่อตรง 55">
            <a:extLst>
              <a:ext uri="{FF2B5EF4-FFF2-40B4-BE49-F238E27FC236}">
                <a16:creationId xmlns:a16="http://schemas.microsoft.com/office/drawing/2014/main" id="{9024A725-6091-4FD1-8E46-632465C5CBF8}"/>
              </a:ext>
            </a:extLst>
          </p:cNvPr>
          <p:cNvCxnSpPr>
            <a:cxnSpLocks/>
          </p:cNvCxnSpPr>
          <p:nvPr/>
        </p:nvCxnSpPr>
        <p:spPr>
          <a:xfrm flipH="1">
            <a:off x="1813659" y="2440419"/>
            <a:ext cx="151132" cy="1313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ส่วนโค้ง 6">
            <a:extLst>
              <a:ext uri="{FF2B5EF4-FFF2-40B4-BE49-F238E27FC236}">
                <a16:creationId xmlns:a16="http://schemas.microsoft.com/office/drawing/2014/main" id="{AF86D7F4-5DA2-49CE-8A3C-3509B4DD9946}"/>
              </a:ext>
            </a:extLst>
          </p:cNvPr>
          <p:cNvSpPr/>
          <p:nvPr/>
        </p:nvSpPr>
        <p:spPr>
          <a:xfrm rot="6205695">
            <a:off x="472396" y="905512"/>
            <a:ext cx="914400" cy="914400"/>
          </a:xfrm>
          <a:prstGeom prst="arc">
            <a:avLst>
              <a:gd name="adj1" fmla="val 16200000"/>
              <a:gd name="adj2" fmla="val 1884223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9" name="ส่วนโค้ง 58">
            <a:extLst>
              <a:ext uri="{FF2B5EF4-FFF2-40B4-BE49-F238E27FC236}">
                <a16:creationId xmlns:a16="http://schemas.microsoft.com/office/drawing/2014/main" id="{57AFD02B-7143-4B96-8FE0-D6E89F8D5F10}"/>
              </a:ext>
            </a:extLst>
          </p:cNvPr>
          <p:cNvSpPr/>
          <p:nvPr/>
        </p:nvSpPr>
        <p:spPr>
          <a:xfrm rot="15394305" flipH="1">
            <a:off x="1792234" y="905512"/>
            <a:ext cx="914400" cy="914400"/>
          </a:xfrm>
          <a:prstGeom prst="arc">
            <a:avLst>
              <a:gd name="adj1" fmla="val 16200000"/>
              <a:gd name="adj2" fmla="val 19142131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1EE49EFE-AAC4-4442-A7CD-3EDB6DEE0C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095" y="304501"/>
            <a:ext cx="8864352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6BF0B38E-5FCB-4962-AD1A-35A45B3B46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7127" y="858552"/>
            <a:ext cx="5657578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2770E1E8-B161-498C-8E20-92D5292EDE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6433" y="1790804"/>
            <a:ext cx="1207113" cy="402371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7C4EF87F-A338-4650-91E9-29C55ABCCC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2460" y="2155769"/>
            <a:ext cx="1822862" cy="646232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D33CB78B-1E2E-457F-8CE0-677E832777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3352" y="2719788"/>
            <a:ext cx="1737511" cy="323116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21B8D216-1BDE-4274-9C86-12EA7609C61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8550" y="3096408"/>
            <a:ext cx="1207113" cy="402371"/>
          </a:xfrm>
          <a:prstGeom prst="rect">
            <a:avLst/>
          </a:prstGeom>
        </p:spPr>
      </p:pic>
      <p:pic>
        <p:nvPicPr>
          <p:cNvPr id="42" name="รูปภาพ 41">
            <a:extLst>
              <a:ext uri="{FF2B5EF4-FFF2-40B4-BE49-F238E27FC236}">
                <a16:creationId xmlns:a16="http://schemas.microsoft.com/office/drawing/2014/main" id="{9C2B52C5-AB31-44A4-A222-30A9DF18E2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62384" y="3909791"/>
            <a:ext cx="1140051" cy="402371"/>
          </a:xfrm>
          <a:prstGeom prst="rect">
            <a:avLst/>
          </a:prstGeom>
        </p:spPr>
      </p:pic>
      <p:pic>
        <p:nvPicPr>
          <p:cNvPr id="44" name="รูปภาพ 43">
            <a:extLst>
              <a:ext uri="{FF2B5EF4-FFF2-40B4-BE49-F238E27FC236}">
                <a16:creationId xmlns:a16="http://schemas.microsoft.com/office/drawing/2014/main" id="{5C99C2C0-9100-459A-AD42-A88069E162F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2081" y="4322322"/>
            <a:ext cx="1079086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8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29" grpId="0"/>
      <p:bldP spid="30" grpId="0"/>
      <p:bldP spid="34" grpId="0"/>
      <p:bldP spid="35" grpId="0"/>
      <p:bldP spid="36" grpId="0"/>
      <p:bldP spid="37" grpId="0"/>
      <p:bldP spid="40" grpId="0"/>
      <p:bldP spid="46" grpId="0"/>
      <p:bldP spid="50" grpId="0"/>
      <p:bldP spid="7" grpId="0" animBg="1"/>
      <p:bldP spid="5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24818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528928" y="1389557"/>
            <a:ext cx="8266489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มุม-ด้าน-มุม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มีมุมที่มีขนาดเท่ากันสองคู่ และด้านซึ่งเป็น</a:t>
            </a:r>
            <a:r>
              <a:rPr lang="th-TH" sz="2800" dirty="0">
                <a:solidFill>
                  <a:srgbClr val="FF0000"/>
                </a:solidFill>
                <a:latin typeface="Peach TV" panose="02000000000000000000" pitchFamily="2" charset="0"/>
                <a:cs typeface="Peach TV" panose="02000000000000000000" pitchFamily="2" charset="0"/>
              </a:rPr>
              <a:t>แขนร่วมของมุมทั้งสอง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ยาวเท่ากัน แล้วรูปสามเหลี่ยมสองรูปนั้นเท่ากันทุกประการ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4E9B361F-1E32-4320-91A5-4DD440DE55C9}"/>
              </a:ext>
            </a:extLst>
          </p:cNvPr>
          <p:cNvGrpSpPr/>
          <p:nvPr/>
        </p:nvGrpSpPr>
        <p:grpSpPr>
          <a:xfrm>
            <a:off x="1023806" y="2717623"/>
            <a:ext cx="3796928" cy="2049828"/>
            <a:chOff x="1023806" y="2717623"/>
            <a:chExt cx="3796928" cy="2049828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70226023-0706-450B-BEEE-D03246EBE7C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4460" y="2981706"/>
              <a:ext cx="3055620" cy="1643139"/>
            </a:xfrm>
            <a:prstGeom prst="rect">
              <a:avLst/>
            </a:prstGeom>
          </p:spPr>
        </p:pic>
        <p:sp>
          <p:nvSpPr>
            <p:cNvPr id="6" name="กล่องข้อความ 5">
              <a:extLst>
                <a:ext uri="{FF2B5EF4-FFF2-40B4-BE49-F238E27FC236}">
                  <a16:creationId xmlns:a16="http://schemas.microsoft.com/office/drawing/2014/main" id="{5265E5F2-9110-4732-B1AF-97B58A501BC0}"/>
                </a:ext>
              </a:extLst>
            </p:cNvPr>
            <p:cNvSpPr txBox="1"/>
            <p:nvPr/>
          </p:nvSpPr>
          <p:spPr>
            <a:xfrm>
              <a:off x="1023806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7" name="กล่องข้อความ 6">
              <a:extLst>
                <a:ext uri="{FF2B5EF4-FFF2-40B4-BE49-F238E27FC236}">
                  <a16:creationId xmlns:a16="http://schemas.microsoft.com/office/drawing/2014/main" id="{80174C47-0B11-442F-B745-DF6523747956}"/>
                </a:ext>
              </a:extLst>
            </p:cNvPr>
            <p:cNvSpPr txBox="1"/>
            <p:nvPr/>
          </p:nvSpPr>
          <p:spPr>
            <a:xfrm>
              <a:off x="4450080" y="436734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8" name="กล่องข้อความ 7">
              <a:extLst>
                <a:ext uri="{FF2B5EF4-FFF2-40B4-BE49-F238E27FC236}">
                  <a16:creationId xmlns:a16="http://schemas.microsoft.com/office/drawing/2014/main" id="{CD3342A2-DEA2-43E2-8748-112E3B607EE8}"/>
                </a:ext>
              </a:extLst>
            </p:cNvPr>
            <p:cNvSpPr txBox="1"/>
            <p:nvPr/>
          </p:nvSpPr>
          <p:spPr>
            <a:xfrm>
              <a:off x="2792622" y="271762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grpSp>
        <p:nvGrpSpPr>
          <p:cNvPr id="5" name="กลุ่ม 4">
            <a:extLst>
              <a:ext uri="{FF2B5EF4-FFF2-40B4-BE49-F238E27FC236}">
                <a16:creationId xmlns:a16="http://schemas.microsoft.com/office/drawing/2014/main" id="{8C16B095-2D52-4695-9448-22531B5B77E6}"/>
              </a:ext>
            </a:extLst>
          </p:cNvPr>
          <p:cNvGrpSpPr/>
          <p:nvPr/>
        </p:nvGrpSpPr>
        <p:grpSpPr>
          <a:xfrm>
            <a:off x="4871607" y="2710743"/>
            <a:ext cx="3582378" cy="2018479"/>
            <a:chOff x="4871607" y="2710743"/>
            <a:chExt cx="3582378" cy="2018479"/>
          </a:xfrm>
        </p:grpSpPr>
        <p:pic>
          <p:nvPicPr>
            <p:cNvPr id="9" name="รูปภาพ 8">
              <a:extLst>
                <a:ext uri="{FF2B5EF4-FFF2-40B4-BE49-F238E27FC236}">
                  <a16:creationId xmlns:a16="http://schemas.microsoft.com/office/drawing/2014/main" id="{245BA7DB-5B32-443D-A9B2-E42F1EFDC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008523">
              <a:off x="4938834" y="2874873"/>
              <a:ext cx="3055620" cy="1643139"/>
            </a:xfrm>
            <a:prstGeom prst="rect">
              <a:avLst/>
            </a:prstGeom>
          </p:spPr>
        </p:pic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3E83AB83-CBE8-4E0F-903C-DC73B24F344D}"/>
                </a:ext>
              </a:extLst>
            </p:cNvPr>
            <p:cNvSpPr txBox="1"/>
            <p:nvPr/>
          </p:nvSpPr>
          <p:spPr>
            <a:xfrm>
              <a:off x="4871607" y="432911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2ED4E7EC-BF34-4C53-B63F-B9FEE9CCE520}"/>
                </a:ext>
              </a:extLst>
            </p:cNvPr>
            <p:cNvSpPr txBox="1"/>
            <p:nvPr/>
          </p:nvSpPr>
          <p:spPr>
            <a:xfrm>
              <a:off x="8083331" y="389865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A5DF1DBE-F4C6-4652-BAF3-D00A97FD9F4F}"/>
                </a:ext>
              </a:extLst>
            </p:cNvPr>
            <p:cNvSpPr txBox="1"/>
            <p:nvPr/>
          </p:nvSpPr>
          <p:spPr>
            <a:xfrm>
              <a:off x="5922211" y="271074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F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343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</a:p>
        </p:txBody>
      </p:sp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FC23659C-C17B-4356-8AFB-327321EE5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812" y="1326648"/>
            <a:ext cx="1832723" cy="1721352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F6823C5D-41C0-4379-94A2-CE2360098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219613">
            <a:off x="2566965" y="1089358"/>
            <a:ext cx="1832723" cy="1721352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F468A19C-96EF-4E6C-8D2F-E8E9F5B3DC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3729" y="1613408"/>
            <a:ext cx="1677080" cy="2582672"/>
          </a:xfrm>
          <a:prstGeom prst="rect">
            <a:avLst/>
          </a:prstGeom>
        </p:spPr>
      </p:pic>
      <p:pic>
        <p:nvPicPr>
          <p:cNvPr id="22" name="รูปภาพ 21">
            <a:extLst>
              <a:ext uri="{FF2B5EF4-FFF2-40B4-BE49-F238E27FC236}">
                <a16:creationId xmlns:a16="http://schemas.microsoft.com/office/drawing/2014/main" id="{5B64B68E-69D9-41B6-8755-D383D4567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058137">
            <a:off x="7042858" y="1377518"/>
            <a:ext cx="1677080" cy="2582672"/>
          </a:xfrm>
          <a:prstGeom prst="rect">
            <a:avLst/>
          </a:prstGeom>
        </p:spPr>
      </p:pic>
      <p:sp>
        <p:nvSpPr>
          <p:cNvPr id="23" name="กล่องข้อความ 22">
            <a:extLst>
              <a:ext uri="{FF2B5EF4-FFF2-40B4-BE49-F238E27FC236}">
                <a16:creationId xmlns:a16="http://schemas.microsoft.com/office/drawing/2014/main" id="{A6751685-230C-4B51-9CCF-584510762205}"/>
              </a:ext>
            </a:extLst>
          </p:cNvPr>
          <p:cNvSpPr txBox="1"/>
          <p:nvPr/>
        </p:nvSpPr>
        <p:spPr>
          <a:xfrm>
            <a:off x="2161726" y="3269074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84CC934A-D0FC-4CBC-9E3F-DEEAEE314AAF}"/>
              </a:ext>
            </a:extLst>
          </p:cNvPr>
          <p:cNvSpPr txBox="1"/>
          <p:nvPr/>
        </p:nvSpPr>
        <p:spPr>
          <a:xfrm>
            <a:off x="6935482" y="4249409"/>
            <a:ext cx="3706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0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2128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AC68379-A539-46A4-8CDF-6813266B4C8A}"/>
              </a:ext>
            </a:extLst>
          </p:cNvPr>
          <p:cNvGrpSpPr/>
          <p:nvPr/>
        </p:nvGrpSpPr>
        <p:grpSpPr>
          <a:xfrm>
            <a:off x="2292508" y="2014956"/>
            <a:ext cx="5237628" cy="2833981"/>
            <a:chOff x="2292508" y="2014956"/>
            <a:chExt cx="5237628" cy="2833981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46D4718D-A94C-4CF3-B943-22E7A4CADF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63162" y="2133853"/>
              <a:ext cx="4496320" cy="2459506"/>
            </a:xfrm>
            <a:prstGeom prst="rect">
              <a:avLst/>
            </a:prstGeom>
          </p:spPr>
        </p:pic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2BDD1C05-C4DD-4BD2-BEB5-40EEF4FB766D}"/>
                </a:ext>
              </a:extLst>
            </p:cNvPr>
            <p:cNvSpPr txBox="1"/>
            <p:nvPr/>
          </p:nvSpPr>
          <p:spPr>
            <a:xfrm>
              <a:off x="2292508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0A6CD0C2-8C72-4363-9455-79A171F63D13}"/>
                </a:ext>
              </a:extLst>
            </p:cNvPr>
            <p:cNvSpPr txBox="1"/>
            <p:nvPr/>
          </p:nvSpPr>
          <p:spPr>
            <a:xfrm>
              <a:off x="2990822" y="430429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F4AF3D68-E881-4CF5-87C9-C83FBE305CA0}"/>
                </a:ext>
              </a:extLst>
            </p:cNvPr>
            <p:cNvSpPr txBox="1"/>
            <p:nvPr/>
          </p:nvSpPr>
          <p:spPr>
            <a:xfrm>
              <a:off x="4725995" y="444882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25648837-6582-458D-9A4B-22E4B3858401}"/>
                </a:ext>
              </a:extLst>
            </p:cNvPr>
            <p:cNvSpPr txBox="1"/>
            <p:nvPr/>
          </p:nvSpPr>
          <p:spPr>
            <a:xfrm>
              <a:off x="6461168" y="430429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3" name="กล่องข้อความ 12">
              <a:extLst>
                <a:ext uri="{FF2B5EF4-FFF2-40B4-BE49-F238E27FC236}">
                  <a16:creationId xmlns:a16="http://schemas.microsoft.com/office/drawing/2014/main" id="{F92A4354-3FED-4A5A-90C5-B4205168EBAD}"/>
                </a:ext>
              </a:extLst>
            </p:cNvPr>
            <p:cNvSpPr txBox="1"/>
            <p:nvPr/>
          </p:nvSpPr>
          <p:spPr>
            <a:xfrm>
              <a:off x="7159482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FB8B0204-682F-4566-AEF4-3860E86B8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75" y="1046376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858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" name="Google Shape;440;p41"/>
          <p:cNvPicPr preferRelativeResize="0"/>
          <p:nvPr/>
        </p:nvPicPr>
        <p:blipFill rotWithShape="1">
          <a:blip r:embed="rId3">
            <a:alphaModFix/>
          </a:blip>
          <a:srcRect l="5060" t="2018" r="5060"/>
          <a:stretch/>
        </p:blipFill>
        <p:spPr>
          <a:xfrm>
            <a:off x="5534525" y="1181250"/>
            <a:ext cx="2889349" cy="2818001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441" name="Google Shape;441;p41"/>
          <p:cNvSpPr txBox="1">
            <a:spLocks noGrp="1"/>
          </p:cNvSpPr>
          <p:nvPr>
            <p:ph type="title"/>
          </p:nvPr>
        </p:nvSpPr>
        <p:spPr>
          <a:xfrm>
            <a:off x="719999" y="1181250"/>
            <a:ext cx="3405029" cy="9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สัญลักษณ์</a:t>
            </a:r>
            <a:endParaRPr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sp>
        <p:nvSpPr>
          <p:cNvPr id="442" name="Google Shape;442;p41"/>
          <p:cNvSpPr txBox="1">
            <a:spLocks noGrp="1"/>
          </p:cNvSpPr>
          <p:nvPr>
            <p:ph type="subTitle" idx="1"/>
          </p:nvPr>
        </p:nvSpPr>
        <p:spPr>
          <a:xfrm>
            <a:off x="719999" y="2487999"/>
            <a:ext cx="4393765" cy="18313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รูปเรขาคณิต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 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ท่ากันทุกประการ เขียนแทนด้วย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   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รูป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443" name="Google Shape;443;p41"/>
          <p:cNvGrpSpPr/>
          <p:nvPr/>
        </p:nvGrpSpPr>
        <p:grpSpPr>
          <a:xfrm>
            <a:off x="4249166" y="1181250"/>
            <a:ext cx="1127400" cy="963900"/>
            <a:chOff x="3446925" y="1181250"/>
            <a:chExt cx="1127400" cy="963900"/>
          </a:xfrm>
        </p:grpSpPr>
        <p:grpSp>
          <p:nvGrpSpPr>
            <p:cNvPr id="444" name="Google Shape;444;p41"/>
            <p:cNvGrpSpPr/>
            <p:nvPr/>
          </p:nvGrpSpPr>
          <p:grpSpPr>
            <a:xfrm>
              <a:off x="3446925" y="1181250"/>
              <a:ext cx="1127400" cy="963900"/>
              <a:chOff x="2532875" y="66375"/>
              <a:chExt cx="1127400" cy="963900"/>
            </a:xfrm>
          </p:grpSpPr>
          <p:sp>
            <p:nvSpPr>
              <p:cNvPr id="445" name="Google Shape;445;p41"/>
              <p:cNvSpPr/>
              <p:nvPr/>
            </p:nvSpPr>
            <p:spPr>
              <a:xfrm>
                <a:off x="2532875" y="66375"/>
                <a:ext cx="1127400" cy="963900"/>
              </a:xfrm>
              <a:prstGeom prst="rect">
                <a:avLst/>
              </a:prstGeom>
              <a:solidFill>
                <a:srgbClr val="B59ECE"/>
              </a:solidFill>
              <a:ln w="19050" cap="flat" cmpd="sng">
                <a:solidFill>
                  <a:srgbClr val="191919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46" name="Google Shape;446;p41"/>
              <p:cNvGrpSpPr/>
              <p:nvPr/>
            </p:nvGrpSpPr>
            <p:grpSpPr>
              <a:xfrm>
                <a:off x="2795748" y="174923"/>
                <a:ext cx="601726" cy="747093"/>
                <a:chOff x="1350850" y="4238125"/>
                <a:chExt cx="677925" cy="841700"/>
              </a:xfrm>
            </p:grpSpPr>
            <p:sp>
              <p:nvSpPr>
                <p:cNvPr id="447" name="Google Shape;447;p41"/>
                <p:cNvSpPr/>
                <p:nvPr/>
              </p:nvSpPr>
              <p:spPr>
                <a:xfrm>
                  <a:off x="1450700" y="4241075"/>
                  <a:ext cx="578075" cy="656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244" extrusionOk="0">
                      <a:moveTo>
                        <a:pt x="11504" y="1"/>
                      </a:moveTo>
                      <a:cubicBezTo>
                        <a:pt x="10268" y="1"/>
                        <a:pt x="9070" y="203"/>
                        <a:pt x="7990" y="750"/>
                      </a:cubicBezTo>
                      <a:cubicBezTo>
                        <a:pt x="6848" y="1595"/>
                        <a:pt x="6004" y="2462"/>
                        <a:pt x="4863" y="3307"/>
                      </a:cubicBezTo>
                      <a:lnTo>
                        <a:pt x="2283" y="6730"/>
                      </a:lnTo>
                      <a:cubicBezTo>
                        <a:pt x="2009" y="7027"/>
                        <a:pt x="2009" y="7301"/>
                        <a:pt x="2283" y="7301"/>
                      </a:cubicBezTo>
                      <a:cubicBezTo>
                        <a:pt x="3425" y="8168"/>
                        <a:pt x="4292" y="9013"/>
                        <a:pt x="5136" y="9583"/>
                      </a:cubicBezTo>
                      <a:cubicBezTo>
                        <a:pt x="5707" y="9880"/>
                        <a:pt x="6004" y="9880"/>
                        <a:pt x="6278" y="10154"/>
                      </a:cubicBezTo>
                      <a:lnTo>
                        <a:pt x="8286" y="10154"/>
                      </a:lnTo>
                      <a:cubicBezTo>
                        <a:pt x="8574" y="10229"/>
                        <a:pt x="8807" y="10266"/>
                        <a:pt x="9004" y="10266"/>
                      </a:cubicBezTo>
                      <a:cubicBezTo>
                        <a:pt x="9585" y="10266"/>
                        <a:pt x="9846" y="9941"/>
                        <a:pt x="10272" y="9310"/>
                      </a:cubicBezTo>
                      <a:cubicBezTo>
                        <a:pt x="10569" y="8739"/>
                        <a:pt x="10843" y="8442"/>
                        <a:pt x="11140" y="7872"/>
                      </a:cubicBezTo>
                      <a:cubicBezTo>
                        <a:pt x="11403" y="7481"/>
                        <a:pt x="11789" y="7271"/>
                        <a:pt x="12211" y="7271"/>
                      </a:cubicBezTo>
                      <a:cubicBezTo>
                        <a:pt x="12702" y="7271"/>
                        <a:pt x="13242" y="7555"/>
                        <a:pt x="13696" y="8168"/>
                      </a:cubicBezTo>
                      <a:cubicBezTo>
                        <a:pt x="14837" y="9880"/>
                        <a:pt x="13993" y="13304"/>
                        <a:pt x="11984" y="14149"/>
                      </a:cubicBezTo>
                      <a:cubicBezTo>
                        <a:pt x="10843" y="14719"/>
                        <a:pt x="9428" y="15016"/>
                        <a:pt x="8286" y="15587"/>
                      </a:cubicBezTo>
                      <a:cubicBezTo>
                        <a:pt x="5707" y="16431"/>
                        <a:pt x="3425" y="17572"/>
                        <a:pt x="1713" y="19581"/>
                      </a:cubicBezTo>
                      <a:cubicBezTo>
                        <a:pt x="1439" y="20152"/>
                        <a:pt x="868" y="20722"/>
                        <a:pt x="571" y="21293"/>
                      </a:cubicBezTo>
                      <a:cubicBezTo>
                        <a:pt x="1" y="21863"/>
                        <a:pt x="298" y="22434"/>
                        <a:pt x="868" y="22708"/>
                      </a:cubicBezTo>
                      <a:cubicBezTo>
                        <a:pt x="2283" y="23575"/>
                        <a:pt x="3721" y="24717"/>
                        <a:pt x="5136" y="25858"/>
                      </a:cubicBezTo>
                      <a:cubicBezTo>
                        <a:pt x="5562" y="26138"/>
                        <a:pt x="5981" y="26209"/>
                        <a:pt x="6401" y="26209"/>
                      </a:cubicBezTo>
                      <a:cubicBezTo>
                        <a:pt x="6837" y="26209"/>
                        <a:pt x="7274" y="26132"/>
                        <a:pt x="7716" y="26132"/>
                      </a:cubicBezTo>
                      <a:cubicBezTo>
                        <a:pt x="7929" y="26207"/>
                        <a:pt x="8144" y="26244"/>
                        <a:pt x="8355" y="26244"/>
                      </a:cubicBezTo>
                      <a:cubicBezTo>
                        <a:pt x="8979" y="26244"/>
                        <a:pt x="9572" y="25919"/>
                        <a:pt x="9998" y="25287"/>
                      </a:cubicBezTo>
                      <a:cubicBezTo>
                        <a:pt x="9998" y="24991"/>
                        <a:pt x="9998" y="24991"/>
                        <a:pt x="10272" y="24717"/>
                      </a:cubicBezTo>
                      <a:cubicBezTo>
                        <a:pt x="11413" y="23575"/>
                        <a:pt x="13125" y="23005"/>
                        <a:pt x="14563" y="22137"/>
                      </a:cubicBezTo>
                      <a:cubicBezTo>
                        <a:pt x="16549" y="21293"/>
                        <a:pt x="18261" y="20152"/>
                        <a:pt x="19402" y="18714"/>
                      </a:cubicBezTo>
                      <a:cubicBezTo>
                        <a:pt x="21685" y="15587"/>
                        <a:pt x="23123" y="12163"/>
                        <a:pt x="22552" y="8442"/>
                      </a:cubicBezTo>
                      <a:cubicBezTo>
                        <a:pt x="21982" y="5315"/>
                        <a:pt x="20544" y="2165"/>
                        <a:pt x="16846" y="1321"/>
                      </a:cubicBezTo>
                      <a:cubicBezTo>
                        <a:pt x="15705" y="750"/>
                        <a:pt x="14837" y="453"/>
                        <a:pt x="13696" y="179"/>
                      </a:cubicBezTo>
                      <a:cubicBezTo>
                        <a:pt x="12963" y="70"/>
                        <a:pt x="12227" y="1"/>
                        <a:pt x="11504" y="1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41"/>
                <p:cNvSpPr/>
                <p:nvPr/>
              </p:nvSpPr>
              <p:spPr>
                <a:xfrm>
                  <a:off x="1350850" y="4855900"/>
                  <a:ext cx="278500" cy="219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8786" extrusionOk="0">
                      <a:moveTo>
                        <a:pt x="2892" y="0"/>
                      </a:moveTo>
                      <a:cubicBezTo>
                        <a:pt x="2690" y="0"/>
                        <a:pt x="2492" y="204"/>
                        <a:pt x="2283" y="398"/>
                      </a:cubicBezTo>
                      <a:cubicBezTo>
                        <a:pt x="1142" y="1539"/>
                        <a:pt x="571" y="3251"/>
                        <a:pt x="0" y="4963"/>
                      </a:cubicBezTo>
                      <a:lnTo>
                        <a:pt x="297" y="5533"/>
                      </a:lnTo>
                      <a:cubicBezTo>
                        <a:pt x="1438" y="6401"/>
                        <a:pt x="2854" y="7245"/>
                        <a:pt x="3995" y="8112"/>
                      </a:cubicBezTo>
                      <a:cubicBezTo>
                        <a:pt x="4292" y="8386"/>
                        <a:pt x="4565" y="8683"/>
                        <a:pt x="5136" y="8683"/>
                      </a:cubicBezTo>
                      <a:lnTo>
                        <a:pt x="6574" y="8683"/>
                      </a:lnTo>
                      <a:cubicBezTo>
                        <a:pt x="6856" y="8751"/>
                        <a:pt x="7104" y="8785"/>
                        <a:pt x="7325" y="8785"/>
                      </a:cubicBezTo>
                      <a:cubicBezTo>
                        <a:pt x="7998" y="8785"/>
                        <a:pt x="8427" y="8468"/>
                        <a:pt x="8857" y="7816"/>
                      </a:cubicBezTo>
                      <a:cubicBezTo>
                        <a:pt x="9130" y="7542"/>
                        <a:pt x="9427" y="7542"/>
                        <a:pt x="9427" y="7245"/>
                      </a:cubicBezTo>
                      <a:cubicBezTo>
                        <a:pt x="9998" y="6401"/>
                        <a:pt x="10568" y="5830"/>
                        <a:pt x="11139" y="4963"/>
                      </a:cubicBezTo>
                      <a:lnTo>
                        <a:pt x="11139" y="4392"/>
                      </a:lnTo>
                      <a:cubicBezTo>
                        <a:pt x="10272" y="3821"/>
                        <a:pt x="9427" y="3251"/>
                        <a:pt x="8857" y="2680"/>
                      </a:cubicBezTo>
                      <a:cubicBezTo>
                        <a:pt x="7989" y="2109"/>
                        <a:pt x="7419" y="1265"/>
                        <a:pt x="6574" y="694"/>
                      </a:cubicBezTo>
                      <a:cubicBezTo>
                        <a:pt x="6277" y="694"/>
                        <a:pt x="6003" y="398"/>
                        <a:pt x="6003" y="398"/>
                      </a:cubicBezTo>
                      <a:cubicBezTo>
                        <a:pt x="4862" y="124"/>
                        <a:pt x="3995" y="124"/>
                        <a:pt x="3150" y="124"/>
                      </a:cubicBezTo>
                      <a:cubicBezTo>
                        <a:pt x="3063" y="36"/>
                        <a:pt x="2977" y="0"/>
                        <a:pt x="2892" y="0"/>
                      </a:cubicBezTo>
                      <a:close/>
                    </a:path>
                  </a:pathLst>
                </a:custGeom>
                <a:solidFill>
                  <a:srgbClr val="85E0D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41"/>
                <p:cNvSpPr/>
                <p:nvPr/>
              </p:nvSpPr>
              <p:spPr>
                <a:xfrm>
                  <a:off x="1615050" y="4395050"/>
                  <a:ext cx="142675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07" h="3722" extrusionOk="0">
                      <a:moveTo>
                        <a:pt x="3995" y="1"/>
                      </a:moveTo>
                      <a:cubicBezTo>
                        <a:pt x="3424" y="1"/>
                        <a:pt x="3128" y="1"/>
                        <a:pt x="2557" y="297"/>
                      </a:cubicBezTo>
                      <a:cubicBezTo>
                        <a:pt x="1986" y="571"/>
                        <a:pt x="1712" y="1142"/>
                        <a:pt x="1142" y="1713"/>
                      </a:cubicBezTo>
                      <a:cubicBezTo>
                        <a:pt x="845" y="2009"/>
                        <a:pt x="274" y="2580"/>
                        <a:pt x="274" y="3151"/>
                      </a:cubicBezTo>
                      <a:cubicBezTo>
                        <a:pt x="274" y="3424"/>
                        <a:pt x="0" y="3424"/>
                        <a:pt x="274" y="3721"/>
                      </a:cubicBezTo>
                      <a:lnTo>
                        <a:pt x="1986" y="3721"/>
                      </a:lnTo>
                      <a:cubicBezTo>
                        <a:pt x="2283" y="3721"/>
                        <a:pt x="2854" y="3721"/>
                        <a:pt x="3128" y="3424"/>
                      </a:cubicBezTo>
                      <a:cubicBezTo>
                        <a:pt x="3424" y="2580"/>
                        <a:pt x="3698" y="2283"/>
                        <a:pt x="4269" y="1713"/>
                      </a:cubicBezTo>
                      <a:cubicBezTo>
                        <a:pt x="4566" y="1439"/>
                        <a:pt x="4839" y="1142"/>
                        <a:pt x="5136" y="1142"/>
                      </a:cubicBezTo>
                      <a:cubicBezTo>
                        <a:pt x="5136" y="868"/>
                        <a:pt x="5410" y="868"/>
                        <a:pt x="5410" y="571"/>
                      </a:cubicBezTo>
                      <a:cubicBezTo>
                        <a:pt x="5707" y="571"/>
                        <a:pt x="5707" y="297"/>
                        <a:pt x="5410" y="297"/>
                      </a:cubicBezTo>
                      <a:cubicBezTo>
                        <a:pt x="5136" y="1"/>
                        <a:pt x="4566" y="1"/>
                        <a:pt x="3995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0" name="Google Shape;450;p41"/>
                <p:cNvSpPr/>
                <p:nvPr/>
              </p:nvSpPr>
              <p:spPr>
                <a:xfrm>
                  <a:off x="1593375" y="4352250"/>
                  <a:ext cx="413725" cy="53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549" h="21411" extrusionOk="0">
                      <a:moveTo>
                        <a:pt x="14266" y="1"/>
                      </a:moveTo>
                      <a:cubicBezTo>
                        <a:pt x="14266" y="1"/>
                        <a:pt x="13992" y="1"/>
                        <a:pt x="13992" y="298"/>
                      </a:cubicBezTo>
                      <a:cubicBezTo>
                        <a:pt x="13992" y="571"/>
                        <a:pt x="14266" y="868"/>
                        <a:pt x="14266" y="1439"/>
                      </a:cubicBezTo>
                      <a:cubicBezTo>
                        <a:pt x="14266" y="1713"/>
                        <a:pt x="14563" y="2283"/>
                        <a:pt x="14563" y="2854"/>
                      </a:cubicBezTo>
                      <a:cubicBezTo>
                        <a:pt x="14837" y="2854"/>
                        <a:pt x="14837" y="3151"/>
                        <a:pt x="14837" y="3425"/>
                      </a:cubicBezTo>
                      <a:cubicBezTo>
                        <a:pt x="15133" y="3995"/>
                        <a:pt x="14837" y="4566"/>
                        <a:pt x="14837" y="5433"/>
                      </a:cubicBezTo>
                      <a:cubicBezTo>
                        <a:pt x="14837" y="6004"/>
                        <a:pt x="14837" y="6574"/>
                        <a:pt x="14563" y="7145"/>
                      </a:cubicBezTo>
                      <a:cubicBezTo>
                        <a:pt x="14266" y="7716"/>
                        <a:pt x="14266" y="7990"/>
                        <a:pt x="13992" y="8560"/>
                      </a:cubicBezTo>
                      <a:cubicBezTo>
                        <a:pt x="13992" y="9131"/>
                        <a:pt x="13695" y="9702"/>
                        <a:pt x="13421" y="9998"/>
                      </a:cubicBezTo>
                      <a:cubicBezTo>
                        <a:pt x="13125" y="10843"/>
                        <a:pt x="12554" y="11413"/>
                        <a:pt x="12280" y="11984"/>
                      </a:cubicBezTo>
                      <a:cubicBezTo>
                        <a:pt x="11709" y="12281"/>
                        <a:pt x="11139" y="12851"/>
                        <a:pt x="10568" y="13125"/>
                      </a:cubicBezTo>
                      <a:cubicBezTo>
                        <a:pt x="9701" y="13993"/>
                        <a:pt x="8856" y="14563"/>
                        <a:pt x="7715" y="15134"/>
                      </a:cubicBezTo>
                      <a:cubicBezTo>
                        <a:pt x="6574" y="15408"/>
                        <a:pt x="5706" y="15978"/>
                        <a:pt x="4565" y="16846"/>
                      </a:cubicBezTo>
                      <a:cubicBezTo>
                        <a:pt x="3424" y="17120"/>
                        <a:pt x="2579" y="17690"/>
                        <a:pt x="1712" y="18558"/>
                      </a:cubicBezTo>
                      <a:cubicBezTo>
                        <a:pt x="1141" y="19402"/>
                        <a:pt x="571" y="19973"/>
                        <a:pt x="0" y="20840"/>
                      </a:cubicBezTo>
                      <a:cubicBezTo>
                        <a:pt x="0" y="21114"/>
                        <a:pt x="0" y="21114"/>
                        <a:pt x="297" y="21114"/>
                      </a:cubicBezTo>
                      <a:lnTo>
                        <a:pt x="1712" y="21114"/>
                      </a:lnTo>
                      <a:cubicBezTo>
                        <a:pt x="2283" y="21411"/>
                        <a:pt x="2579" y="21411"/>
                        <a:pt x="2853" y="21411"/>
                      </a:cubicBezTo>
                      <a:cubicBezTo>
                        <a:pt x="3150" y="21411"/>
                        <a:pt x="3424" y="20840"/>
                        <a:pt x="3424" y="20840"/>
                      </a:cubicBezTo>
                      <a:lnTo>
                        <a:pt x="3721" y="20544"/>
                      </a:lnTo>
                      <a:lnTo>
                        <a:pt x="3995" y="20544"/>
                      </a:lnTo>
                      <a:lnTo>
                        <a:pt x="3995" y="20270"/>
                      </a:lnTo>
                      <a:lnTo>
                        <a:pt x="4291" y="19973"/>
                      </a:lnTo>
                      <a:cubicBezTo>
                        <a:pt x="4565" y="19699"/>
                        <a:pt x="5136" y="19402"/>
                        <a:pt x="5433" y="19402"/>
                      </a:cubicBezTo>
                      <a:cubicBezTo>
                        <a:pt x="6003" y="19128"/>
                        <a:pt x="6574" y="18558"/>
                        <a:pt x="7144" y="18558"/>
                      </a:cubicBezTo>
                      <a:lnTo>
                        <a:pt x="9701" y="16846"/>
                      </a:lnTo>
                      <a:cubicBezTo>
                        <a:pt x="11709" y="15705"/>
                        <a:pt x="13421" y="13993"/>
                        <a:pt x="14837" y="12281"/>
                      </a:cubicBezTo>
                      <a:cubicBezTo>
                        <a:pt x="15407" y="11140"/>
                        <a:pt x="15704" y="10272"/>
                        <a:pt x="15978" y="9131"/>
                      </a:cubicBezTo>
                      <a:cubicBezTo>
                        <a:pt x="15978" y="7990"/>
                        <a:pt x="16548" y="6848"/>
                        <a:pt x="16548" y="5707"/>
                      </a:cubicBezTo>
                      <a:cubicBezTo>
                        <a:pt x="16548" y="4566"/>
                        <a:pt x="16275" y="3721"/>
                        <a:pt x="16275" y="2580"/>
                      </a:cubicBezTo>
                      <a:cubicBezTo>
                        <a:pt x="15978" y="2283"/>
                        <a:pt x="15978" y="1713"/>
                        <a:pt x="15704" y="1142"/>
                      </a:cubicBezTo>
                      <a:cubicBezTo>
                        <a:pt x="15407" y="868"/>
                        <a:pt x="14837" y="571"/>
                        <a:pt x="14563" y="1"/>
                      </a:cubicBezTo>
                      <a:close/>
                    </a:path>
                  </a:pathLst>
                </a:custGeom>
                <a:solidFill>
                  <a:srgbClr val="83C4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1" name="Google Shape;451;p41"/>
                <p:cNvSpPr/>
                <p:nvPr/>
              </p:nvSpPr>
              <p:spPr>
                <a:xfrm>
                  <a:off x="1450700" y="4238125"/>
                  <a:ext cx="578075" cy="66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123" h="26547" extrusionOk="0">
                      <a:moveTo>
                        <a:pt x="1713" y="19699"/>
                      </a:moveTo>
                      <a:cubicBezTo>
                        <a:pt x="3425" y="17690"/>
                        <a:pt x="5707" y="16549"/>
                        <a:pt x="8286" y="15705"/>
                      </a:cubicBezTo>
                      <a:cubicBezTo>
                        <a:pt x="9428" y="15134"/>
                        <a:pt x="10843" y="14837"/>
                        <a:pt x="11984" y="14267"/>
                      </a:cubicBezTo>
                      <a:cubicBezTo>
                        <a:pt x="13993" y="13422"/>
                        <a:pt x="14837" y="9998"/>
                        <a:pt x="13696" y="8286"/>
                      </a:cubicBezTo>
                      <a:cubicBezTo>
                        <a:pt x="12851" y="7145"/>
                        <a:pt x="11710" y="7145"/>
                        <a:pt x="11140" y="7990"/>
                      </a:cubicBezTo>
                      <a:cubicBezTo>
                        <a:pt x="10843" y="8560"/>
                        <a:pt x="10569" y="8857"/>
                        <a:pt x="10272" y="9428"/>
                      </a:cubicBezTo>
                      <a:cubicBezTo>
                        <a:pt x="9702" y="10272"/>
                        <a:pt x="9428" y="10569"/>
                        <a:pt x="8286" y="10272"/>
                      </a:cubicBezTo>
                      <a:lnTo>
                        <a:pt x="6278" y="10272"/>
                      </a:lnTo>
                      <a:cubicBezTo>
                        <a:pt x="6004" y="9998"/>
                        <a:pt x="5707" y="9998"/>
                        <a:pt x="5136" y="9701"/>
                      </a:cubicBezTo>
                      <a:cubicBezTo>
                        <a:pt x="4292" y="9131"/>
                        <a:pt x="3425" y="8286"/>
                        <a:pt x="2283" y="7419"/>
                      </a:cubicBezTo>
                      <a:cubicBezTo>
                        <a:pt x="2009" y="7419"/>
                        <a:pt x="2009" y="7145"/>
                        <a:pt x="2283" y="6848"/>
                      </a:cubicBezTo>
                      <a:lnTo>
                        <a:pt x="4863" y="3425"/>
                      </a:lnTo>
                      <a:cubicBezTo>
                        <a:pt x="6004" y="2580"/>
                        <a:pt x="6848" y="1713"/>
                        <a:pt x="7990" y="868"/>
                      </a:cubicBezTo>
                      <a:cubicBezTo>
                        <a:pt x="9702" y="1"/>
                        <a:pt x="11710" y="1"/>
                        <a:pt x="13696" y="297"/>
                      </a:cubicBezTo>
                      <a:cubicBezTo>
                        <a:pt x="14837" y="571"/>
                        <a:pt x="15705" y="868"/>
                        <a:pt x="16846" y="1439"/>
                      </a:cubicBezTo>
                      <a:cubicBezTo>
                        <a:pt x="20544" y="2283"/>
                        <a:pt x="21982" y="5433"/>
                        <a:pt x="22552" y="8560"/>
                      </a:cubicBezTo>
                      <a:cubicBezTo>
                        <a:pt x="23123" y="12281"/>
                        <a:pt x="21685" y="15705"/>
                        <a:pt x="19402" y="18832"/>
                      </a:cubicBezTo>
                      <a:cubicBezTo>
                        <a:pt x="18261" y="20270"/>
                        <a:pt x="16549" y="21411"/>
                        <a:pt x="14563" y="22255"/>
                      </a:cubicBezTo>
                      <a:cubicBezTo>
                        <a:pt x="13125" y="23123"/>
                        <a:pt x="11413" y="23693"/>
                        <a:pt x="10272" y="24835"/>
                      </a:cubicBezTo>
                      <a:cubicBezTo>
                        <a:pt x="9998" y="25109"/>
                        <a:pt x="9998" y="25109"/>
                        <a:pt x="9998" y="25405"/>
                      </a:cubicBezTo>
                      <a:cubicBezTo>
                        <a:pt x="9428" y="26250"/>
                        <a:pt x="8560" y="26547"/>
                        <a:pt x="7716" y="26250"/>
                      </a:cubicBezTo>
                      <a:cubicBezTo>
                        <a:pt x="6848" y="26250"/>
                        <a:pt x="6004" y="26547"/>
                        <a:pt x="5136" y="25976"/>
                      </a:cubicBezTo>
                      <a:cubicBezTo>
                        <a:pt x="3721" y="24835"/>
                        <a:pt x="2283" y="23693"/>
                        <a:pt x="868" y="22826"/>
                      </a:cubicBezTo>
                      <a:cubicBezTo>
                        <a:pt x="298" y="22552"/>
                        <a:pt x="1" y="21981"/>
                        <a:pt x="571" y="21411"/>
                      </a:cubicBezTo>
                      <a:cubicBezTo>
                        <a:pt x="868" y="20840"/>
                        <a:pt x="1439" y="20270"/>
                        <a:pt x="1713" y="19699"/>
                      </a:cubicBezTo>
                      <a:close/>
                      <a:moveTo>
                        <a:pt x="3721" y="5433"/>
                      </a:moveTo>
                      <a:cubicBezTo>
                        <a:pt x="3425" y="6004"/>
                        <a:pt x="3151" y="6278"/>
                        <a:pt x="2854" y="6574"/>
                      </a:cubicBezTo>
                      <a:cubicBezTo>
                        <a:pt x="2580" y="6848"/>
                        <a:pt x="2580" y="7145"/>
                        <a:pt x="2854" y="7419"/>
                      </a:cubicBezTo>
                      <a:cubicBezTo>
                        <a:pt x="3995" y="7990"/>
                        <a:pt x="4863" y="8560"/>
                        <a:pt x="6004" y="9131"/>
                      </a:cubicBezTo>
                      <a:cubicBezTo>
                        <a:pt x="6004" y="9428"/>
                        <a:pt x="6574" y="9131"/>
                        <a:pt x="6574" y="9131"/>
                      </a:cubicBezTo>
                      <a:cubicBezTo>
                        <a:pt x="7145" y="8560"/>
                        <a:pt x="7419" y="7716"/>
                        <a:pt x="8286" y="7145"/>
                      </a:cubicBezTo>
                      <a:cubicBezTo>
                        <a:pt x="9998" y="5136"/>
                        <a:pt x="11984" y="5707"/>
                        <a:pt x="13696" y="7145"/>
                      </a:cubicBezTo>
                      <a:cubicBezTo>
                        <a:pt x="15705" y="8857"/>
                        <a:pt x="15408" y="13125"/>
                        <a:pt x="12851" y="14267"/>
                      </a:cubicBezTo>
                      <a:cubicBezTo>
                        <a:pt x="11140" y="15134"/>
                        <a:pt x="9428" y="15978"/>
                        <a:pt x="7716" y="16275"/>
                      </a:cubicBezTo>
                      <a:cubicBezTo>
                        <a:pt x="4863" y="17120"/>
                        <a:pt x="2854" y="19128"/>
                        <a:pt x="1439" y="21685"/>
                      </a:cubicBezTo>
                      <a:cubicBezTo>
                        <a:pt x="1142" y="21685"/>
                        <a:pt x="1439" y="22255"/>
                        <a:pt x="1439" y="22255"/>
                      </a:cubicBezTo>
                      <a:cubicBezTo>
                        <a:pt x="2580" y="23123"/>
                        <a:pt x="3721" y="23967"/>
                        <a:pt x="4863" y="24538"/>
                      </a:cubicBezTo>
                      <a:cubicBezTo>
                        <a:pt x="5136" y="25109"/>
                        <a:pt x="5433" y="25109"/>
                        <a:pt x="6004" y="24538"/>
                      </a:cubicBezTo>
                      <a:cubicBezTo>
                        <a:pt x="7419" y="22255"/>
                        <a:pt x="9702" y="20840"/>
                        <a:pt x="12281" y="19973"/>
                      </a:cubicBezTo>
                      <a:cubicBezTo>
                        <a:pt x="15408" y="18832"/>
                        <a:pt x="17987" y="16846"/>
                        <a:pt x="19128" y="13422"/>
                      </a:cubicBezTo>
                      <a:cubicBezTo>
                        <a:pt x="19402" y="12281"/>
                        <a:pt x="19699" y="11139"/>
                        <a:pt x="19973" y="9701"/>
                      </a:cubicBezTo>
                      <a:cubicBezTo>
                        <a:pt x="20270" y="7145"/>
                        <a:pt x="19699" y="4863"/>
                        <a:pt x="17690" y="3151"/>
                      </a:cubicBezTo>
                      <a:cubicBezTo>
                        <a:pt x="15705" y="1142"/>
                        <a:pt x="13422" y="571"/>
                        <a:pt x="11140" y="571"/>
                      </a:cubicBezTo>
                      <a:cubicBezTo>
                        <a:pt x="10272" y="571"/>
                        <a:pt x="9428" y="868"/>
                        <a:pt x="8857" y="1142"/>
                      </a:cubicBezTo>
                      <a:cubicBezTo>
                        <a:pt x="6848" y="2009"/>
                        <a:pt x="5136" y="3721"/>
                        <a:pt x="3721" y="5433"/>
                      </a:cubicBezTo>
                      <a:close/>
                      <a:moveTo>
                        <a:pt x="20270" y="5433"/>
                      </a:moveTo>
                      <a:lnTo>
                        <a:pt x="20270" y="6004"/>
                      </a:lnTo>
                      <a:cubicBezTo>
                        <a:pt x="21114" y="8286"/>
                        <a:pt x="20840" y="10843"/>
                        <a:pt x="19973" y="13422"/>
                      </a:cubicBezTo>
                      <a:cubicBezTo>
                        <a:pt x="18832" y="16549"/>
                        <a:pt x="16549" y="18558"/>
                        <a:pt x="13422" y="19973"/>
                      </a:cubicBezTo>
                      <a:cubicBezTo>
                        <a:pt x="11710" y="20840"/>
                        <a:pt x="9998" y="21685"/>
                        <a:pt x="8286" y="22826"/>
                      </a:cubicBezTo>
                      <a:cubicBezTo>
                        <a:pt x="7419" y="23397"/>
                        <a:pt x="6848" y="24538"/>
                        <a:pt x="6004" y="25405"/>
                      </a:cubicBezTo>
                      <a:lnTo>
                        <a:pt x="6278" y="25405"/>
                      </a:lnTo>
                      <a:cubicBezTo>
                        <a:pt x="6848" y="25679"/>
                        <a:pt x="7716" y="25679"/>
                        <a:pt x="8286" y="25679"/>
                      </a:cubicBezTo>
                      <a:cubicBezTo>
                        <a:pt x="8560" y="25679"/>
                        <a:pt x="8857" y="25405"/>
                        <a:pt x="8857" y="25405"/>
                      </a:cubicBezTo>
                      <a:cubicBezTo>
                        <a:pt x="10272" y="23693"/>
                        <a:pt x="12281" y="22826"/>
                        <a:pt x="13993" y="21981"/>
                      </a:cubicBezTo>
                      <a:cubicBezTo>
                        <a:pt x="15705" y="21114"/>
                        <a:pt x="17416" y="20270"/>
                        <a:pt x="18558" y="18832"/>
                      </a:cubicBezTo>
                      <a:cubicBezTo>
                        <a:pt x="20840" y="15978"/>
                        <a:pt x="21982" y="12555"/>
                        <a:pt x="21685" y="8560"/>
                      </a:cubicBezTo>
                      <a:cubicBezTo>
                        <a:pt x="21411" y="7419"/>
                        <a:pt x="21114" y="6278"/>
                        <a:pt x="20270" y="5433"/>
                      </a:cubicBezTo>
                      <a:close/>
                      <a:moveTo>
                        <a:pt x="7145" y="9428"/>
                      </a:moveTo>
                      <a:cubicBezTo>
                        <a:pt x="7716" y="9428"/>
                        <a:pt x="8286" y="9701"/>
                        <a:pt x="8560" y="9701"/>
                      </a:cubicBezTo>
                      <a:cubicBezTo>
                        <a:pt x="9131" y="9998"/>
                        <a:pt x="9428" y="9701"/>
                        <a:pt x="9428" y="9131"/>
                      </a:cubicBezTo>
                      <a:cubicBezTo>
                        <a:pt x="9998" y="8560"/>
                        <a:pt x="10272" y="7990"/>
                        <a:pt x="10843" y="7716"/>
                      </a:cubicBezTo>
                      <a:lnTo>
                        <a:pt x="11710" y="6848"/>
                      </a:lnTo>
                      <a:cubicBezTo>
                        <a:pt x="9702" y="6004"/>
                        <a:pt x="8286" y="7145"/>
                        <a:pt x="7145" y="94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52" name="Google Shape;452;p41"/>
                <p:cNvSpPr/>
                <p:nvPr/>
              </p:nvSpPr>
              <p:spPr>
                <a:xfrm>
                  <a:off x="1350850" y="4851550"/>
                  <a:ext cx="278500" cy="228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40" h="9131" extrusionOk="0">
                      <a:moveTo>
                        <a:pt x="9427" y="7419"/>
                      </a:moveTo>
                      <a:cubicBezTo>
                        <a:pt x="9427" y="7716"/>
                        <a:pt x="9130" y="7716"/>
                        <a:pt x="8857" y="7990"/>
                      </a:cubicBezTo>
                      <a:cubicBezTo>
                        <a:pt x="8286" y="8857"/>
                        <a:pt x="7715" y="9131"/>
                        <a:pt x="6574" y="8857"/>
                      </a:cubicBezTo>
                      <a:lnTo>
                        <a:pt x="5136" y="8857"/>
                      </a:lnTo>
                      <a:cubicBezTo>
                        <a:pt x="4565" y="8857"/>
                        <a:pt x="4292" y="8560"/>
                        <a:pt x="3995" y="8286"/>
                      </a:cubicBezTo>
                      <a:cubicBezTo>
                        <a:pt x="2854" y="7419"/>
                        <a:pt x="1438" y="6575"/>
                        <a:pt x="297" y="5707"/>
                      </a:cubicBezTo>
                      <a:lnTo>
                        <a:pt x="0" y="5137"/>
                      </a:lnTo>
                      <a:cubicBezTo>
                        <a:pt x="571" y="3425"/>
                        <a:pt x="1142" y="1713"/>
                        <a:pt x="2283" y="572"/>
                      </a:cubicBezTo>
                      <a:cubicBezTo>
                        <a:pt x="2580" y="298"/>
                        <a:pt x="2854" y="1"/>
                        <a:pt x="3150" y="298"/>
                      </a:cubicBezTo>
                      <a:cubicBezTo>
                        <a:pt x="3995" y="298"/>
                        <a:pt x="4862" y="298"/>
                        <a:pt x="6003" y="572"/>
                      </a:cubicBezTo>
                      <a:cubicBezTo>
                        <a:pt x="6003" y="572"/>
                        <a:pt x="6277" y="868"/>
                        <a:pt x="6574" y="868"/>
                      </a:cubicBezTo>
                      <a:cubicBezTo>
                        <a:pt x="7419" y="1439"/>
                        <a:pt x="7989" y="2283"/>
                        <a:pt x="8857" y="2854"/>
                      </a:cubicBezTo>
                      <a:cubicBezTo>
                        <a:pt x="9427" y="3425"/>
                        <a:pt x="10272" y="3995"/>
                        <a:pt x="11139" y="4566"/>
                      </a:cubicBezTo>
                      <a:lnTo>
                        <a:pt x="11139" y="5137"/>
                      </a:lnTo>
                      <a:cubicBezTo>
                        <a:pt x="10568" y="6004"/>
                        <a:pt x="9998" y="6575"/>
                        <a:pt x="9427" y="7419"/>
                      </a:cubicBezTo>
                      <a:close/>
                      <a:moveTo>
                        <a:pt x="4565" y="7716"/>
                      </a:moveTo>
                      <a:cubicBezTo>
                        <a:pt x="5136" y="6848"/>
                        <a:pt x="5707" y="5707"/>
                        <a:pt x="6277" y="4863"/>
                      </a:cubicBezTo>
                      <a:cubicBezTo>
                        <a:pt x="6848" y="3721"/>
                        <a:pt x="6848" y="3721"/>
                        <a:pt x="5707" y="2854"/>
                      </a:cubicBezTo>
                      <a:cubicBezTo>
                        <a:pt x="5433" y="2580"/>
                        <a:pt x="5136" y="2580"/>
                        <a:pt x="5136" y="2283"/>
                      </a:cubicBezTo>
                      <a:cubicBezTo>
                        <a:pt x="4292" y="1713"/>
                        <a:pt x="3721" y="1142"/>
                        <a:pt x="2854" y="572"/>
                      </a:cubicBezTo>
                      <a:lnTo>
                        <a:pt x="1142" y="4863"/>
                      </a:lnTo>
                      <a:cubicBezTo>
                        <a:pt x="868" y="5137"/>
                        <a:pt x="1142" y="5433"/>
                        <a:pt x="1142" y="5433"/>
                      </a:cubicBezTo>
                      <a:cubicBezTo>
                        <a:pt x="2283" y="6278"/>
                        <a:pt x="3424" y="7145"/>
                        <a:pt x="4565" y="7716"/>
                      </a:cubicBezTo>
                      <a:close/>
                      <a:moveTo>
                        <a:pt x="7419" y="4292"/>
                      </a:moveTo>
                      <a:cubicBezTo>
                        <a:pt x="6848" y="5433"/>
                        <a:pt x="6003" y="6848"/>
                        <a:pt x="5433" y="7990"/>
                      </a:cubicBezTo>
                      <a:cubicBezTo>
                        <a:pt x="6277" y="7990"/>
                        <a:pt x="6848" y="8286"/>
                        <a:pt x="7715" y="8286"/>
                      </a:cubicBezTo>
                      <a:cubicBezTo>
                        <a:pt x="7715" y="8286"/>
                        <a:pt x="7989" y="8286"/>
                        <a:pt x="8286" y="7990"/>
                      </a:cubicBezTo>
                      <a:lnTo>
                        <a:pt x="9998" y="5433"/>
                      </a:lnTo>
                      <a:cubicBezTo>
                        <a:pt x="10272" y="5137"/>
                        <a:pt x="10272" y="4863"/>
                        <a:pt x="9998" y="4863"/>
                      </a:cubicBezTo>
                      <a:cubicBezTo>
                        <a:pt x="9130" y="4566"/>
                        <a:pt x="8286" y="4292"/>
                        <a:pt x="7419" y="4292"/>
                      </a:cubicBezTo>
                      <a:close/>
                      <a:moveTo>
                        <a:pt x="4565" y="868"/>
                      </a:moveTo>
                      <a:cubicBezTo>
                        <a:pt x="5433" y="2010"/>
                        <a:pt x="7715" y="3425"/>
                        <a:pt x="8286" y="3721"/>
                      </a:cubicBezTo>
                      <a:cubicBezTo>
                        <a:pt x="7715" y="2854"/>
                        <a:pt x="6574" y="2010"/>
                        <a:pt x="5707" y="1142"/>
                      </a:cubicBezTo>
                      <a:cubicBezTo>
                        <a:pt x="5433" y="868"/>
                        <a:pt x="5136" y="868"/>
                        <a:pt x="4565" y="86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53" name="Google Shape;453;p41"/>
            <p:cNvSpPr/>
            <p:nvPr/>
          </p:nvSpPr>
          <p:spPr>
            <a:xfrm rot="794569">
              <a:off x="4244165" y="1741199"/>
              <a:ext cx="183528" cy="217699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82EB4213-996E-4A19-BF81-1450039666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8835" y="3539619"/>
            <a:ext cx="262151" cy="2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951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AC68379-A539-46A4-8CDF-6813266B4C8A}"/>
              </a:ext>
            </a:extLst>
          </p:cNvPr>
          <p:cNvGrpSpPr/>
          <p:nvPr/>
        </p:nvGrpSpPr>
        <p:grpSpPr>
          <a:xfrm>
            <a:off x="-85634" y="1987750"/>
            <a:ext cx="3533275" cy="1911788"/>
            <a:chOff x="2292508" y="2014956"/>
            <a:chExt cx="5237628" cy="2833981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46D4718D-A94C-4CF3-B943-22E7A4CADF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63162" y="2133853"/>
              <a:ext cx="4496320" cy="2459506"/>
            </a:xfrm>
            <a:prstGeom prst="rect">
              <a:avLst/>
            </a:prstGeom>
          </p:spPr>
        </p:pic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2BDD1C05-C4DD-4BD2-BEB5-40EEF4FB766D}"/>
                </a:ext>
              </a:extLst>
            </p:cNvPr>
            <p:cNvSpPr txBox="1"/>
            <p:nvPr/>
          </p:nvSpPr>
          <p:spPr>
            <a:xfrm>
              <a:off x="2292508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0A6CD0C2-8C72-4363-9455-79A171F63D13}"/>
                </a:ext>
              </a:extLst>
            </p:cNvPr>
            <p:cNvSpPr txBox="1"/>
            <p:nvPr/>
          </p:nvSpPr>
          <p:spPr>
            <a:xfrm>
              <a:off x="2990822" y="430429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F4AF3D68-E881-4CF5-87C9-C83FBE305CA0}"/>
                </a:ext>
              </a:extLst>
            </p:cNvPr>
            <p:cNvSpPr txBox="1"/>
            <p:nvPr/>
          </p:nvSpPr>
          <p:spPr>
            <a:xfrm>
              <a:off x="4725995" y="444882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25648837-6582-458D-9A4B-22E4B3858401}"/>
                </a:ext>
              </a:extLst>
            </p:cNvPr>
            <p:cNvSpPr txBox="1"/>
            <p:nvPr/>
          </p:nvSpPr>
          <p:spPr>
            <a:xfrm>
              <a:off x="6461168" y="430429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3" name="กล่องข้อความ 12">
              <a:extLst>
                <a:ext uri="{FF2B5EF4-FFF2-40B4-BE49-F238E27FC236}">
                  <a16:creationId xmlns:a16="http://schemas.microsoft.com/office/drawing/2014/main" id="{F92A4354-3FED-4A5A-90C5-B4205168EBAD}"/>
                </a:ext>
              </a:extLst>
            </p:cNvPr>
            <p:cNvSpPr txBox="1"/>
            <p:nvPr/>
          </p:nvSpPr>
          <p:spPr>
            <a:xfrm>
              <a:off x="7159482" y="20149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078565" y="532294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078565" y="995365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091020" y="1389893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386522" y="180970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543B0B9-49C7-4745-8ECC-B44B0619C73A}"/>
              </a:ext>
            </a:extLst>
          </p:cNvPr>
          <p:cNvSpPr txBox="1"/>
          <p:nvPr/>
        </p:nvSpPr>
        <p:spPr>
          <a:xfrm>
            <a:off x="5040400" y="229726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PQ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4023414" y="3079750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386522" y="3097016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graphicFrame>
        <p:nvGraphicFramePr>
          <p:cNvPr id="31" name="วัตถุ 30">
            <a:extLst>
              <a:ext uri="{FF2B5EF4-FFF2-40B4-BE49-F238E27FC236}">
                <a16:creationId xmlns:a16="http://schemas.microsoft.com/office/drawing/2014/main" id="{71DCBDBA-969E-4279-873D-93487E2F5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85560"/>
              </p:ext>
            </p:extLst>
          </p:nvPr>
        </p:nvGraphicFramePr>
        <p:xfrm>
          <a:off x="4970463" y="1100138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91960" progId="Equation.DSMT4">
                  <p:embed/>
                </p:oleObj>
              </mc:Choice>
              <mc:Fallback>
                <p:oleObj name="Equation" r:id="rId4" imgW="939600" imgH="291960" progId="Equation.DSMT4">
                  <p:embed/>
                  <p:pic>
                    <p:nvPicPr>
                      <p:cNvPr id="47" name="วัตถุ 46">
                        <a:extLst>
                          <a:ext uri="{FF2B5EF4-FFF2-40B4-BE49-F238E27FC236}">
                            <a16:creationId xmlns:a16="http://schemas.microsoft.com/office/drawing/2014/main" id="{4C426C47-274E-43AE-BD24-84A4C354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0463" y="1100138"/>
                        <a:ext cx="939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386522" y="2290961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C7E81217-E788-4DED-80B5-94F0DF0819AC}"/>
              </a:ext>
            </a:extLst>
          </p:cNvPr>
          <p:cNvSpPr txBox="1"/>
          <p:nvPr/>
        </p:nvSpPr>
        <p:spPr>
          <a:xfrm>
            <a:off x="4023414" y="3619580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A = C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72BD4FE2-ED47-40BB-A525-4F2B6540CD58}"/>
              </a:ext>
            </a:extLst>
          </p:cNvPr>
          <p:cNvSpPr txBox="1"/>
          <p:nvPr/>
        </p:nvSpPr>
        <p:spPr>
          <a:xfrm>
            <a:off x="6378575" y="3637160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705864AB-A160-4E52-B7AB-492F4885CBCD}"/>
              </a:ext>
            </a:extLst>
          </p:cNvPr>
          <p:cNvSpPr txBox="1"/>
          <p:nvPr/>
        </p:nvSpPr>
        <p:spPr>
          <a:xfrm>
            <a:off x="6386522" y="273040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23D3A9EA-3938-4A7F-8B6F-8BADF92FC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2442" y="478013"/>
            <a:ext cx="4035902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1BFD1065-52F3-4A9C-9F92-2B22C1B5D4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3632" y="1300369"/>
            <a:ext cx="5657578" cy="749873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427BACD6-E2D4-4958-84B2-F3B87ECADC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45338" y="1837800"/>
            <a:ext cx="1194920" cy="396274"/>
          </a:xfrm>
          <a:prstGeom prst="rect">
            <a:avLst/>
          </a:prstGeom>
        </p:spPr>
      </p:pic>
      <p:pic>
        <p:nvPicPr>
          <p:cNvPr id="33" name="รูปภาพ 32">
            <a:extLst>
              <a:ext uri="{FF2B5EF4-FFF2-40B4-BE49-F238E27FC236}">
                <a16:creationId xmlns:a16="http://schemas.microsoft.com/office/drawing/2014/main" id="{EF3ED030-71F0-42C2-B5F5-D02E499310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0400" y="2682490"/>
            <a:ext cx="1188823" cy="402371"/>
          </a:xfrm>
          <a:prstGeom prst="rect">
            <a:avLst/>
          </a:prstGeom>
        </p:spPr>
      </p:pic>
      <p:pic>
        <p:nvPicPr>
          <p:cNvPr id="37" name="รูปภาพ 36">
            <a:extLst>
              <a:ext uri="{FF2B5EF4-FFF2-40B4-BE49-F238E27FC236}">
                <a16:creationId xmlns:a16="http://schemas.microsoft.com/office/drawing/2014/main" id="{A95C7709-D484-4D68-8028-32929381A0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36818" y="3174428"/>
            <a:ext cx="1749704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3382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4" grpId="0"/>
      <p:bldP spid="25" grpId="0"/>
      <p:bldP spid="30" grpId="0"/>
      <p:bldP spid="32" grpId="0"/>
      <p:bldP spid="34" grpId="0"/>
      <p:bldP spid="35" grpId="0"/>
      <p:bldP spid="4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มุม-ด้าน-มุม</a:t>
            </a:r>
          </a:p>
        </p:txBody>
      </p:sp>
      <p:grpSp>
        <p:nvGrpSpPr>
          <p:cNvPr id="16" name="กลุ่ม 15">
            <a:extLst>
              <a:ext uri="{FF2B5EF4-FFF2-40B4-BE49-F238E27FC236}">
                <a16:creationId xmlns:a16="http://schemas.microsoft.com/office/drawing/2014/main" id="{738476B1-1E96-4FA0-8C3B-208F436CBB9C}"/>
              </a:ext>
            </a:extLst>
          </p:cNvPr>
          <p:cNvGrpSpPr/>
          <p:nvPr/>
        </p:nvGrpSpPr>
        <p:grpSpPr>
          <a:xfrm>
            <a:off x="2810286" y="1963215"/>
            <a:ext cx="3894824" cy="2856176"/>
            <a:chOff x="2810286" y="1963215"/>
            <a:chExt cx="3894824" cy="2856176"/>
          </a:xfrm>
        </p:grpSpPr>
        <p:sp>
          <p:nvSpPr>
            <p:cNvPr id="9" name="กล่องข้อความ 8">
              <a:extLst>
                <a:ext uri="{FF2B5EF4-FFF2-40B4-BE49-F238E27FC236}">
                  <a16:creationId xmlns:a16="http://schemas.microsoft.com/office/drawing/2014/main" id="{2BDD1C05-C4DD-4BD2-BEB5-40EEF4FB766D}"/>
                </a:ext>
              </a:extLst>
            </p:cNvPr>
            <p:cNvSpPr txBox="1"/>
            <p:nvPr/>
          </p:nvSpPr>
          <p:spPr>
            <a:xfrm>
              <a:off x="2810286" y="441928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7" name="รูปภาพ 6">
              <a:extLst>
                <a:ext uri="{FF2B5EF4-FFF2-40B4-BE49-F238E27FC236}">
                  <a16:creationId xmlns:a16="http://schemas.microsoft.com/office/drawing/2014/main" id="{A6BB032C-F9AF-40FA-9BF9-26334EB237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4553" y="2159830"/>
              <a:ext cx="3080963" cy="2459506"/>
            </a:xfrm>
            <a:prstGeom prst="rect">
              <a:avLst/>
            </a:prstGeom>
          </p:spPr>
        </p:pic>
        <p:sp>
          <p:nvSpPr>
            <p:cNvPr id="10" name="กล่องข้อความ 9">
              <a:extLst>
                <a:ext uri="{FF2B5EF4-FFF2-40B4-BE49-F238E27FC236}">
                  <a16:creationId xmlns:a16="http://schemas.microsoft.com/office/drawing/2014/main" id="{0A6CD0C2-8C72-4363-9455-79A171F63D13}"/>
                </a:ext>
              </a:extLst>
            </p:cNvPr>
            <p:cNvSpPr txBox="1"/>
            <p:nvPr/>
          </p:nvSpPr>
          <p:spPr>
            <a:xfrm>
              <a:off x="5660801" y="338958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T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1" name="กล่องข้อความ 10">
              <a:extLst>
                <a:ext uri="{FF2B5EF4-FFF2-40B4-BE49-F238E27FC236}">
                  <a16:creationId xmlns:a16="http://schemas.microsoft.com/office/drawing/2014/main" id="{F4AF3D68-E881-4CF5-87C9-C83FBE305CA0}"/>
                </a:ext>
              </a:extLst>
            </p:cNvPr>
            <p:cNvSpPr txBox="1"/>
            <p:nvPr/>
          </p:nvSpPr>
          <p:spPr>
            <a:xfrm>
              <a:off x="4479707" y="196321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2" name="กล่องข้อความ 11">
              <a:extLst>
                <a:ext uri="{FF2B5EF4-FFF2-40B4-BE49-F238E27FC236}">
                  <a16:creationId xmlns:a16="http://schemas.microsoft.com/office/drawing/2014/main" id="{25648837-6582-458D-9A4B-22E4B3858401}"/>
                </a:ext>
              </a:extLst>
            </p:cNvPr>
            <p:cNvSpPr txBox="1"/>
            <p:nvPr/>
          </p:nvSpPr>
          <p:spPr>
            <a:xfrm>
              <a:off x="3495041" y="335684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3" name="กล่องข้อความ 12">
              <a:extLst>
                <a:ext uri="{FF2B5EF4-FFF2-40B4-BE49-F238E27FC236}">
                  <a16:creationId xmlns:a16="http://schemas.microsoft.com/office/drawing/2014/main" id="{F92A4354-3FED-4A5A-90C5-B4205168EBAD}"/>
                </a:ext>
              </a:extLst>
            </p:cNvPr>
            <p:cNvSpPr txBox="1"/>
            <p:nvPr/>
          </p:nvSpPr>
          <p:spPr>
            <a:xfrm>
              <a:off x="6334456" y="427818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8F721B80-4442-4AE2-A399-5A96295F0F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295" y="1077130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7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110018" y="98091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122473" y="183851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417975" y="22583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543B0B9-49C7-4745-8ECC-B44B0619C73A}"/>
              </a:ext>
            </a:extLst>
          </p:cNvPr>
          <p:cNvSpPr txBox="1"/>
          <p:nvPr/>
        </p:nvSpPr>
        <p:spPr>
          <a:xfrm>
            <a:off x="5071853" y="274588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PQ = PR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4054867" y="352837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417975" y="35456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417975" y="273958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33" name="กลุ่ม 32">
            <a:extLst>
              <a:ext uri="{FF2B5EF4-FFF2-40B4-BE49-F238E27FC236}">
                <a16:creationId xmlns:a16="http://schemas.microsoft.com/office/drawing/2014/main" id="{D7BC4A4F-3335-4512-85E6-7E0D99050A24}"/>
              </a:ext>
            </a:extLst>
          </p:cNvPr>
          <p:cNvGrpSpPr/>
          <p:nvPr/>
        </p:nvGrpSpPr>
        <p:grpSpPr>
          <a:xfrm>
            <a:off x="89129" y="1193429"/>
            <a:ext cx="3020889" cy="2313359"/>
            <a:chOff x="2810286" y="1836784"/>
            <a:chExt cx="3894824" cy="2982607"/>
          </a:xfrm>
        </p:grpSpPr>
        <p:sp>
          <p:nvSpPr>
            <p:cNvPr id="36" name="กล่องข้อความ 35">
              <a:extLst>
                <a:ext uri="{FF2B5EF4-FFF2-40B4-BE49-F238E27FC236}">
                  <a16:creationId xmlns:a16="http://schemas.microsoft.com/office/drawing/2014/main" id="{179BB619-F706-4B73-87F1-DE10B06D06AB}"/>
                </a:ext>
              </a:extLst>
            </p:cNvPr>
            <p:cNvSpPr txBox="1"/>
            <p:nvPr/>
          </p:nvSpPr>
          <p:spPr>
            <a:xfrm>
              <a:off x="2810286" y="441928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Q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7" name="รูปภาพ 36">
              <a:extLst>
                <a:ext uri="{FF2B5EF4-FFF2-40B4-BE49-F238E27FC236}">
                  <a16:creationId xmlns:a16="http://schemas.microsoft.com/office/drawing/2014/main" id="{5486190C-334E-405A-984A-DEA1C3FEE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4553" y="2159830"/>
              <a:ext cx="3080963" cy="2459506"/>
            </a:xfrm>
            <a:prstGeom prst="rect">
              <a:avLst/>
            </a:prstGeom>
          </p:spPr>
        </p:pic>
        <p:sp>
          <p:nvSpPr>
            <p:cNvPr id="38" name="กล่องข้อความ 37">
              <a:extLst>
                <a:ext uri="{FF2B5EF4-FFF2-40B4-BE49-F238E27FC236}">
                  <a16:creationId xmlns:a16="http://schemas.microsoft.com/office/drawing/2014/main" id="{92128CC2-2BB5-44AD-8108-16AF83D44029}"/>
                </a:ext>
              </a:extLst>
            </p:cNvPr>
            <p:cNvSpPr txBox="1"/>
            <p:nvPr/>
          </p:nvSpPr>
          <p:spPr>
            <a:xfrm>
              <a:off x="5660801" y="338958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T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0" name="กล่องข้อความ 39">
              <a:extLst>
                <a:ext uri="{FF2B5EF4-FFF2-40B4-BE49-F238E27FC236}">
                  <a16:creationId xmlns:a16="http://schemas.microsoft.com/office/drawing/2014/main" id="{1A609048-3EF4-4241-BEAD-EA6AA866F448}"/>
                </a:ext>
              </a:extLst>
            </p:cNvPr>
            <p:cNvSpPr txBox="1"/>
            <p:nvPr/>
          </p:nvSpPr>
          <p:spPr>
            <a:xfrm>
              <a:off x="4479707" y="183678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2" name="กล่องข้อความ 41">
              <a:extLst>
                <a:ext uri="{FF2B5EF4-FFF2-40B4-BE49-F238E27FC236}">
                  <a16:creationId xmlns:a16="http://schemas.microsoft.com/office/drawing/2014/main" id="{FB6DAC08-BCDF-4570-9B0B-CBC401AC0C67}"/>
                </a:ext>
              </a:extLst>
            </p:cNvPr>
            <p:cNvSpPr txBox="1"/>
            <p:nvPr/>
          </p:nvSpPr>
          <p:spPr>
            <a:xfrm>
              <a:off x="3390247" y="338958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S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4" name="กล่องข้อความ 43">
              <a:extLst>
                <a:ext uri="{FF2B5EF4-FFF2-40B4-BE49-F238E27FC236}">
                  <a16:creationId xmlns:a16="http://schemas.microsoft.com/office/drawing/2014/main" id="{0A5CBCA0-8FFA-4A7C-A33C-FE9A968168CD}"/>
                </a:ext>
              </a:extLst>
            </p:cNvPr>
            <p:cNvSpPr txBox="1"/>
            <p:nvPr/>
          </p:nvSpPr>
          <p:spPr>
            <a:xfrm>
              <a:off x="6334456" y="427818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9EBC9658-C406-44C1-88DA-C21DA2DDA7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3776" y="904751"/>
            <a:ext cx="3682303" cy="749873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08CCA362-0EEC-4D8C-8DFF-893366108A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8160" y="1335238"/>
            <a:ext cx="5383235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4E31808F-BD54-47D1-BDB5-C048044746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0262" y="1774685"/>
            <a:ext cx="5657578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0946FF1D-2EA2-48D7-BE61-D89B0D333E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1853" y="2252630"/>
            <a:ext cx="1127858" cy="390178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CF407674-0BB6-433D-807C-AE251DDA32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1853" y="3211699"/>
            <a:ext cx="1127858" cy="384081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AFA82052-C92A-4FE2-BA21-A0235A993C0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99240" y="3102519"/>
            <a:ext cx="2755631" cy="640135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8B24FA9F-60E6-49F9-ACC0-75FCD266A4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8245" y="3625739"/>
            <a:ext cx="1639966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1273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2" grpId="0"/>
      <p:bldP spid="24" grpId="0"/>
      <p:bldP spid="25" grpId="0"/>
      <p:bldP spid="30" grpId="0"/>
      <p:bldP spid="3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4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8763961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7C4043BE-1B69-486E-B9C5-6E0A1B6F7754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1" name="กล่องข้อความ 20">
            <a:extLst>
              <a:ext uri="{FF2B5EF4-FFF2-40B4-BE49-F238E27FC236}">
                <a16:creationId xmlns:a16="http://schemas.microsoft.com/office/drawing/2014/main" id="{4672D69D-4B0F-444A-83B5-75D0B07F39B1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RT = I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A2EA8D6F-BF60-443A-9F76-E4B8D7A483E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8" name="กล่องข้อความ 27">
            <a:extLst>
              <a:ext uri="{FF2B5EF4-FFF2-40B4-BE49-F238E27FC236}">
                <a16:creationId xmlns:a16="http://schemas.microsoft.com/office/drawing/2014/main" id="{8C749A9B-1BBE-470A-A92E-813FAC0E72B2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9" name="กล่องข้อความ 28">
            <a:extLst>
              <a:ext uri="{FF2B5EF4-FFF2-40B4-BE49-F238E27FC236}">
                <a16:creationId xmlns:a16="http://schemas.microsoft.com/office/drawing/2014/main" id="{D683B2D6-58DC-4E13-95BD-A3EB83612F3D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1" name="กล่องข้อความ 40">
            <a:extLst>
              <a:ext uri="{FF2B5EF4-FFF2-40B4-BE49-F238E27FC236}">
                <a16:creationId xmlns:a16="http://schemas.microsoft.com/office/drawing/2014/main" id="{488319FF-E6E7-4B02-A29B-E3C3F622CFDC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DA760D14-0876-4578-B56C-1690C64CB93C}"/>
              </a:ext>
            </a:extLst>
          </p:cNvPr>
          <p:cNvSpPr txBox="1"/>
          <p:nvPr/>
        </p:nvSpPr>
        <p:spPr>
          <a:xfrm>
            <a:off x="4288754" y="3468699"/>
            <a:ext cx="240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C95424C1-56CC-40B0-AC82-6CFF450CE6D5}"/>
              </a:ext>
            </a:extLst>
          </p:cNvPr>
          <p:cNvGrpSpPr/>
          <p:nvPr/>
        </p:nvGrpSpPr>
        <p:grpSpPr>
          <a:xfrm>
            <a:off x="281395" y="1579705"/>
            <a:ext cx="3243695" cy="1986316"/>
            <a:chOff x="281395" y="1579705"/>
            <a:chExt cx="3243695" cy="1986316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670814" y="315519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R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2784866" y="316294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I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81395" y="157970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T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3154436" y="157970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8A23DDF7-E735-4F7E-9695-7F923D542D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340" y="1867026"/>
              <a:ext cx="2952423" cy="1439879"/>
            </a:xfrm>
            <a:prstGeom prst="rect">
              <a:avLst/>
            </a:prstGeom>
          </p:spPr>
        </p:pic>
        <p:sp>
          <p:nvSpPr>
            <p:cNvPr id="49" name="กล่องข้อความ 48">
              <a:extLst>
                <a:ext uri="{FF2B5EF4-FFF2-40B4-BE49-F238E27FC236}">
                  <a16:creationId xmlns:a16="http://schemas.microsoft.com/office/drawing/2014/main" id="{B6840F8C-EF1C-43D5-91D8-67B480E29DF6}"/>
                </a:ext>
              </a:extLst>
            </p:cNvPr>
            <p:cNvSpPr txBox="1"/>
            <p:nvPr/>
          </p:nvSpPr>
          <p:spPr>
            <a:xfrm>
              <a:off x="1934607" y="3165911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D024188A-5FCD-40AB-BEA9-4F4A4F4E8235}"/>
                </a:ext>
              </a:extLst>
            </p:cNvPr>
            <p:cNvSpPr txBox="1"/>
            <p:nvPr/>
          </p:nvSpPr>
          <p:spPr>
            <a:xfrm>
              <a:off x="1516252" y="316294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P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61" name="กล่องข้อความ 60">
            <a:extLst>
              <a:ext uri="{FF2B5EF4-FFF2-40B4-BE49-F238E27FC236}">
                <a16:creationId xmlns:a16="http://schemas.microsoft.com/office/drawing/2014/main" id="{4FB65905-2F48-4E9E-85CD-36E739FFA6AF}"/>
              </a:ext>
            </a:extLst>
          </p:cNvPr>
          <p:cNvSpPr txBox="1"/>
          <p:nvPr/>
        </p:nvSpPr>
        <p:spPr>
          <a:xfrm>
            <a:off x="6689067" y="303982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CF2C06D3-B6E2-4D5A-8A17-C50E77D85E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9" y="319536"/>
            <a:ext cx="8864352" cy="75597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83B456E4-FDEC-4A6C-AD0C-66AB7358BC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0757" y="836547"/>
            <a:ext cx="5261304" cy="74987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2BAE7B0C-7C4E-491A-AE82-F957A16BFC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9763" y="1278172"/>
            <a:ext cx="5389331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302EF5A7-AA04-475B-82F8-B7EDC377BD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0553" y="1682423"/>
            <a:ext cx="5651482" cy="749873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3E943EA7-2375-4561-B6EE-D6A1D4D17E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6459" y="2236808"/>
            <a:ext cx="1127858" cy="396274"/>
          </a:xfrm>
          <a:prstGeom prst="rect">
            <a:avLst/>
          </a:prstGeom>
        </p:spPr>
      </p:pic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ABB86502-8F4A-497C-94EC-6AD9EE1364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9475" y="3054535"/>
            <a:ext cx="1127858" cy="396274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CA01A2CB-B2E9-45AB-BC54-43D9F74BF1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15396" y="3576188"/>
            <a:ext cx="1676545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96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8" grpId="0"/>
      <p:bldP spid="29" grpId="0"/>
      <p:bldP spid="41" grpId="0"/>
      <p:bldP spid="46" grpId="0"/>
      <p:bldP spid="6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5" name="กลุ่ม 4">
            <a:extLst>
              <a:ext uri="{FF2B5EF4-FFF2-40B4-BE49-F238E27FC236}">
                <a16:creationId xmlns:a16="http://schemas.microsoft.com/office/drawing/2014/main" id="{06967533-EC96-4BC7-8EDC-9A5EDCA289EB}"/>
              </a:ext>
            </a:extLst>
          </p:cNvPr>
          <p:cNvGrpSpPr/>
          <p:nvPr/>
        </p:nvGrpSpPr>
        <p:grpSpPr>
          <a:xfrm>
            <a:off x="345520" y="1449518"/>
            <a:ext cx="3015247" cy="2408167"/>
            <a:chOff x="345520" y="1449518"/>
            <a:chExt cx="3015247" cy="2408167"/>
          </a:xfrm>
        </p:grpSpPr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345520" y="253562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2986448" y="144951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990113" y="3457575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C6836A55-27CE-4FB2-B18B-4FA3878B6F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6175" y="1708102"/>
              <a:ext cx="2648749" cy="1832576"/>
            </a:xfrm>
            <a:prstGeom prst="rect">
              <a:avLst/>
            </a:prstGeom>
          </p:spPr>
        </p:pic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716259" y="243145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38" name="กล่องข้อความ 37">
            <a:extLst>
              <a:ext uri="{FF2B5EF4-FFF2-40B4-BE49-F238E27FC236}">
                <a16:creationId xmlns:a16="http://schemas.microsoft.com/office/drawing/2014/main" id="{41616508-9098-4FB5-8DB4-67F99A949D8F}"/>
              </a:ext>
            </a:extLst>
          </p:cNvPr>
          <p:cNvSpPr txBox="1"/>
          <p:nvPr/>
        </p:nvSpPr>
        <p:spPr>
          <a:xfrm>
            <a:off x="3505600" y="932355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39" name="กล่องข้อความ 38">
            <a:extLst>
              <a:ext uri="{FF2B5EF4-FFF2-40B4-BE49-F238E27FC236}">
                <a16:creationId xmlns:a16="http://schemas.microsoft.com/office/drawing/2014/main" id="{25FDDCE6-D424-4D30-BBE0-7419F0CFDF94}"/>
              </a:ext>
            </a:extLst>
          </p:cNvPr>
          <p:cNvSpPr txBox="1"/>
          <p:nvPr/>
        </p:nvSpPr>
        <p:spPr>
          <a:xfrm>
            <a:off x="3505600" y="1365198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8B9133F7-04AD-4F18-B1D1-100800A2B0AA}"/>
              </a:ext>
            </a:extLst>
          </p:cNvPr>
          <p:cNvSpPr txBox="1"/>
          <p:nvPr/>
        </p:nvSpPr>
        <p:spPr>
          <a:xfrm>
            <a:off x="3518055" y="1789954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0DECE965-BFE3-4B01-9FD2-76E12711A3A9}"/>
              </a:ext>
            </a:extLst>
          </p:cNvPr>
          <p:cNvSpPr txBox="1"/>
          <p:nvPr/>
        </p:nvSpPr>
        <p:spPr>
          <a:xfrm>
            <a:off x="6813557" y="220976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0446A33-D00F-473B-9B95-D1035CD0A6ED}"/>
              </a:ext>
            </a:extLst>
          </p:cNvPr>
          <p:cNvSpPr txBox="1"/>
          <p:nvPr/>
        </p:nvSpPr>
        <p:spPr>
          <a:xfrm>
            <a:off x="4450449" y="347981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42AB3632-3636-49EE-9111-7CA3658FEA81}"/>
              </a:ext>
            </a:extLst>
          </p:cNvPr>
          <p:cNvSpPr txBox="1"/>
          <p:nvPr/>
        </p:nvSpPr>
        <p:spPr>
          <a:xfrm>
            <a:off x="6813557" y="349707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4CBB7822-E546-495B-B520-3D8A835900FF}"/>
              </a:ext>
            </a:extLst>
          </p:cNvPr>
          <p:cNvSpPr txBox="1"/>
          <p:nvPr/>
        </p:nvSpPr>
        <p:spPr>
          <a:xfrm>
            <a:off x="6813557" y="308331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9EE59726-233A-470C-A1CE-9A653BA5E53B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B683CB43-F786-4040-B479-74FB19EE4D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44" y="379241"/>
            <a:ext cx="8858256" cy="755970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36AD36C4-6031-41EC-9AD1-EF1E52B1A8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4748" y="814250"/>
            <a:ext cx="5261304" cy="749873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116D6AE0-5396-4D6C-95A4-A46F439FAB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8634" y="1442748"/>
            <a:ext cx="1743607" cy="323116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4AB72A44-7B9B-4B1B-AB7C-18282858AB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0619" y="1719969"/>
            <a:ext cx="5657578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6F6477EB-E2D1-4977-86B4-846839C258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7862" y="2225838"/>
            <a:ext cx="1201016" cy="402371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B24F9DD3-B91F-4B5E-A81B-055050701E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20125" y="2589226"/>
            <a:ext cx="1822862" cy="646232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1A6DC913-5AE1-414C-9BFF-82EE635AC9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37862" y="3061301"/>
            <a:ext cx="1201016" cy="396274"/>
          </a:xfrm>
          <a:prstGeom prst="rect">
            <a:avLst/>
          </a:prstGeom>
        </p:spPr>
      </p:pic>
      <p:pic>
        <p:nvPicPr>
          <p:cNvPr id="24" name="รูปภาพ 23">
            <a:extLst>
              <a:ext uri="{FF2B5EF4-FFF2-40B4-BE49-F238E27FC236}">
                <a16:creationId xmlns:a16="http://schemas.microsoft.com/office/drawing/2014/main" id="{80D09A55-5B2C-4232-8553-04C47813BF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69614" y="3575689"/>
            <a:ext cx="1737511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85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7" grpId="0"/>
      <p:bldP spid="51" grpId="0"/>
      <p:bldP spid="58" grpId="0"/>
      <p:bldP spid="60" grpId="0"/>
      <p:bldP spid="3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pPr>
              <a:lnSpc>
                <a:spcPct val="150000"/>
              </a:lnSpc>
            </a:pP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3763D12F-64B2-4DA5-8795-AFCB828CA1DE}"/>
              </a:ext>
            </a:extLst>
          </p:cNvPr>
          <p:cNvGrpSpPr/>
          <p:nvPr/>
        </p:nvGrpSpPr>
        <p:grpSpPr>
          <a:xfrm>
            <a:off x="6499" y="1453152"/>
            <a:ext cx="3443803" cy="2168960"/>
            <a:chOff x="6499" y="1453152"/>
            <a:chExt cx="3443803" cy="2168960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775C73AD-C5B7-4AC3-ACD4-FE49EC440D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3861" y="1811280"/>
              <a:ext cx="2933653" cy="1438906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452201" y="145315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1582006" y="21716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O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610051" y="3222002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6499" y="2515463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28" name="กล่องข้อความ 27">
              <a:extLst>
                <a:ext uri="{FF2B5EF4-FFF2-40B4-BE49-F238E27FC236}">
                  <a16:creationId xmlns:a16="http://schemas.microsoft.com/office/drawing/2014/main" id="{8C88D136-8416-4893-A652-A8CEA4D08C10}"/>
                </a:ext>
              </a:extLst>
            </p:cNvPr>
            <p:cNvSpPr txBox="1"/>
            <p:nvPr/>
          </p:nvSpPr>
          <p:spPr>
            <a:xfrm>
              <a:off x="3079648" y="2425640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824ABF0A-B10A-4CA5-A4A1-72CBC5CBBF7B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42" name="กล่องข้อความ 41">
            <a:extLst>
              <a:ext uri="{FF2B5EF4-FFF2-40B4-BE49-F238E27FC236}">
                <a16:creationId xmlns:a16="http://schemas.microsoft.com/office/drawing/2014/main" id="{A37013A8-BDD4-423F-82F7-2CE03D7811F7}"/>
              </a:ext>
            </a:extLst>
          </p:cNvPr>
          <p:cNvSpPr txBox="1"/>
          <p:nvPr/>
        </p:nvSpPr>
        <p:spPr>
          <a:xfrm>
            <a:off x="6683651" y="2947854"/>
            <a:ext cx="5034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(ถ้าเส้นตรงสองเส้นตัดกัน </a:t>
            </a:r>
          </a:p>
          <a:p>
            <a:r>
              <a:rPr lang="th-TH" sz="2000" dirty="0">
                <a:latin typeface="Peach TV" panose="02000000000000000000" pitchFamily="2" charset="0"/>
                <a:cs typeface="Peach TV" panose="02000000000000000000" pitchFamily="2" charset="0"/>
              </a:rPr>
              <a:t>แล้วขนาดของมุมตรงข้ามย่อมเท่ากัน)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CE24EB9A-A004-4589-AFBD-905021A6A9AB}"/>
              </a:ext>
            </a:extLst>
          </p:cNvPr>
          <p:cNvSpPr txBox="1"/>
          <p:nvPr/>
        </p:nvSpPr>
        <p:spPr>
          <a:xfrm>
            <a:off x="4288753" y="3673977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49" name="กล่องข้อความ 48">
            <a:extLst>
              <a:ext uri="{FF2B5EF4-FFF2-40B4-BE49-F238E27FC236}">
                <a16:creationId xmlns:a16="http://schemas.microsoft.com/office/drawing/2014/main" id="{FE8DE6FF-5299-4E03-8FC8-6331BB624675}"/>
              </a:ext>
            </a:extLst>
          </p:cNvPr>
          <p:cNvSpPr txBox="1"/>
          <p:nvPr/>
        </p:nvSpPr>
        <p:spPr>
          <a:xfrm>
            <a:off x="6651861" y="369124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35F113FE-69D0-4302-A9A0-3A0ED87CA58C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EED61820-C5C4-45AF-AA0C-EB0E232C54D8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8D1D110B-5F83-4E5E-8CB4-A4ABC365C32D}"/>
              </a:ext>
            </a:extLst>
          </p:cNvPr>
          <p:cNvSpPr txBox="1"/>
          <p:nvPr/>
        </p:nvSpPr>
        <p:spPr>
          <a:xfrm>
            <a:off x="3888739" y="4140994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F19CC87B-1CAC-40E6-B0EB-B533997D3B1D}"/>
              </a:ext>
            </a:extLst>
          </p:cNvPr>
          <p:cNvSpPr txBox="1"/>
          <p:nvPr/>
        </p:nvSpPr>
        <p:spPr>
          <a:xfrm>
            <a:off x="6208505" y="4087661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59" name="กล่องข้อความ 58">
            <a:extLst>
              <a:ext uri="{FF2B5EF4-FFF2-40B4-BE49-F238E27FC236}">
                <a16:creationId xmlns:a16="http://schemas.microsoft.com/office/drawing/2014/main" id="{1283B3E7-0051-4FAC-AF09-EDCFB83A0A45}"/>
              </a:ext>
            </a:extLst>
          </p:cNvPr>
          <p:cNvSpPr txBox="1"/>
          <p:nvPr/>
        </p:nvSpPr>
        <p:spPr>
          <a:xfrm>
            <a:off x="6813557" y="2209762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60" name="กล่องข้อความ 59">
            <a:extLst>
              <a:ext uri="{FF2B5EF4-FFF2-40B4-BE49-F238E27FC236}">
                <a16:creationId xmlns:a16="http://schemas.microsoft.com/office/drawing/2014/main" id="{E3896535-C7C8-48FB-AECB-EB3C7B9F3D72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O = BO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1F409A45-AAD3-46F1-9788-A69567D926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825" y="364664"/>
            <a:ext cx="8858256" cy="755970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78FDA988-C26D-4F03-A0B3-99829BFD88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0757" y="835838"/>
            <a:ext cx="5261304" cy="749873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A7357A5E-AD3D-423B-BCF5-C697F83085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0691" y="1249146"/>
            <a:ext cx="5389331" cy="755970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7E1AA84B-B8D6-42EC-8F73-F5664290C9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0444" y="1681956"/>
            <a:ext cx="5651482" cy="749873"/>
          </a:xfrm>
          <a:prstGeom prst="rect">
            <a:avLst/>
          </a:prstGeom>
        </p:spPr>
      </p:pic>
      <p:pic>
        <p:nvPicPr>
          <p:cNvPr id="15" name="รูปภาพ 14">
            <a:extLst>
              <a:ext uri="{FF2B5EF4-FFF2-40B4-BE49-F238E27FC236}">
                <a16:creationId xmlns:a16="http://schemas.microsoft.com/office/drawing/2014/main" id="{003877A4-5FEE-4D05-B7D9-4E497EC2B36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5953" y="2205436"/>
            <a:ext cx="1188823" cy="402371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186754CB-C931-4483-95BE-9CB14992DE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40488" y="3196006"/>
            <a:ext cx="1188823" cy="402371"/>
          </a:xfrm>
          <a:prstGeom prst="rect">
            <a:avLst/>
          </a:prstGeom>
        </p:spPr>
      </p:pic>
      <p:pic>
        <p:nvPicPr>
          <p:cNvPr id="19" name="รูปภาพ 18">
            <a:extLst>
              <a:ext uri="{FF2B5EF4-FFF2-40B4-BE49-F238E27FC236}">
                <a16:creationId xmlns:a16="http://schemas.microsoft.com/office/drawing/2014/main" id="{CD83DB57-1060-4C65-9195-A41BA27BBF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53" y="3755627"/>
            <a:ext cx="1737511" cy="323116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AFBB39C7-C8EF-456D-B9EE-1AA55921AF6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57782" y="4243717"/>
            <a:ext cx="926672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06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3" grpId="0"/>
      <p:bldP spid="49" grpId="0"/>
      <p:bldP spid="50" grpId="0"/>
      <p:bldP spid="51" grpId="0"/>
      <p:bldP spid="63" grpId="0"/>
      <p:bldP spid="64" grpId="0"/>
      <p:bldP spid="59" grpId="0"/>
      <p:bldP spid="6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459603" y="954589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6484F8DC-BD5E-4D53-85CC-739342C50EF3}"/>
              </a:ext>
            </a:extLst>
          </p:cNvPr>
          <p:cNvSpPr txBox="1"/>
          <p:nvPr/>
        </p:nvSpPr>
        <p:spPr>
          <a:xfrm>
            <a:off x="3455672" y="17505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E8866DBA-97ED-457A-A19E-DB17D5729E57}"/>
              </a:ext>
            </a:extLst>
          </p:cNvPr>
          <p:cNvSpPr txBox="1"/>
          <p:nvPr/>
        </p:nvSpPr>
        <p:spPr>
          <a:xfrm>
            <a:off x="6651861" y="220697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1" name="กล่องข้อความ 30">
            <a:extLst>
              <a:ext uri="{FF2B5EF4-FFF2-40B4-BE49-F238E27FC236}">
                <a16:creationId xmlns:a16="http://schemas.microsoft.com/office/drawing/2014/main" id="{C493B0EE-1624-49F1-88A8-6E1BB7BE1F57}"/>
              </a:ext>
            </a:extLst>
          </p:cNvPr>
          <p:cNvSpPr txBox="1"/>
          <p:nvPr/>
        </p:nvSpPr>
        <p:spPr>
          <a:xfrm>
            <a:off x="4288753" y="346869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74E32091-F9C6-44EE-BF3B-055514A2EE61}"/>
              </a:ext>
            </a:extLst>
          </p:cNvPr>
          <p:cNvSpPr txBox="1"/>
          <p:nvPr/>
        </p:nvSpPr>
        <p:spPr>
          <a:xfrm>
            <a:off x="6670464" y="2642114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00859B04-D6EB-4DB9-9C98-5CD0648A6FBF}"/>
              </a:ext>
            </a:extLst>
          </p:cNvPr>
          <p:cNvSpPr txBox="1"/>
          <p:nvPr/>
        </p:nvSpPr>
        <p:spPr>
          <a:xfrm>
            <a:off x="3464286" y="89149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43" name="กล่องข้อความ 42">
            <a:extLst>
              <a:ext uri="{FF2B5EF4-FFF2-40B4-BE49-F238E27FC236}">
                <a16:creationId xmlns:a16="http://schemas.microsoft.com/office/drawing/2014/main" id="{DEDB3C20-7145-42FE-ACFE-802469EFF820}"/>
              </a:ext>
            </a:extLst>
          </p:cNvPr>
          <p:cNvSpPr txBox="1"/>
          <p:nvPr/>
        </p:nvSpPr>
        <p:spPr>
          <a:xfrm>
            <a:off x="3522444" y="3929037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44" name="กล่องข้อความ 43">
            <a:extLst>
              <a:ext uri="{FF2B5EF4-FFF2-40B4-BE49-F238E27FC236}">
                <a16:creationId xmlns:a16="http://schemas.microsoft.com/office/drawing/2014/main" id="{D2D024D8-605E-4A86-8002-04AFC827BFE7}"/>
              </a:ext>
            </a:extLst>
          </p:cNvPr>
          <p:cNvSpPr txBox="1"/>
          <p:nvPr/>
        </p:nvSpPr>
        <p:spPr>
          <a:xfrm>
            <a:off x="5338446" y="3985023"/>
            <a:ext cx="4188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ด้านคู่ที่สมนัยกันของรูปสามเหลี่ยมที่เท่ากันทุกประการ จะยาวเท่ากัน)</a:t>
            </a:r>
          </a:p>
        </p:txBody>
      </p:sp>
      <p:sp>
        <p:nvSpPr>
          <p:cNvPr id="47" name="กล่องข้อความ 46">
            <a:extLst>
              <a:ext uri="{FF2B5EF4-FFF2-40B4-BE49-F238E27FC236}">
                <a16:creationId xmlns:a16="http://schemas.microsoft.com/office/drawing/2014/main" id="{87A82F31-2083-4DC2-B04B-D923EE24296F}"/>
              </a:ext>
            </a:extLst>
          </p:cNvPr>
          <p:cNvSpPr txBox="1"/>
          <p:nvPr/>
        </p:nvSpPr>
        <p:spPr>
          <a:xfrm>
            <a:off x="6651861" y="348596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ม.ด.ม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</a:t>
            </a: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FBA3F36-565D-48AB-968C-7B50D77E7F61}"/>
              </a:ext>
            </a:extLst>
          </p:cNvPr>
          <p:cNvGrpSpPr/>
          <p:nvPr/>
        </p:nvGrpSpPr>
        <p:grpSpPr>
          <a:xfrm>
            <a:off x="154147" y="1177224"/>
            <a:ext cx="2801239" cy="2652813"/>
            <a:chOff x="154147" y="1177224"/>
            <a:chExt cx="2801239" cy="2652813"/>
          </a:xfrm>
        </p:grpSpPr>
        <p:pic>
          <p:nvPicPr>
            <p:cNvPr id="6" name="รูปภาพ 5">
              <a:extLst>
                <a:ext uri="{FF2B5EF4-FFF2-40B4-BE49-F238E27FC236}">
                  <a16:creationId xmlns:a16="http://schemas.microsoft.com/office/drawing/2014/main" id="{9DC914AE-9DA3-42D6-AD62-2C3E5DB97F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9474" y="1530026"/>
              <a:ext cx="2390788" cy="2054490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1388459" y="1177224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670814" y="226134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2584732" y="342992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19" name="กล่องข้อความ 18">
              <a:extLst>
                <a:ext uri="{FF2B5EF4-FFF2-40B4-BE49-F238E27FC236}">
                  <a16:creationId xmlns:a16="http://schemas.microsoft.com/office/drawing/2014/main" id="{21C66E4A-A292-4644-85FC-A51080135711}"/>
                </a:ext>
              </a:extLst>
            </p:cNvPr>
            <p:cNvSpPr txBox="1"/>
            <p:nvPr/>
          </p:nvSpPr>
          <p:spPr>
            <a:xfrm>
              <a:off x="154147" y="342992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0" name="กล่องข้อความ 49">
              <a:extLst>
                <a:ext uri="{FF2B5EF4-FFF2-40B4-BE49-F238E27FC236}">
                  <a16:creationId xmlns:a16="http://schemas.microsoft.com/office/drawing/2014/main" id="{95D0A126-F517-41EB-81AF-EFEB17770EDD}"/>
                </a:ext>
              </a:extLst>
            </p:cNvPr>
            <p:cNvSpPr txBox="1"/>
            <p:nvPr/>
          </p:nvSpPr>
          <p:spPr>
            <a:xfrm>
              <a:off x="2169897" y="2273798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E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51" name="กล่องข้อความ 50">
            <a:extLst>
              <a:ext uri="{FF2B5EF4-FFF2-40B4-BE49-F238E27FC236}">
                <a16:creationId xmlns:a16="http://schemas.microsoft.com/office/drawing/2014/main" id="{98154239-B38A-4FCA-A9BF-960C70BE712A}"/>
              </a:ext>
            </a:extLst>
          </p:cNvPr>
          <p:cNvSpPr txBox="1"/>
          <p:nvPr/>
        </p:nvSpPr>
        <p:spPr>
          <a:xfrm>
            <a:off x="5323410" y="2627714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=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C1738BB2-C936-4781-AA46-E39054D273BA}"/>
              </a:ext>
            </a:extLst>
          </p:cNvPr>
          <p:cNvSpPr txBox="1"/>
          <p:nvPr/>
        </p:nvSpPr>
        <p:spPr>
          <a:xfrm>
            <a:off x="3507408" y="4362590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</a:t>
            </a:r>
          </a:p>
        </p:txBody>
      </p:sp>
      <p:sp>
        <p:nvSpPr>
          <p:cNvPr id="58" name="กล่องข้อความ 57">
            <a:extLst>
              <a:ext uri="{FF2B5EF4-FFF2-40B4-BE49-F238E27FC236}">
                <a16:creationId xmlns:a16="http://schemas.microsoft.com/office/drawing/2014/main" id="{68050111-E5F8-4818-BBEB-7245CE629379}"/>
              </a:ext>
            </a:extLst>
          </p:cNvPr>
          <p:cNvSpPr txBox="1"/>
          <p:nvPr/>
        </p:nvSpPr>
        <p:spPr>
          <a:xfrm>
            <a:off x="5323410" y="4418576"/>
            <a:ext cx="4188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8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80C49669-7732-48AA-9200-3FFD3773EF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625" y="288556"/>
            <a:ext cx="9144000" cy="744489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E014A938-E2A1-4EF9-BAED-18D4A4C763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6341" y="829146"/>
            <a:ext cx="5261304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67C3327F-FFEC-4EFD-B45A-A4FB53CC97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0954" y="1301318"/>
            <a:ext cx="5389331" cy="755970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006991A5-DCA4-48EE-9379-F613B8BCA1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6167" y="1691329"/>
            <a:ext cx="5651482" cy="749873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8049829E-0407-4DF3-8B9B-B4C3988F97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3669" y="2226773"/>
            <a:ext cx="1201016" cy="402371"/>
          </a:xfrm>
          <a:prstGeom prst="rect">
            <a:avLst/>
          </a:prstGeom>
        </p:spPr>
      </p:pic>
      <p:pic>
        <p:nvPicPr>
          <p:cNvPr id="17" name="รูปภาพ 16">
            <a:extLst>
              <a:ext uri="{FF2B5EF4-FFF2-40B4-BE49-F238E27FC236}">
                <a16:creationId xmlns:a16="http://schemas.microsoft.com/office/drawing/2014/main" id="{BEA8A74F-5AA0-4217-9835-5B9A382A6E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49375" y="3084595"/>
            <a:ext cx="1201016" cy="396274"/>
          </a:xfrm>
          <a:prstGeom prst="rect">
            <a:avLst/>
          </a:prstGeom>
        </p:spPr>
      </p:pic>
      <p:pic>
        <p:nvPicPr>
          <p:cNvPr id="26" name="รูปภาพ 25">
            <a:extLst>
              <a:ext uri="{FF2B5EF4-FFF2-40B4-BE49-F238E27FC236}">
                <a16:creationId xmlns:a16="http://schemas.microsoft.com/office/drawing/2014/main" id="{AFB42EBA-59B6-436E-B0CE-597EEF97B1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9040" y="3003967"/>
            <a:ext cx="2383743" cy="646232"/>
          </a:xfrm>
          <a:prstGeom prst="rect">
            <a:avLst/>
          </a:prstGeom>
        </p:spPr>
      </p:pic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B14568B6-6FAE-4397-AE61-79AB6881B4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6061" y="3558366"/>
            <a:ext cx="1755800" cy="323116"/>
          </a:xfrm>
          <a:prstGeom prst="rect">
            <a:avLst/>
          </a:prstGeom>
        </p:spPr>
      </p:pic>
      <p:pic>
        <p:nvPicPr>
          <p:cNvPr id="48" name="รูปภาพ 47">
            <a:extLst>
              <a:ext uri="{FF2B5EF4-FFF2-40B4-BE49-F238E27FC236}">
                <a16:creationId xmlns:a16="http://schemas.microsoft.com/office/drawing/2014/main" id="{8DC87F9D-F768-4B33-A1F0-58CFC153C65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43543" y="4006925"/>
            <a:ext cx="914479" cy="286537"/>
          </a:xfrm>
          <a:prstGeom prst="rect">
            <a:avLst/>
          </a:prstGeom>
        </p:spPr>
      </p:pic>
      <p:pic>
        <p:nvPicPr>
          <p:cNvPr id="61" name="รูปภาพ 60">
            <a:extLst>
              <a:ext uri="{FF2B5EF4-FFF2-40B4-BE49-F238E27FC236}">
                <a16:creationId xmlns:a16="http://schemas.microsoft.com/office/drawing/2014/main" id="{47778BAE-7AC4-4262-A661-3AC552257FB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16297" y="4335198"/>
            <a:ext cx="1207113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44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1" grpId="0"/>
      <p:bldP spid="34" grpId="0"/>
      <p:bldP spid="35" grpId="0"/>
      <p:bldP spid="43" grpId="0"/>
      <p:bldP spid="44" grpId="0"/>
      <p:bldP spid="47" grpId="0"/>
      <p:bldP spid="51" grpId="0"/>
      <p:bldP spid="57" grpId="0"/>
      <p:bldP spid="5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302232D7-88E3-4070-AD2F-D69305E5F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020" y="282927"/>
            <a:ext cx="8864352" cy="1176630"/>
          </a:xfrm>
          <a:prstGeom prst="rect">
            <a:avLst/>
          </a:prstGeom>
        </p:spPr>
      </p:pic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1CCB8CDC-921C-47AE-A521-8DA0C47C37C2}"/>
              </a:ext>
            </a:extLst>
          </p:cNvPr>
          <p:cNvSpPr txBox="1"/>
          <p:nvPr/>
        </p:nvSpPr>
        <p:spPr>
          <a:xfrm>
            <a:off x="3142874" y="1085276"/>
            <a:ext cx="639510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.................................................................................................... </a:t>
            </a:r>
          </a:p>
          <a:p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E29F2CCA-E51B-4999-B220-22EE1BB112DB}"/>
              </a:ext>
            </a:extLst>
          </p:cNvPr>
          <p:cNvGrpSpPr/>
          <p:nvPr/>
        </p:nvGrpSpPr>
        <p:grpSpPr>
          <a:xfrm>
            <a:off x="296768" y="1572167"/>
            <a:ext cx="2969323" cy="2113822"/>
            <a:chOff x="296768" y="1572167"/>
            <a:chExt cx="2969323" cy="2113822"/>
          </a:xfrm>
        </p:grpSpPr>
        <p:pic>
          <p:nvPicPr>
            <p:cNvPr id="4" name="รูปภาพ 3">
              <a:extLst>
                <a:ext uri="{FF2B5EF4-FFF2-40B4-BE49-F238E27FC236}">
                  <a16:creationId xmlns:a16="http://schemas.microsoft.com/office/drawing/2014/main" id="{1F7CE4DE-2630-4D85-B0C7-E89AF817A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9573" y="1826107"/>
              <a:ext cx="2700496" cy="1515018"/>
            </a:xfrm>
            <a:prstGeom prst="rect">
              <a:avLst/>
            </a:prstGeom>
          </p:spPr>
        </p:pic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E2CEEC89-4F06-458F-8180-E58087EF3666}"/>
                </a:ext>
              </a:extLst>
            </p:cNvPr>
            <p:cNvSpPr txBox="1"/>
            <p:nvPr/>
          </p:nvSpPr>
          <p:spPr>
            <a:xfrm>
              <a:off x="296768" y="3285879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A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45" name="กล่องข้อความ 44">
              <a:extLst>
                <a:ext uri="{FF2B5EF4-FFF2-40B4-BE49-F238E27FC236}">
                  <a16:creationId xmlns:a16="http://schemas.microsoft.com/office/drawing/2014/main" id="{A9D8E631-0955-4FA1-8F7C-876EAC538A9C}"/>
                </a:ext>
              </a:extLst>
            </p:cNvPr>
            <p:cNvSpPr txBox="1"/>
            <p:nvPr/>
          </p:nvSpPr>
          <p:spPr>
            <a:xfrm>
              <a:off x="2331271" y="157216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C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4" name="กล่องข้อความ 53">
              <a:extLst>
                <a:ext uri="{FF2B5EF4-FFF2-40B4-BE49-F238E27FC236}">
                  <a16:creationId xmlns:a16="http://schemas.microsoft.com/office/drawing/2014/main" id="{7AD32084-B575-401F-A3A0-5C76D5CCCBC7}"/>
                </a:ext>
              </a:extLst>
            </p:cNvPr>
            <p:cNvSpPr txBox="1"/>
            <p:nvPr/>
          </p:nvSpPr>
          <p:spPr>
            <a:xfrm>
              <a:off x="2895437" y="3205966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B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  <p:sp>
          <p:nvSpPr>
            <p:cNvPr id="55" name="กล่องข้อความ 54">
              <a:extLst>
                <a:ext uri="{FF2B5EF4-FFF2-40B4-BE49-F238E27FC236}">
                  <a16:creationId xmlns:a16="http://schemas.microsoft.com/office/drawing/2014/main" id="{538AA19C-5BFC-4F52-8176-7ED83E41246A}"/>
                </a:ext>
              </a:extLst>
            </p:cNvPr>
            <p:cNvSpPr txBox="1"/>
            <p:nvPr/>
          </p:nvSpPr>
          <p:spPr>
            <a:xfrm>
              <a:off x="749854" y="1572167"/>
              <a:ext cx="3706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Peach TV" panose="02000000000000000000" pitchFamily="2" charset="0"/>
                  <a:cs typeface="Peach TV" panose="02000000000000000000" pitchFamily="2" charset="0"/>
                </a:rPr>
                <a:t>D</a:t>
              </a:r>
              <a:endParaRPr lang="th-TH" sz="2000" dirty="0">
                <a:latin typeface="Peach TV" panose="02000000000000000000" pitchFamily="2" charset="0"/>
                <a:cs typeface="Peach TV" panose="02000000000000000000" pitchFamily="2" charset="0"/>
              </a:endParaRPr>
            </a:p>
          </p:txBody>
        </p:sp>
      </p:grp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F8A56023-7F68-4BFC-9BF9-FE76BBDFC3BE}"/>
              </a:ext>
            </a:extLst>
          </p:cNvPr>
          <p:cNvSpPr txBox="1"/>
          <p:nvPr/>
        </p:nvSpPr>
        <p:spPr>
          <a:xfrm>
            <a:off x="3285760" y="1050278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AC7F54C7-8539-40FF-A0D5-23B836460179}"/>
              </a:ext>
            </a:extLst>
          </p:cNvPr>
          <p:cNvSpPr txBox="1"/>
          <p:nvPr/>
        </p:nvSpPr>
        <p:spPr>
          <a:xfrm>
            <a:off x="5620823" y="15174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01CF5735-DCE1-4B09-BCF8-EC54F56B8BD9}"/>
              </a:ext>
            </a:extLst>
          </p:cNvPr>
          <p:cNvSpPr txBox="1"/>
          <p:nvPr/>
        </p:nvSpPr>
        <p:spPr>
          <a:xfrm>
            <a:off x="3661309" y="279114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34" name="กล่องข้อความ 33">
            <a:extLst>
              <a:ext uri="{FF2B5EF4-FFF2-40B4-BE49-F238E27FC236}">
                <a16:creationId xmlns:a16="http://schemas.microsoft.com/office/drawing/2014/main" id="{53DEA7B8-D489-40C2-86C5-42EF92E06C20}"/>
              </a:ext>
            </a:extLst>
          </p:cNvPr>
          <p:cNvSpPr txBox="1"/>
          <p:nvPr/>
        </p:nvSpPr>
        <p:spPr>
          <a:xfrm>
            <a:off x="6024417" y="280840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.ด.ม)</a:t>
            </a:r>
          </a:p>
        </p:txBody>
      </p:sp>
      <p:sp>
        <p:nvSpPr>
          <p:cNvPr id="35" name="กล่องข้อความ 34">
            <a:extLst>
              <a:ext uri="{FF2B5EF4-FFF2-40B4-BE49-F238E27FC236}">
                <a16:creationId xmlns:a16="http://schemas.microsoft.com/office/drawing/2014/main" id="{DC882A3A-FD31-4AAB-B2CA-55EEAD93A798}"/>
              </a:ext>
            </a:extLst>
          </p:cNvPr>
          <p:cNvSpPr txBox="1"/>
          <p:nvPr/>
        </p:nvSpPr>
        <p:spPr>
          <a:xfrm>
            <a:off x="5635264" y="195616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36" name="กล่องข้อความ 35">
            <a:extLst>
              <a:ext uri="{FF2B5EF4-FFF2-40B4-BE49-F238E27FC236}">
                <a16:creationId xmlns:a16="http://schemas.microsoft.com/office/drawing/2014/main" id="{DAA61EBF-39B4-4058-B33B-2268520EDF1D}"/>
              </a:ext>
            </a:extLst>
          </p:cNvPr>
          <p:cNvSpPr txBox="1"/>
          <p:nvPr/>
        </p:nvSpPr>
        <p:spPr>
          <a:xfrm>
            <a:off x="3632836" y="3203672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37" name="กล่องข้อความ 36">
            <a:extLst>
              <a:ext uri="{FF2B5EF4-FFF2-40B4-BE49-F238E27FC236}">
                <a16:creationId xmlns:a16="http://schemas.microsoft.com/office/drawing/2014/main" id="{AF7B470D-B0E9-4B72-8F51-6E9F77D6B132}"/>
              </a:ext>
            </a:extLst>
          </p:cNvPr>
          <p:cNvSpPr txBox="1"/>
          <p:nvPr/>
        </p:nvSpPr>
        <p:spPr>
          <a:xfrm>
            <a:off x="5969660" y="3255876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40" name="กล่องข้อความ 39">
            <a:extLst>
              <a:ext uri="{FF2B5EF4-FFF2-40B4-BE49-F238E27FC236}">
                <a16:creationId xmlns:a16="http://schemas.microsoft.com/office/drawing/2014/main" id="{46CF2E2E-E9B2-4C5F-A722-EA062CEF8EB7}"/>
              </a:ext>
            </a:extLst>
          </p:cNvPr>
          <p:cNvSpPr txBox="1"/>
          <p:nvPr/>
        </p:nvSpPr>
        <p:spPr>
          <a:xfrm>
            <a:off x="5922044" y="406853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46" name="กล่องข้อความ 45">
            <a:extLst>
              <a:ext uri="{FF2B5EF4-FFF2-40B4-BE49-F238E27FC236}">
                <a16:creationId xmlns:a16="http://schemas.microsoft.com/office/drawing/2014/main" id="{4B31A55E-A85D-43BA-9D03-21B8C57243F4}"/>
              </a:ext>
            </a:extLst>
          </p:cNvPr>
          <p:cNvSpPr txBox="1"/>
          <p:nvPr/>
        </p:nvSpPr>
        <p:spPr>
          <a:xfrm>
            <a:off x="3661309" y="4455409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50" name="กล่องข้อความ 49">
            <a:extLst>
              <a:ext uri="{FF2B5EF4-FFF2-40B4-BE49-F238E27FC236}">
                <a16:creationId xmlns:a16="http://schemas.microsoft.com/office/drawing/2014/main" id="{2E7B469F-C929-46CA-87EC-59B85B4CD773}"/>
              </a:ext>
            </a:extLst>
          </p:cNvPr>
          <p:cNvSpPr txBox="1"/>
          <p:nvPr/>
        </p:nvSpPr>
        <p:spPr>
          <a:xfrm>
            <a:off x="5877732" y="4511118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cxnSp>
        <p:nvCxnSpPr>
          <p:cNvPr id="8" name="ตัวเชื่อมต่อตรง 7">
            <a:extLst>
              <a:ext uri="{FF2B5EF4-FFF2-40B4-BE49-F238E27FC236}">
                <a16:creationId xmlns:a16="http://schemas.microsoft.com/office/drawing/2014/main" id="{0D776424-3047-460D-B65E-73FBC00CA7DA}"/>
              </a:ext>
            </a:extLst>
          </p:cNvPr>
          <p:cNvCxnSpPr>
            <a:cxnSpLocks/>
          </p:cNvCxnSpPr>
          <p:nvPr/>
        </p:nvCxnSpPr>
        <p:spPr>
          <a:xfrm flipV="1">
            <a:off x="1769356" y="2417832"/>
            <a:ext cx="94369" cy="721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ตัวเชื่อมต่อตรง 47">
            <a:extLst>
              <a:ext uri="{FF2B5EF4-FFF2-40B4-BE49-F238E27FC236}">
                <a16:creationId xmlns:a16="http://schemas.microsoft.com/office/drawing/2014/main" id="{81740030-8D47-4458-B3FD-3E3166D54390}"/>
              </a:ext>
            </a:extLst>
          </p:cNvPr>
          <p:cNvCxnSpPr>
            <a:cxnSpLocks/>
          </p:cNvCxnSpPr>
          <p:nvPr/>
        </p:nvCxnSpPr>
        <p:spPr>
          <a:xfrm flipH="1" flipV="1">
            <a:off x="1544178" y="2417832"/>
            <a:ext cx="94369" cy="721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ส่วนโค้ง 10">
            <a:extLst>
              <a:ext uri="{FF2B5EF4-FFF2-40B4-BE49-F238E27FC236}">
                <a16:creationId xmlns:a16="http://schemas.microsoft.com/office/drawing/2014/main" id="{BEFA817F-6201-4975-85AE-E50BA2E95749}"/>
              </a:ext>
            </a:extLst>
          </p:cNvPr>
          <p:cNvSpPr/>
          <p:nvPr/>
        </p:nvSpPr>
        <p:spPr>
          <a:xfrm rot="7312762">
            <a:off x="515206" y="1291069"/>
            <a:ext cx="914400" cy="914400"/>
          </a:xfrm>
          <a:prstGeom prst="arc">
            <a:avLst>
              <a:gd name="adj1" fmla="val 17037261"/>
              <a:gd name="adj2" fmla="val 204948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7" name="ส่วนโค้ง 56">
            <a:extLst>
              <a:ext uri="{FF2B5EF4-FFF2-40B4-BE49-F238E27FC236}">
                <a16:creationId xmlns:a16="http://schemas.microsoft.com/office/drawing/2014/main" id="{6F38F1C1-1025-4AF6-8275-F6C000DEF68C}"/>
              </a:ext>
            </a:extLst>
          </p:cNvPr>
          <p:cNvSpPr/>
          <p:nvPr/>
        </p:nvSpPr>
        <p:spPr>
          <a:xfrm rot="14287238" flipH="1">
            <a:off x="1998686" y="1287532"/>
            <a:ext cx="914400" cy="914400"/>
          </a:xfrm>
          <a:prstGeom prst="arc">
            <a:avLst>
              <a:gd name="adj1" fmla="val 17037261"/>
              <a:gd name="adj2" fmla="val 204948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ส่วนโค้ง 12">
            <a:extLst>
              <a:ext uri="{FF2B5EF4-FFF2-40B4-BE49-F238E27FC236}">
                <a16:creationId xmlns:a16="http://schemas.microsoft.com/office/drawing/2014/main" id="{2D7DA2D3-1741-4D55-BC7B-426480A60299}"/>
              </a:ext>
            </a:extLst>
          </p:cNvPr>
          <p:cNvSpPr/>
          <p:nvPr/>
        </p:nvSpPr>
        <p:spPr>
          <a:xfrm rot="15312658">
            <a:off x="2514192" y="2812871"/>
            <a:ext cx="914400" cy="914400"/>
          </a:xfrm>
          <a:prstGeom prst="arc">
            <a:avLst>
              <a:gd name="adj1" fmla="val 16962639"/>
              <a:gd name="adj2" fmla="val 1935448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8" name="ส่วนโค้ง 57">
            <a:extLst>
              <a:ext uri="{FF2B5EF4-FFF2-40B4-BE49-F238E27FC236}">
                <a16:creationId xmlns:a16="http://schemas.microsoft.com/office/drawing/2014/main" id="{18AA4D80-2867-472B-B9ED-83958D1FA1C0}"/>
              </a:ext>
            </a:extLst>
          </p:cNvPr>
          <p:cNvSpPr/>
          <p:nvPr/>
        </p:nvSpPr>
        <p:spPr>
          <a:xfrm rot="6287342" flipH="1">
            <a:off x="34928" y="2804814"/>
            <a:ext cx="914400" cy="914400"/>
          </a:xfrm>
          <a:prstGeom prst="arc">
            <a:avLst>
              <a:gd name="adj1" fmla="val 16962639"/>
              <a:gd name="adj2" fmla="val 1935448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15" name="ตัวเชื่อมต่อตรง 14">
            <a:extLst>
              <a:ext uri="{FF2B5EF4-FFF2-40B4-BE49-F238E27FC236}">
                <a16:creationId xmlns:a16="http://schemas.microsoft.com/office/drawing/2014/main" id="{2A3B4A70-45F3-4659-813C-1C2A1731D66D}"/>
              </a:ext>
            </a:extLst>
          </p:cNvPr>
          <p:cNvCxnSpPr>
            <a:cxnSpLocks/>
          </p:cNvCxnSpPr>
          <p:nvPr/>
        </p:nvCxnSpPr>
        <p:spPr>
          <a:xfrm flipH="1" flipV="1">
            <a:off x="1070975" y="2106835"/>
            <a:ext cx="37007" cy="1167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ตัวเชื่อมต่อตรง 59">
            <a:extLst>
              <a:ext uri="{FF2B5EF4-FFF2-40B4-BE49-F238E27FC236}">
                <a16:creationId xmlns:a16="http://schemas.microsoft.com/office/drawing/2014/main" id="{F6F26712-5985-46DE-8135-1B89D9A7A534}"/>
              </a:ext>
            </a:extLst>
          </p:cNvPr>
          <p:cNvCxnSpPr>
            <a:cxnSpLocks/>
          </p:cNvCxnSpPr>
          <p:nvPr/>
        </p:nvCxnSpPr>
        <p:spPr>
          <a:xfrm flipV="1">
            <a:off x="2320175" y="2114969"/>
            <a:ext cx="37007" cy="1167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ตัวเชื่อมต่อตรง 43">
            <a:extLst>
              <a:ext uri="{FF2B5EF4-FFF2-40B4-BE49-F238E27FC236}">
                <a16:creationId xmlns:a16="http://schemas.microsoft.com/office/drawing/2014/main" id="{D983A7C6-9DD6-450C-B346-863227F22FC4}"/>
              </a:ext>
            </a:extLst>
          </p:cNvPr>
          <p:cNvCxnSpPr/>
          <p:nvPr/>
        </p:nvCxnSpPr>
        <p:spPr>
          <a:xfrm flipV="1">
            <a:off x="864296" y="3071540"/>
            <a:ext cx="101847" cy="537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ตัวเชื่อมต่อตรง 60">
            <a:extLst>
              <a:ext uri="{FF2B5EF4-FFF2-40B4-BE49-F238E27FC236}">
                <a16:creationId xmlns:a16="http://schemas.microsoft.com/office/drawing/2014/main" id="{6713747A-83A8-44E7-BD89-CAF4864CD808}"/>
              </a:ext>
            </a:extLst>
          </p:cNvPr>
          <p:cNvCxnSpPr/>
          <p:nvPr/>
        </p:nvCxnSpPr>
        <p:spPr>
          <a:xfrm flipV="1">
            <a:off x="878446" y="3110221"/>
            <a:ext cx="101847" cy="537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ตัวเชื่อมต่อตรง 61">
            <a:extLst>
              <a:ext uri="{FF2B5EF4-FFF2-40B4-BE49-F238E27FC236}">
                <a16:creationId xmlns:a16="http://schemas.microsoft.com/office/drawing/2014/main" id="{822F08AB-79F4-4BAD-A8AE-8E7D6B963B41}"/>
              </a:ext>
            </a:extLst>
          </p:cNvPr>
          <p:cNvCxnSpPr>
            <a:cxnSpLocks/>
          </p:cNvCxnSpPr>
          <p:nvPr/>
        </p:nvCxnSpPr>
        <p:spPr>
          <a:xfrm flipH="1" flipV="1">
            <a:off x="2491243" y="3098392"/>
            <a:ext cx="101847" cy="537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ตัวเชื่อมต่อตรง 62">
            <a:extLst>
              <a:ext uri="{FF2B5EF4-FFF2-40B4-BE49-F238E27FC236}">
                <a16:creationId xmlns:a16="http://schemas.microsoft.com/office/drawing/2014/main" id="{2E80C713-41C0-4A10-9BE0-D5238BC1E6EA}"/>
              </a:ext>
            </a:extLst>
          </p:cNvPr>
          <p:cNvCxnSpPr>
            <a:cxnSpLocks/>
          </p:cNvCxnSpPr>
          <p:nvPr/>
        </p:nvCxnSpPr>
        <p:spPr>
          <a:xfrm flipH="1" flipV="1">
            <a:off x="2465674" y="3129303"/>
            <a:ext cx="101847" cy="537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กลุ่ม 73">
            <a:extLst>
              <a:ext uri="{FF2B5EF4-FFF2-40B4-BE49-F238E27FC236}">
                <a16:creationId xmlns:a16="http://schemas.microsoft.com/office/drawing/2014/main" id="{A8E46486-B877-4449-BF9D-04B9330462E8}"/>
              </a:ext>
            </a:extLst>
          </p:cNvPr>
          <p:cNvGrpSpPr/>
          <p:nvPr/>
        </p:nvGrpSpPr>
        <p:grpSpPr>
          <a:xfrm>
            <a:off x="423990" y="1870098"/>
            <a:ext cx="2597990" cy="1426214"/>
            <a:chOff x="414740" y="2049747"/>
            <a:chExt cx="2597990" cy="1426214"/>
          </a:xfrm>
        </p:grpSpPr>
        <p:cxnSp>
          <p:nvCxnSpPr>
            <p:cNvPr id="64" name="ตัวเชื่อมต่อตรง 63">
              <a:extLst>
                <a:ext uri="{FF2B5EF4-FFF2-40B4-BE49-F238E27FC236}">
                  <a16:creationId xmlns:a16="http://schemas.microsoft.com/office/drawing/2014/main" id="{D9AAAB9F-4A5E-43CA-9612-805D3A331B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4740" y="2049747"/>
              <a:ext cx="593212" cy="141283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ตัวเชื่อมต่อตรง 67">
              <a:extLst>
                <a:ext uri="{FF2B5EF4-FFF2-40B4-BE49-F238E27FC236}">
                  <a16:creationId xmlns:a16="http://schemas.microsoft.com/office/drawing/2014/main" id="{28911773-18B9-4FF3-B033-409DD852086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6914" y="3456843"/>
              <a:ext cx="2595816" cy="191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ตัวเชื่อมต่อตรง 71">
              <a:extLst>
                <a:ext uri="{FF2B5EF4-FFF2-40B4-BE49-F238E27FC236}">
                  <a16:creationId xmlns:a16="http://schemas.microsoft.com/office/drawing/2014/main" id="{D254FF06-62CD-436E-9FE6-F4469CCA2C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9755" y="2052583"/>
              <a:ext cx="1985272" cy="14071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กลุ่ม 74">
            <a:extLst>
              <a:ext uri="{FF2B5EF4-FFF2-40B4-BE49-F238E27FC236}">
                <a16:creationId xmlns:a16="http://schemas.microsoft.com/office/drawing/2014/main" id="{9B2AE75E-9D68-4F04-9E2B-4ABC24CC42B9}"/>
              </a:ext>
            </a:extLst>
          </p:cNvPr>
          <p:cNvGrpSpPr/>
          <p:nvPr/>
        </p:nvGrpSpPr>
        <p:grpSpPr>
          <a:xfrm flipH="1">
            <a:off x="431430" y="1872934"/>
            <a:ext cx="2590998" cy="1421519"/>
            <a:chOff x="404029" y="2049747"/>
            <a:chExt cx="2590998" cy="1421519"/>
          </a:xfrm>
        </p:grpSpPr>
        <p:cxnSp>
          <p:nvCxnSpPr>
            <p:cNvPr id="76" name="ตัวเชื่อมต่อตรง 75">
              <a:extLst>
                <a:ext uri="{FF2B5EF4-FFF2-40B4-BE49-F238E27FC236}">
                  <a16:creationId xmlns:a16="http://schemas.microsoft.com/office/drawing/2014/main" id="{FB210B12-3478-42E9-BDA2-F4EB7880E4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4740" y="2049747"/>
              <a:ext cx="593212" cy="1412832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ตัวเชื่อมต่อตรง 76">
              <a:extLst>
                <a:ext uri="{FF2B5EF4-FFF2-40B4-BE49-F238E27FC236}">
                  <a16:creationId xmlns:a16="http://schemas.microsoft.com/office/drawing/2014/main" id="{66789DD4-A7BF-4CD8-A80A-07EB9BCA1A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4029" y="3454007"/>
              <a:ext cx="2590998" cy="17259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ตัวเชื่อมต่อตรง 77">
              <a:extLst>
                <a:ext uri="{FF2B5EF4-FFF2-40B4-BE49-F238E27FC236}">
                  <a16:creationId xmlns:a16="http://schemas.microsoft.com/office/drawing/2014/main" id="{85BD8116-AB08-4840-8F1E-60EC43C3B37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09755" y="2052583"/>
              <a:ext cx="1985272" cy="1407128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กล่องข้อความ 78">
            <a:extLst>
              <a:ext uri="{FF2B5EF4-FFF2-40B4-BE49-F238E27FC236}">
                <a16:creationId xmlns:a16="http://schemas.microsoft.com/office/drawing/2014/main" id="{94E48CBF-89CB-47EF-AB32-ED01BE603D78}"/>
              </a:ext>
            </a:extLst>
          </p:cNvPr>
          <p:cNvSpPr txBox="1"/>
          <p:nvPr/>
        </p:nvSpPr>
        <p:spPr>
          <a:xfrm>
            <a:off x="4378310" y="1926851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B = C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82" name="กล่องข้อความ 81">
            <a:extLst>
              <a:ext uri="{FF2B5EF4-FFF2-40B4-BE49-F238E27FC236}">
                <a16:creationId xmlns:a16="http://schemas.microsoft.com/office/drawing/2014/main" id="{F34335DB-C170-4C13-8712-D8213D63EFCF}"/>
              </a:ext>
            </a:extLst>
          </p:cNvPr>
          <p:cNvSpPr txBox="1"/>
          <p:nvPr/>
        </p:nvSpPr>
        <p:spPr>
          <a:xfrm>
            <a:off x="5649705" y="2308097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F46ED28E-25C2-4B0C-8C36-F2044308DF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5261" y="974436"/>
            <a:ext cx="5657578" cy="749873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07CA423D-E302-4B99-A5D5-C3C91B4B50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4417" y="1189448"/>
            <a:ext cx="664522" cy="298730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E082CC8E-46DD-4DA1-BA06-079D73E948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4397" y="1510086"/>
            <a:ext cx="1207113" cy="402371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FCA7BFF0-BA92-40C3-A2D9-6ADFAF52CD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2751" y="2335538"/>
            <a:ext cx="1201016" cy="396274"/>
          </a:xfrm>
          <a:prstGeom prst="rect">
            <a:avLst/>
          </a:prstGeom>
        </p:spPr>
      </p:pic>
      <p:pic>
        <p:nvPicPr>
          <p:cNvPr id="28" name="รูปภาพ 27">
            <a:extLst>
              <a:ext uri="{FF2B5EF4-FFF2-40B4-BE49-F238E27FC236}">
                <a16:creationId xmlns:a16="http://schemas.microsoft.com/office/drawing/2014/main" id="{8387E949-D1DC-4F34-9F4B-4C323E1F6B8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94297" y="2848679"/>
            <a:ext cx="1737511" cy="323116"/>
          </a:xfrm>
          <a:prstGeom prst="rect">
            <a:avLst/>
          </a:prstGeom>
        </p:spPr>
      </p:pic>
      <p:pic>
        <p:nvPicPr>
          <p:cNvPr id="42" name="รูปภาพ 41">
            <a:extLst>
              <a:ext uri="{FF2B5EF4-FFF2-40B4-BE49-F238E27FC236}">
                <a16:creationId xmlns:a16="http://schemas.microsoft.com/office/drawing/2014/main" id="{42693F25-8C5A-413D-A035-CCA13558077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0401" y="3248179"/>
            <a:ext cx="1207113" cy="396274"/>
          </a:xfrm>
          <a:prstGeom prst="rect">
            <a:avLst/>
          </a:prstGeom>
        </p:spPr>
      </p:pic>
      <p:pic>
        <p:nvPicPr>
          <p:cNvPr id="51" name="รูปภาพ 50">
            <a:extLst>
              <a:ext uri="{FF2B5EF4-FFF2-40B4-BE49-F238E27FC236}">
                <a16:creationId xmlns:a16="http://schemas.microsoft.com/office/drawing/2014/main" id="{9858E4CE-09E1-4B87-9664-54A3D0F333D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58691" y="4070810"/>
            <a:ext cx="1054699" cy="402371"/>
          </a:xfrm>
          <a:prstGeom prst="rect">
            <a:avLst/>
          </a:prstGeom>
        </p:spPr>
      </p:pic>
      <p:pic>
        <p:nvPicPr>
          <p:cNvPr id="53" name="รูปภาพ 52">
            <a:extLst>
              <a:ext uri="{FF2B5EF4-FFF2-40B4-BE49-F238E27FC236}">
                <a16:creationId xmlns:a16="http://schemas.microsoft.com/office/drawing/2014/main" id="{0AA5337F-A92E-484F-8FCD-78D554D0BCD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81572" y="4461762"/>
            <a:ext cx="1188823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58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0" grpId="0"/>
      <p:bldP spid="34" grpId="0"/>
      <p:bldP spid="35" grpId="0"/>
      <p:bldP spid="36" grpId="0"/>
      <p:bldP spid="37" grpId="0"/>
      <p:bldP spid="40" grpId="0"/>
      <p:bldP spid="46" grpId="0"/>
      <p:bldP spid="50" grpId="0"/>
      <p:bldP spid="79" grpId="0"/>
      <p:bldP spid="8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p40"/>
          <p:cNvSpPr/>
          <p:nvPr/>
        </p:nvSpPr>
        <p:spPr>
          <a:xfrm>
            <a:off x="2109425" y="530231"/>
            <a:ext cx="4436400" cy="1655100"/>
          </a:xfrm>
          <a:prstGeom prst="rect">
            <a:avLst/>
          </a:prstGeom>
          <a:solidFill>
            <a:srgbClr val="B59ECE"/>
          </a:solidFill>
          <a:ln w="19050" cap="flat" cmpd="sng">
            <a:solidFill>
              <a:srgbClr val="19191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318" name="Google Shape;318;p40"/>
          <p:cNvGrpSpPr/>
          <p:nvPr/>
        </p:nvGrpSpPr>
        <p:grpSpPr>
          <a:xfrm>
            <a:off x="2527100" y="832442"/>
            <a:ext cx="570650" cy="303324"/>
            <a:chOff x="573650" y="4673525"/>
            <a:chExt cx="570650" cy="306450"/>
          </a:xfrm>
        </p:grpSpPr>
        <p:sp>
          <p:nvSpPr>
            <p:cNvPr id="319" name="Google Shape;319;p40"/>
            <p:cNvSpPr/>
            <p:nvPr/>
          </p:nvSpPr>
          <p:spPr>
            <a:xfrm>
              <a:off x="573650" y="4677550"/>
              <a:ext cx="570650" cy="302425"/>
            </a:xfrm>
            <a:custGeom>
              <a:avLst/>
              <a:gdLst/>
              <a:ahLst/>
              <a:cxnLst/>
              <a:rect l="l" t="t" r="r" b="b"/>
              <a:pathLst>
                <a:path w="22826" h="12097" extrusionOk="0">
                  <a:moveTo>
                    <a:pt x="4857" y="0"/>
                  </a:moveTo>
                  <a:cubicBezTo>
                    <a:pt x="4372" y="0"/>
                    <a:pt x="3829" y="199"/>
                    <a:pt x="3424" y="410"/>
                  </a:cubicBezTo>
                  <a:cubicBezTo>
                    <a:pt x="2853" y="684"/>
                    <a:pt x="1986" y="1255"/>
                    <a:pt x="1415" y="1825"/>
                  </a:cubicBezTo>
                  <a:cubicBezTo>
                    <a:pt x="0" y="2693"/>
                    <a:pt x="0" y="3263"/>
                    <a:pt x="571" y="4678"/>
                  </a:cubicBezTo>
                  <a:cubicBezTo>
                    <a:pt x="845" y="4975"/>
                    <a:pt x="845" y="5249"/>
                    <a:pt x="1142" y="5820"/>
                  </a:cubicBezTo>
                  <a:lnTo>
                    <a:pt x="1142" y="6116"/>
                  </a:lnTo>
                  <a:lnTo>
                    <a:pt x="1415" y="6116"/>
                  </a:lnTo>
                  <a:lnTo>
                    <a:pt x="1415" y="6390"/>
                  </a:lnTo>
                  <a:lnTo>
                    <a:pt x="1712" y="6961"/>
                  </a:lnTo>
                  <a:lnTo>
                    <a:pt x="3424" y="9540"/>
                  </a:lnTo>
                  <a:cubicBezTo>
                    <a:pt x="3698" y="9814"/>
                    <a:pt x="3995" y="10385"/>
                    <a:pt x="4565" y="10681"/>
                  </a:cubicBezTo>
                  <a:cubicBezTo>
                    <a:pt x="7419" y="10955"/>
                    <a:pt x="9975" y="11526"/>
                    <a:pt x="12828" y="11823"/>
                  </a:cubicBezTo>
                  <a:cubicBezTo>
                    <a:pt x="14540" y="11823"/>
                    <a:pt x="16252" y="12097"/>
                    <a:pt x="17964" y="12097"/>
                  </a:cubicBezTo>
                  <a:cubicBezTo>
                    <a:pt x="18534" y="12097"/>
                    <a:pt x="19402" y="12097"/>
                    <a:pt x="19676" y="11823"/>
                  </a:cubicBezTo>
                  <a:cubicBezTo>
                    <a:pt x="20817" y="10955"/>
                    <a:pt x="21684" y="10111"/>
                    <a:pt x="22529" y="9243"/>
                  </a:cubicBezTo>
                  <a:cubicBezTo>
                    <a:pt x="22826" y="8970"/>
                    <a:pt x="22826" y="8673"/>
                    <a:pt x="22826" y="8399"/>
                  </a:cubicBezTo>
                  <a:lnTo>
                    <a:pt x="20246" y="2396"/>
                  </a:lnTo>
                  <a:cubicBezTo>
                    <a:pt x="19972" y="2122"/>
                    <a:pt x="19402" y="1825"/>
                    <a:pt x="18831" y="1825"/>
                  </a:cubicBezTo>
                  <a:cubicBezTo>
                    <a:pt x="17119" y="1551"/>
                    <a:pt x="15407" y="1255"/>
                    <a:pt x="13399" y="981"/>
                  </a:cubicBezTo>
                  <a:cubicBezTo>
                    <a:pt x="10842" y="684"/>
                    <a:pt x="8263" y="410"/>
                    <a:pt x="5410" y="113"/>
                  </a:cubicBezTo>
                  <a:cubicBezTo>
                    <a:pt x="5244" y="34"/>
                    <a:pt x="5055" y="0"/>
                    <a:pt x="4857" y="0"/>
                  </a:cubicBezTo>
                  <a:close/>
                </a:path>
              </a:pathLst>
            </a:custGeom>
            <a:solidFill>
              <a:srgbClr val="83C4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40"/>
            <p:cNvSpPr/>
            <p:nvPr/>
          </p:nvSpPr>
          <p:spPr>
            <a:xfrm>
              <a:off x="851550" y="4708900"/>
              <a:ext cx="278475" cy="256800"/>
            </a:xfrm>
            <a:custGeom>
              <a:avLst/>
              <a:gdLst/>
              <a:ahLst/>
              <a:cxnLst/>
              <a:rect l="l" t="t" r="r" b="b"/>
              <a:pathLst>
                <a:path w="11139" h="10272" extrusionOk="0">
                  <a:moveTo>
                    <a:pt x="2009" y="1"/>
                  </a:moveTo>
                  <a:cubicBezTo>
                    <a:pt x="1141" y="1"/>
                    <a:pt x="2579" y="2283"/>
                    <a:pt x="2579" y="2580"/>
                  </a:cubicBezTo>
                  <a:cubicBezTo>
                    <a:pt x="3150" y="3424"/>
                    <a:pt x="3424" y="4292"/>
                    <a:pt x="3995" y="5136"/>
                  </a:cubicBezTo>
                  <a:cubicBezTo>
                    <a:pt x="4291" y="6278"/>
                    <a:pt x="3424" y="7419"/>
                    <a:pt x="2579" y="7716"/>
                  </a:cubicBezTo>
                  <a:cubicBezTo>
                    <a:pt x="2009" y="7989"/>
                    <a:pt x="0" y="9427"/>
                    <a:pt x="1141" y="9998"/>
                  </a:cubicBezTo>
                  <a:lnTo>
                    <a:pt x="2283" y="9998"/>
                  </a:lnTo>
                  <a:cubicBezTo>
                    <a:pt x="2579" y="9998"/>
                    <a:pt x="3150" y="9998"/>
                    <a:pt x="3721" y="10272"/>
                  </a:cubicBezTo>
                  <a:lnTo>
                    <a:pt x="6277" y="10272"/>
                  </a:lnTo>
                  <a:cubicBezTo>
                    <a:pt x="7145" y="10272"/>
                    <a:pt x="7715" y="10272"/>
                    <a:pt x="8560" y="9998"/>
                  </a:cubicBezTo>
                  <a:cubicBezTo>
                    <a:pt x="9130" y="9701"/>
                    <a:pt x="9701" y="8857"/>
                    <a:pt x="10272" y="8286"/>
                  </a:cubicBezTo>
                  <a:cubicBezTo>
                    <a:pt x="10842" y="7989"/>
                    <a:pt x="11139" y="7419"/>
                    <a:pt x="11139" y="6574"/>
                  </a:cubicBezTo>
                  <a:cubicBezTo>
                    <a:pt x="11139" y="6278"/>
                    <a:pt x="10568" y="5707"/>
                    <a:pt x="10568" y="5433"/>
                  </a:cubicBezTo>
                  <a:cubicBezTo>
                    <a:pt x="10272" y="4862"/>
                    <a:pt x="9998" y="4566"/>
                    <a:pt x="9701" y="3995"/>
                  </a:cubicBezTo>
                  <a:cubicBezTo>
                    <a:pt x="9701" y="3150"/>
                    <a:pt x="9130" y="2283"/>
                    <a:pt x="8560" y="1712"/>
                  </a:cubicBezTo>
                  <a:cubicBezTo>
                    <a:pt x="8560" y="1142"/>
                    <a:pt x="8286" y="868"/>
                    <a:pt x="7715" y="868"/>
                  </a:cubicBezTo>
                  <a:cubicBezTo>
                    <a:pt x="6848" y="868"/>
                    <a:pt x="6003" y="571"/>
                    <a:pt x="5136" y="571"/>
                  </a:cubicBezTo>
                  <a:cubicBezTo>
                    <a:pt x="4862" y="571"/>
                    <a:pt x="4565" y="571"/>
                    <a:pt x="4291" y="297"/>
                  </a:cubicBezTo>
                  <a:lnTo>
                    <a:pt x="2283" y="297"/>
                  </a:lnTo>
                  <a:lnTo>
                    <a:pt x="2283" y="1"/>
                  </a:lnTo>
                  <a:close/>
                </a:path>
              </a:pathLst>
            </a:custGeom>
            <a:solidFill>
              <a:srgbClr val="EB70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40"/>
            <p:cNvSpPr/>
            <p:nvPr/>
          </p:nvSpPr>
          <p:spPr>
            <a:xfrm>
              <a:off x="573650" y="4673525"/>
              <a:ext cx="570650" cy="306450"/>
            </a:xfrm>
            <a:custGeom>
              <a:avLst/>
              <a:gdLst/>
              <a:ahLst/>
              <a:cxnLst/>
              <a:rect l="l" t="t" r="r" b="b"/>
              <a:pathLst>
                <a:path w="22826" h="12258" extrusionOk="0">
                  <a:moveTo>
                    <a:pt x="1415" y="1986"/>
                  </a:moveTo>
                  <a:cubicBezTo>
                    <a:pt x="0" y="2854"/>
                    <a:pt x="0" y="3424"/>
                    <a:pt x="571" y="4839"/>
                  </a:cubicBezTo>
                  <a:cubicBezTo>
                    <a:pt x="845" y="5136"/>
                    <a:pt x="845" y="5410"/>
                    <a:pt x="1142" y="5981"/>
                  </a:cubicBezTo>
                  <a:lnTo>
                    <a:pt x="1142" y="5981"/>
                  </a:lnTo>
                  <a:lnTo>
                    <a:pt x="1142" y="6277"/>
                  </a:lnTo>
                  <a:lnTo>
                    <a:pt x="1415" y="6277"/>
                  </a:lnTo>
                  <a:lnTo>
                    <a:pt x="1415" y="6551"/>
                  </a:lnTo>
                  <a:lnTo>
                    <a:pt x="1712" y="7122"/>
                  </a:lnTo>
                  <a:lnTo>
                    <a:pt x="3424" y="9701"/>
                  </a:lnTo>
                  <a:cubicBezTo>
                    <a:pt x="3698" y="9975"/>
                    <a:pt x="3995" y="10546"/>
                    <a:pt x="4565" y="10842"/>
                  </a:cubicBezTo>
                  <a:cubicBezTo>
                    <a:pt x="7419" y="11116"/>
                    <a:pt x="9975" y="11687"/>
                    <a:pt x="12828" y="11984"/>
                  </a:cubicBezTo>
                  <a:cubicBezTo>
                    <a:pt x="14540" y="11984"/>
                    <a:pt x="16252" y="12258"/>
                    <a:pt x="17964" y="12258"/>
                  </a:cubicBezTo>
                  <a:cubicBezTo>
                    <a:pt x="18534" y="12258"/>
                    <a:pt x="19402" y="12258"/>
                    <a:pt x="19676" y="11984"/>
                  </a:cubicBezTo>
                  <a:cubicBezTo>
                    <a:pt x="20817" y="11116"/>
                    <a:pt x="21684" y="10272"/>
                    <a:pt x="22529" y="9404"/>
                  </a:cubicBezTo>
                  <a:cubicBezTo>
                    <a:pt x="22826" y="9131"/>
                    <a:pt x="22826" y="8834"/>
                    <a:pt x="22826" y="8560"/>
                  </a:cubicBezTo>
                  <a:lnTo>
                    <a:pt x="20246" y="2557"/>
                  </a:lnTo>
                  <a:cubicBezTo>
                    <a:pt x="19972" y="2283"/>
                    <a:pt x="19402" y="1986"/>
                    <a:pt x="18831" y="1986"/>
                  </a:cubicBezTo>
                  <a:cubicBezTo>
                    <a:pt x="17119" y="1712"/>
                    <a:pt x="15407" y="1416"/>
                    <a:pt x="13399" y="1142"/>
                  </a:cubicBezTo>
                  <a:cubicBezTo>
                    <a:pt x="10842" y="845"/>
                    <a:pt x="8263" y="571"/>
                    <a:pt x="5410" y="274"/>
                  </a:cubicBezTo>
                  <a:cubicBezTo>
                    <a:pt x="4839" y="0"/>
                    <a:pt x="3995" y="274"/>
                    <a:pt x="3424" y="571"/>
                  </a:cubicBezTo>
                  <a:cubicBezTo>
                    <a:pt x="2853" y="845"/>
                    <a:pt x="1986" y="1416"/>
                    <a:pt x="1415" y="1986"/>
                  </a:cubicBezTo>
                  <a:close/>
                  <a:moveTo>
                    <a:pt x="4839" y="9975"/>
                  </a:moveTo>
                  <a:cubicBezTo>
                    <a:pt x="5707" y="9404"/>
                    <a:pt x="6848" y="8560"/>
                    <a:pt x="7692" y="7693"/>
                  </a:cubicBezTo>
                  <a:lnTo>
                    <a:pt x="7692" y="7989"/>
                  </a:lnTo>
                  <a:cubicBezTo>
                    <a:pt x="6848" y="8560"/>
                    <a:pt x="5981" y="9404"/>
                    <a:pt x="4839" y="10272"/>
                  </a:cubicBezTo>
                  <a:close/>
                  <a:moveTo>
                    <a:pt x="15681" y="8560"/>
                  </a:moveTo>
                  <a:cubicBezTo>
                    <a:pt x="17393" y="8834"/>
                    <a:pt x="19105" y="9131"/>
                    <a:pt x="21114" y="9404"/>
                  </a:cubicBezTo>
                  <a:cubicBezTo>
                    <a:pt x="19676" y="10546"/>
                    <a:pt x="19105" y="11687"/>
                    <a:pt x="17393" y="11413"/>
                  </a:cubicBezTo>
                  <a:cubicBezTo>
                    <a:pt x="15978" y="11413"/>
                    <a:pt x="14540" y="11413"/>
                    <a:pt x="13125" y="11116"/>
                  </a:cubicBezTo>
                  <a:lnTo>
                    <a:pt x="12257" y="11116"/>
                  </a:lnTo>
                  <a:cubicBezTo>
                    <a:pt x="13399" y="10272"/>
                    <a:pt x="14266" y="9404"/>
                    <a:pt x="15111" y="8834"/>
                  </a:cubicBezTo>
                  <a:cubicBezTo>
                    <a:pt x="15407" y="8560"/>
                    <a:pt x="15681" y="8560"/>
                    <a:pt x="15681" y="8560"/>
                  </a:cubicBezTo>
                  <a:close/>
                  <a:moveTo>
                    <a:pt x="21388" y="8560"/>
                  </a:moveTo>
                  <a:lnTo>
                    <a:pt x="21388" y="8834"/>
                  </a:lnTo>
                  <a:cubicBezTo>
                    <a:pt x="19972" y="8560"/>
                    <a:pt x="18534" y="8560"/>
                    <a:pt x="17119" y="8263"/>
                  </a:cubicBezTo>
                  <a:lnTo>
                    <a:pt x="17119" y="7989"/>
                  </a:lnTo>
                  <a:cubicBezTo>
                    <a:pt x="18534" y="8263"/>
                    <a:pt x="19972" y="8263"/>
                    <a:pt x="21388" y="8560"/>
                  </a:cubicBezTo>
                  <a:close/>
                  <a:moveTo>
                    <a:pt x="9404" y="7693"/>
                  </a:moveTo>
                  <a:cubicBezTo>
                    <a:pt x="10842" y="7693"/>
                    <a:pt x="12554" y="8263"/>
                    <a:pt x="14266" y="8560"/>
                  </a:cubicBezTo>
                  <a:cubicBezTo>
                    <a:pt x="13125" y="9404"/>
                    <a:pt x="11984" y="10272"/>
                    <a:pt x="11116" y="10842"/>
                  </a:cubicBezTo>
                  <a:cubicBezTo>
                    <a:pt x="9404" y="10842"/>
                    <a:pt x="7989" y="10546"/>
                    <a:pt x="6277" y="10272"/>
                  </a:cubicBezTo>
                  <a:cubicBezTo>
                    <a:pt x="7419" y="9404"/>
                    <a:pt x="8263" y="8560"/>
                    <a:pt x="9130" y="7693"/>
                  </a:cubicBezTo>
                  <a:cubicBezTo>
                    <a:pt x="9130" y="7693"/>
                    <a:pt x="9404" y="7419"/>
                    <a:pt x="9404" y="7693"/>
                  </a:cubicBezTo>
                  <a:close/>
                  <a:moveTo>
                    <a:pt x="4269" y="9404"/>
                  </a:moveTo>
                  <a:cubicBezTo>
                    <a:pt x="3127" y="7693"/>
                    <a:pt x="1986" y="5981"/>
                    <a:pt x="1415" y="3995"/>
                  </a:cubicBezTo>
                  <a:cubicBezTo>
                    <a:pt x="1142" y="3424"/>
                    <a:pt x="1142" y="3127"/>
                    <a:pt x="1712" y="2854"/>
                  </a:cubicBezTo>
                  <a:lnTo>
                    <a:pt x="4269" y="1142"/>
                  </a:lnTo>
                  <a:cubicBezTo>
                    <a:pt x="5410" y="2854"/>
                    <a:pt x="6277" y="4839"/>
                    <a:pt x="7122" y="6848"/>
                  </a:cubicBezTo>
                  <a:cubicBezTo>
                    <a:pt x="7122" y="7122"/>
                    <a:pt x="7122" y="7419"/>
                    <a:pt x="6848" y="7419"/>
                  </a:cubicBezTo>
                  <a:cubicBezTo>
                    <a:pt x="5981" y="7989"/>
                    <a:pt x="5136" y="8834"/>
                    <a:pt x="4269" y="9404"/>
                  </a:cubicBezTo>
                  <a:close/>
                  <a:moveTo>
                    <a:pt x="7122" y="4565"/>
                  </a:moveTo>
                  <a:cubicBezTo>
                    <a:pt x="7419" y="4839"/>
                    <a:pt x="7692" y="5410"/>
                    <a:pt x="7989" y="5981"/>
                  </a:cubicBezTo>
                  <a:lnTo>
                    <a:pt x="7692" y="5981"/>
                  </a:lnTo>
                  <a:cubicBezTo>
                    <a:pt x="7419" y="5410"/>
                    <a:pt x="7419" y="5136"/>
                    <a:pt x="7122" y="4565"/>
                  </a:cubicBezTo>
                  <a:close/>
                  <a:moveTo>
                    <a:pt x="17964" y="2283"/>
                  </a:moveTo>
                  <a:cubicBezTo>
                    <a:pt x="19105" y="2283"/>
                    <a:pt x="19676" y="2854"/>
                    <a:pt x="19972" y="3698"/>
                  </a:cubicBezTo>
                  <a:cubicBezTo>
                    <a:pt x="20543" y="5136"/>
                    <a:pt x="21114" y="6551"/>
                    <a:pt x="21958" y="7989"/>
                  </a:cubicBezTo>
                  <a:lnTo>
                    <a:pt x="20246" y="7989"/>
                  </a:lnTo>
                  <a:cubicBezTo>
                    <a:pt x="19105" y="7693"/>
                    <a:pt x="17964" y="7419"/>
                    <a:pt x="16823" y="7419"/>
                  </a:cubicBezTo>
                  <a:cubicBezTo>
                    <a:pt x="16252" y="7122"/>
                    <a:pt x="15978" y="7122"/>
                    <a:pt x="15681" y="6551"/>
                  </a:cubicBezTo>
                  <a:cubicBezTo>
                    <a:pt x="14837" y="5136"/>
                    <a:pt x="13969" y="3698"/>
                    <a:pt x="13125" y="1986"/>
                  </a:cubicBezTo>
                  <a:lnTo>
                    <a:pt x="13125" y="1712"/>
                  </a:lnTo>
                  <a:cubicBezTo>
                    <a:pt x="14837" y="1986"/>
                    <a:pt x="16252" y="2283"/>
                    <a:pt x="17964" y="2283"/>
                  </a:cubicBezTo>
                  <a:close/>
                  <a:moveTo>
                    <a:pt x="11687" y="1416"/>
                  </a:moveTo>
                  <a:cubicBezTo>
                    <a:pt x="11984" y="1712"/>
                    <a:pt x="12257" y="1712"/>
                    <a:pt x="12257" y="1986"/>
                  </a:cubicBezTo>
                  <a:lnTo>
                    <a:pt x="14837" y="7122"/>
                  </a:lnTo>
                  <a:lnTo>
                    <a:pt x="14540" y="7122"/>
                  </a:lnTo>
                  <a:lnTo>
                    <a:pt x="9404" y="6277"/>
                  </a:lnTo>
                  <a:cubicBezTo>
                    <a:pt x="9130" y="6277"/>
                    <a:pt x="8834" y="6277"/>
                    <a:pt x="8834" y="5981"/>
                  </a:cubicBezTo>
                  <a:lnTo>
                    <a:pt x="6277" y="845"/>
                  </a:lnTo>
                  <a:cubicBezTo>
                    <a:pt x="8263" y="1142"/>
                    <a:pt x="9975" y="1416"/>
                    <a:pt x="11687" y="1416"/>
                  </a:cubicBezTo>
                  <a:close/>
                  <a:moveTo>
                    <a:pt x="6277" y="2557"/>
                  </a:moveTo>
                  <a:lnTo>
                    <a:pt x="6277" y="2854"/>
                  </a:lnTo>
                  <a:lnTo>
                    <a:pt x="5410" y="845"/>
                  </a:lnTo>
                  <a:lnTo>
                    <a:pt x="5410" y="8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6" name="Google Shape;366;p40"/>
          <p:cNvGrpSpPr/>
          <p:nvPr/>
        </p:nvGrpSpPr>
        <p:grpSpPr>
          <a:xfrm rot="2321984">
            <a:off x="5216231" y="1122443"/>
            <a:ext cx="750983" cy="763561"/>
            <a:chOff x="4540462" y="3466671"/>
            <a:chExt cx="639071" cy="651164"/>
          </a:xfrm>
        </p:grpSpPr>
        <p:sp>
          <p:nvSpPr>
            <p:cNvPr id="367" name="Google Shape;367;p40"/>
            <p:cNvSpPr/>
            <p:nvPr/>
          </p:nvSpPr>
          <p:spPr>
            <a:xfrm rot="-675227">
              <a:off x="4579398" y="3691883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978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8" y="1968"/>
                  </a:cubicBezTo>
                  <a:cubicBezTo>
                    <a:pt x="1541" y="1968"/>
                    <a:pt x="2103" y="1552"/>
                    <a:pt x="2103" y="990"/>
                  </a:cubicBezTo>
                  <a:cubicBezTo>
                    <a:pt x="2103" y="428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40"/>
            <p:cNvSpPr/>
            <p:nvPr/>
          </p:nvSpPr>
          <p:spPr>
            <a:xfrm rot="-675227">
              <a:off x="4931151" y="3622211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79" y="1"/>
                  </a:moveTo>
                  <a:cubicBezTo>
                    <a:pt x="416" y="1"/>
                    <a:pt x="0" y="428"/>
                    <a:pt x="0" y="990"/>
                  </a:cubicBezTo>
                  <a:cubicBezTo>
                    <a:pt x="0" y="1552"/>
                    <a:pt x="416" y="1968"/>
                    <a:pt x="979" y="1968"/>
                  </a:cubicBezTo>
                  <a:cubicBezTo>
                    <a:pt x="1541" y="1968"/>
                    <a:pt x="1968" y="1552"/>
                    <a:pt x="1968" y="990"/>
                  </a:cubicBezTo>
                  <a:cubicBezTo>
                    <a:pt x="1968" y="428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40"/>
            <p:cNvSpPr/>
            <p:nvPr/>
          </p:nvSpPr>
          <p:spPr>
            <a:xfrm rot="-675227">
              <a:off x="4647770" y="4046880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978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8" y="2103"/>
                  </a:cubicBezTo>
                  <a:cubicBezTo>
                    <a:pt x="1541" y="2103"/>
                    <a:pt x="2103" y="1687"/>
                    <a:pt x="2103" y="1125"/>
                  </a:cubicBezTo>
                  <a:cubicBezTo>
                    <a:pt x="2103" y="563"/>
                    <a:pt x="1541" y="1"/>
                    <a:pt x="978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40"/>
            <p:cNvSpPr/>
            <p:nvPr/>
          </p:nvSpPr>
          <p:spPr>
            <a:xfrm rot="-675227">
              <a:off x="4999523" y="3977208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79" y="1"/>
                  </a:moveTo>
                  <a:cubicBezTo>
                    <a:pt x="416" y="1"/>
                    <a:pt x="0" y="563"/>
                    <a:pt x="0" y="1125"/>
                  </a:cubicBezTo>
                  <a:cubicBezTo>
                    <a:pt x="0" y="1687"/>
                    <a:pt x="416" y="2103"/>
                    <a:pt x="979" y="2103"/>
                  </a:cubicBezTo>
                  <a:cubicBezTo>
                    <a:pt x="1541" y="2103"/>
                    <a:pt x="1968" y="1687"/>
                    <a:pt x="1968" y="1125"/>
                  </a:cubicBezTo>
                  <a:cubicBezTo>
                    <a:pt x="1968" y="563"/>
                    <a:pt x="1541" y="1"/>
                    <a:pt x="979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40"/>
            <p:cNvSpPr/>
            <p:nvPr/>
          </p:nvSpPr>
          <p:spPr>
            <a:xfrm rot="-675227">
              <a:off x="4671212" y="3553744"/>
              <a:ext cx="49237" cy="53563"/>
            </a:xfrm>
            <a:custGeom>
              <a:avLst/>
              <a:gdLst/>
              <a:ahLst/>
              <a:cxnLst/>
              <a:rect l="l" t="t" r="r" b="b"/>
              <a:pathLst>
                <a:path w="1968" h="2104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2103"/>
                    <a:pt x="990" y="2103"/>
                  </a:cubicBezTo>
                  <a:cubicBezTo>
                    <a:pt x="1552" y="2103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40"/>
            <p:cNvSpPr/>
            <p:nvPr/>
          </p:nvSpPr>
          <p:spPr>
            <a:xfrm rot="-675227">
              <a:off x="5019588" y="3484072"/>
              <a:ext cx="52614" cy="53563"/>
            </a:xfrm>
            <a:custGeom>
              <a:avLst/>
              <a:gdLst/>
              <a:ahLst/>
              <a:cxnLst/>
              <a:rect l="l" t="t" r="r" b="b"/>
              <a:pathLst>
                <a:path w="2103" h="2104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2103"/>
                    <a:pt x="1125" y="2103"/>
                  </a:cubicBezTo>
                  <a:cubicBezTo>
                    <a:pt x="1687" y="2103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40"/>
            <p:cNvSpPr/>
            <p:nvPr/>
          </p:nvSpPr>
          <p:spPr>
            <a:xfrm rot="-675227">
              <a:off x="5087960" y="3842506"/>
              <a:ext cx="52614" cy="50126"/>
            </a:xfrm>
            <a:custGeom>
              <a:avLst/>
              <a:gdLst/>
              <a:ahLst/>
              <a:cxnLst/>
              <a:rect l="l" t="t" r="r" b="b"/>
              <a:pathLst>
                <a:path w="2103" h="1969" extrusionOk="0">
                  <a:moveTo>
                    <a:pt x="1125" y="1"/>
                  </a:moveTo>
                  <a:cubicBezTo>
                    <a:pt x="416" y="1"/>
                    <a:pt x="0" y="417"/>
                    <a:pt x="0" y="979"/>
                  </a:cubicBezTo>
                  <a:cubicBezTo>
                    <a:pt x="0" y="1541"/>
                    <a:pt x="416" y="1968"/>
                    <a:pt x="1125" y="1968"/>
                  </a:cubicBezTo>
                  <a:cubicBezTo>
                    <a:pt x="1687" y="1968"/>
                    <a:pt x="2103" y="1541"/>
                    <a:pt x="2103" y="979"/>
                  </a:cubicBezTo>
                  <a:cubicBezTo>
                    <a:pt x="2103" y="417"/>
                    <a:pt x="1687" y="1"/>
                    <a:pt x="1125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40"/>
            <p:cNvSpPr/>
            <p:nvPr/>
          </p:nvSpPr>
          <p:spPr>
            <a:xfrm rot="-675227">
              <a:off x="4739585" y="3912178"/>
              <a:ext cx="49237" cy="50126"/>
            </a:xfrm>
            <a:custGeom>
              <a:avLst/>
              <a:gdLst/>
              <a:ahLst/>
              <a:cxnLst/>
              <a:rect l="l" t="t" r="r" b="b"/>
              <a:pathLst>
                <a:path w="1968" h="1969" extrusionOk="0">
                  <a:moveTo>
                    <a:pt x="990" y="1"/>
                  </a:moveTo>
                  <a:cubicBezTo>
                    <a:pt x="427" y="1"/>
                    <a:pt x="0" y="417"/>
                    <a:pt x="0" y="979"/>
                  </a:cubicBezTo>
                  <a:cubicBezTo>
                    <a:pt x="0" y="1541"/>
                    <a:pt x="427" y="1968"/>
                    <a:pt x="990" y="1968"/>
                  </a:cubicBezTo>
                  <a:cubicBezTo>
                    <a:pt x="1552" y="1968"/>
                    <a:pt x="1968" y="1541"/>
                    <a:pt x="1968" y="979"/>
                  </a:cubicBezTo>
                  <a:cubicBezTo>
                    <a:pt x="1968" y="417"/>
                    <a:pt x="1552" y="1"/>
                    <a:pt x="990" y="1"/>
                  </a:cubicBezTo>
                  <a:close/>
                </a:path>
              </a:pathLst>
            </a:custGeom>
            <a:solidFill>
              <a:srgbClr val="FF5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40"/>
            <p:cNvSpPr/>
            <p:nvPr/>
          </p:nvSpPr>
          <p:spPr>
            <a:xfrm rot="-675227">
              <a:off x="4587434" y="3514905"/>
              <a:ext cx="545129" cy="554697"/>
            </a:xfrm>
            <a:custGeom>
              <a:avLst/>
              <a:gdLst/>
              <a:ahLst/>
              <a:cxnLst/>
              <a:rect l="l" t="t" r="r" b="b"/>
              <a:pathLst>
                <a:path w="21789" h="21789" extrusionOk="0">
                  <a:moveTo>
                    <a:pt x="6049" y="844"/>
                  </a:moveTo>
                  <a:cubicBezTo>
                    <a:pt x="6330" y="844"/>
                    <a:pt x="6611" y="1125"/>
                    <a:pt x="6611" y="1406"/>
                  </a:cubicBezTo>
                  <a:cubicBezTo>
                    <a:pt x="6611" y="1833"/>
                    <a:pt x="6330" y="2114"/>
                    <a:pt x="6049" y="2114"/>
                  </a:cubicBezTo>
                  <a:cubicBezTo>
                    <a:pt x="5768" y="2114"/>
                    <a:pt x="5486" y="1833"/>
                    <a:pt x="5486" y="1406"/>
                  </a:cubicBezTo>
                  <a:cubicBezTo>
                    <a:pt x="5486" y="1125"/>
                    <a:pt x="5768" y="844"/>
                    <a:pt x="6049" y="844"/>
                  </a:cubicBezTo>
                  <a:close/>
                  <a:moveTo>
                    <a:pt x="20383" y="844"/>
                  </a:moveTo>
                  <a:cubicBezTo>
                    <a:pt x="20664" y="844"/>
                    <a:pt x="20945" y="1125"/>
                    <a:pt x="20945" y="1406"/>
                  </a:cubicBezTo>
                  <a:cubicBezTo>
                    <a:pt x="20945" y="1833"/>
                    <a:pt x="20664" y="2114"/>
                    <a:pt x="20383" y="2114"/>
                  </a:cubicBezTo>
                  <a:cubicBezTo>
                    <a:pt x="20102" y="2114"/>
                    <a:pt x="19956" y="1968"/>
                    <a:pt x="19956" y="1833"/>
                  </a:cubicBezTo>
                  <a:lnTo>
                    <a:pt x="19821" y="1833"/>
                  </a:lnTo>
                  <a:cubicBezTo>
                    <a:pt x="19821" y="1687"/>
                    <a:pt x="19674" y="1552"/>
                    <a:pt x="19674" y="1406"/>
                  </a:cubicBezTo>
                  <a:cubicBezTo>
                    <a:pt x="19674" y="1125"/>
                    <a:pt x="19956" y="844"/>
                    <a:pt x="20383" y="844"/>
                  </a:cubicBezTo>
                  <a:close/>
                  <a:moveTo>
                    <a:pt x="5340" y="2676"/>
                  </a:moveTo>
                  <a:cubicBezTo>
                    <a:pt x="5486" y="2811"/>
                    <a:pt x="5486" y="2811"/>
                    <a:pt x="5621" y="2811"/>
                  </a:cubicBezTo>
                  <a:lnTo>
                    <a:pt x="5621" y="5622"/>
                  </a:lnTo>
                  <a:lnTo>
                    <a:pt x="2811" y="5622"/>
                  </a:lnTo>
                  <a:cubicBezTo>
                    <a:pt x="2811" y="5487"/>
                    <a:pt x="2811" y="5487"/>
                    <a:pt x="2676" y="5341"/>
                  </a:cubicBezTo>
                  <a:lnTo>
                    <a:pt x="5340" y="2676"/>
                  </a:lnTo>
                  <a:close/>
                  <a:moveTo>
                    <a:pt x="18977" y="1833"/>
                  </a:moveTo>
                  <a:lnTo>
                    <a:pt x="18977" y="2114"/>
                  </a:lnTo>
                  <a:lnTo>
                    <a:pt x="16448" y="4779"/>
                  </a:lnTo>
                  <a:cubicBezTo>
                    <a:pt x="16167" y="4644"/>
                    <a:pt x="16021" y="4644"/>
                    <a:pt x="15740" y="4644"/>
                  </a:cubicBezTo>
                  <a:cubicBezTo>
                    <a:pt x="15043" y="4644"/>
                    <a:pt x="14480" y="5060"/>
                    <a:pt x="14334" y="5622"/>
                  </a:cubicBezTo>
                  <a:lnTo>
                    <a:pt x="6465" y="5622"/>
                  </a:lnTo>
                  <a:lnTo>
                    <a:pt x="6465" y="2811"/>
                  </a:lnTo>
                  <a:cubicBezTo>
                    <a:pt x="6892" y="2676"/>
                    <a:pt x="7308" y="2395"/>
                    <a:pt x="7454" y="1833"/>
                  </a:cubicBezTo>
                  <a:close/>
                  <a:moveTo>
                    <a:pt x="1405" y="5487"/>
                  </a:moveTo>
                  <a:cubicBezTo>
                    <a:pt x="1833" y="5487"/>
                    <a:pt x="2114" y="5768"/>
                    <a:pt x="2114" y="6049"/>
                  </a:cubicBezTo>
                  <a:cubicBezTo>
                    <a:pt x="2114" y="6330"/>
                    <a:pt x="1833" y="6611"/>
                    <a:pt x="1405" y="6611"/>
                  </a:cubicBezTo>
                  <a:cubicBezTo>
                    <a:pt x="1124" y="6611"/>
                    <a:pt x="843" y="6330"/>
                    <a:pt x="843" y="6049"/>
                  </a:cubicBezTo>
                  <a:cubicBezTo>
                    <a:pt x="843" y="5768"/>
                    <a:pt x="1124" y="5487"/>
                    <a:pt x="1405" y="5487"/>
                  </a:cubicBezTo>
                  <a:close/>
                  <a:moveTo>
                    <a:pt x="15740" y="5487"/>
                  </a:moveTo>
                  <a:cubicBezTo>
                    <a:pt x="16021" y="5487"/>
                    <a:pt x="16302" y="5768"/>
                    <a:pt x="16302" y="6049"/>
                  </a:cubicBezTo>
                  <a:cubicBezTo>
                    <a:pt x="16302" y="6330"/>
                    <a:pt x="16021" y="6611"/>
                    <a:pt x="15740" y="6611"/>
                  </a:cubicBezTo>
                  <a:lnTo>
                    <a:pt x="15605" y="6611"/>
                  </a:lnTo>
                  <a:cubicBezTo>
                    <a:pt x="15324" y="6611"/>
                    <a:pt x="15177" y="6330"/>
                    <a:pt x="15177" y="6049"/>
                  </a:cubicBezTo>
                  <a:cubicBezTo>
                    <a:pt x="15177" y="5768"/>
                    <a:pt x="15459" y="5487"/>
                    <a:pt x="15740" y="5487"/>
                  </a:cubicBezTo>
                  <a:close/>
                  <a:moveTo>
                    <a:pt x="14334" y="6465"/>
                  </a:moveTo>
                  <a:cubicBezTo>
                    <a:pt x="14480" y="6892"/>
                    <a:pt x="14896" y="7308"/>
                    <a:pt x="15324" y="7454"/>
                  </a:cubicBezTo>
                  <a:lnTo>
                    <a:pt x="15324" y="15324"/>
                  </a:lnTo>
                  <a:lnTo>
                    <a:pt x="7454" y="15324"/>
                  </a:lnTo>
                  <a:cubicBezTo>
                    <a:pt x="7308" y="14897"/>
                    <a:pt x="6892" y="14481"/>
                    <a:pt x="6465" y="14335"/>
                  </a:cubicBezTo>
                  <a:lnTo>
                    <a:pt x="6465" y="6465"/>
                  </a:lnTo>
                  <a:close/>
                  <a:moveTo>
                    <a:pt x="6049" y="15178"/>
                  </a:moveTo>
                  <a:cubicBezTo>
                    <a:pt x="6330" y="15178"/>
                    <a:pt x="6611" y="15459"/>
                    <a:pt x="6611" y="15740"/>
                  </a:cubicBezTo>
                  <a:cubicBezTo>
                    <a:pt x="6611" y="16021"/>
                    <a:pt x="6330" y="16302"/>
                    <a:pt x="6049" y="16302"/>
                  </a:cubicBezTo>
                  <a:cubicBezTo>
                    <a:pt x="5768" y="16302"/>
                    <a:pt x="5486" y="16021"/>
                    <a:pt x="5486" y="15740"/>
                  </a:cubicBezTo>
                  <a:cubicBezTo>
                    <a:pt x="5486" y="15459"/>
                    <a:pt x="5768" y="15178"/>
                    <a:pt x="6049" y="15178"/>
                  </a:cubicBezTo>
                  <a:close/>
                  <a:moveTo>
                    <a:pt x="20383" y="15178"/>
                  </a:moveTo>
                  <a:cubicBezTo>
                    <a:pt x="20664" y="15178"/>
                    <a:pt x="20945" y="15459"/>
                    <a:pt x="20945" y="15740"/>
                  </a:cubicBezTo>
                  <a:cubicBezTo>
                    <a:pt x="20945" y="16021"/>
                    <a:pt x="20664" y="16302"/>
                    <a:pt x="20383" y="16302"/>
                  </a:cubicBezTo>
                  <a:cubicBezTo>
                    <a:pt x="19956" y="16302"/>
                    <a:pt x="19674" y="16021"/>
                    <a:pt x="19674" y="15740"/>
                  </a:cubicBezTo>
                  <a:cubicBezTo>
                    <a:pt x="19674" y="15459"/>
                    <a:pt x="19956" y="15178"/>
                    <a:pt x="20383" y="15178"/>
                  </a:cubicBezTo>
                  <a:close/>
                  <a:moveTo>
                    <a:pt x="18977" y="16167"/>
                  </a:moveTo>
                  <a:cubicBezTo>
                    <a:pt x="18977" y="16302"/>
                    <a:pt x="18977" y="16448"/>
                    <a:pt x="19112" y="16448"/>
                  </a:cubicBezTo>
                  <a:lnTo>
                    <a:pt x="16448" y="19113"/>
                  </a:lnTo>
                  <a:cubicBezTo>
                    <a:pt x="16448" y="18978"/>
                    <a:pt x="16302" y="18978"/>
                    <a:pt x="16167" y="18978"/>
                  </a:cubicBezTo>
                  <a:lnTo>
                    <a:pt x="16167" y="16167"/>
                  </a:lnTo>
                  <a:close/>
                  <a:moveTo>
                    <a:pt x="15324" y="16167"/>
                  </a:moveTo>
                  <a:lnTo>
                    <a:pt x="15324" y="18978"/>
                  </a:lnTo>
                  <a:cubicBezTo>
                    <a:pt x="14896" y="19113"/>
                    <a:pt x="14480" y="19394"/>
                    <a:pt x="14334" y="19956"/>
                  </a:cubicBezTo>
                  <a:lnTo>
                    <a:pt x="2811" y="19956"/>
                  </a:lnTo>
                  <a:lnTo>
                    <a:pt x="2811" y="19675"/>
                  </a:lnTo>
                  <a:lnTo>
                    <a:pt x="5486" y="17010"/>
                  </a:lnTo>
                  <a:cubicBezTo>
                    <a:pt x="5621" y="17145"/>
                    <a:pt x="5768" y="17145"/>
                    <a:pt x="6049" y="17145"/>
                  </a:cubicBezTo>
                  <a:cubicBezTo>
                    <a:pt x="6746" y="17145"/>
                    <a:pt x="7173" y="16729"/>
                    <a:pt x="7454" y="16167"/>
                  </a:cubicBezTo>
                  <a:close/>
                  <a:moveTo>
                    <a:pt x="1552" y="19675"/>
                  </a:moveTo>
                  <a:cubicBezTo>
                    <a:pt x="1833" y="19821"/>
                    <a:pt x="2114" y="19956"/>
                    <a:pt x="2114" y="20383"/>
                  </a:cubicBezTo>
                  <a:cubicBezTo>
                    <a:pt x="2114" y="20664"/>
                    <a:pt x="1833" y="20945"/>
                    <a:pt x="1405" y="20945"/>
                  </a:cubicBezTo>
                  <a:cubicBezTo>
                    <a:pt x="1124" y="20945"/>
                    <a:pt x="843" y="20664"/>
                    <a:pt x="843" y="20383"/>
                  </a:cubicBezTo>
                  <a:cubicBezTo>
                    <a:pt x="843" y="19956"/>
                    <a:pt x="1124" y="19821"/>
                    <a:pt x="1405" y="19675"/>
                  </a:cubicBezTo>
                  <a:close/>
                  <a:moveTo>
                    <a:pt x="15740" y="19675"/>
                  </a:moveTo>
                  <a:cubicBezTo>
                    <a:pt x="16021" y="19821"/>
                    <a:pt x="16302" y="19956"/>
                    <a:pt x="16302" y="20383"/>
                  </a:cubicBezTo>
                  <a:cubicBezTo>
                    <a:pt x="16302" y="20664"/>
                    <a:pt x="16021" y="20945"/>
                    <a:pt x="15740" y="20945"/>
                  </a:cubicBezTo>
                  <a:cubicBezTo>
                    <a:pt x="15459" y="20945"/>
                    <a:pt x="15177" y="20664"/>
                    <a:pt x="15177" y="20383"/>
                  </a:cubicBezTo>
                  <a:cubicBezTo>
                    <a:pt x="15177" y="19956"/>
                    <a:pt x="15324" y="19821"/>
                    <a:pt x="15605" y="19675"/>
                  </a:cubicBezTo>
                  <a:close/>
                  <a:moveTo>
                    <a:pt x="6049" y="1"/>
                  </a:moveTo>
                  <a:cubicBezTo>
                    <a:pt x="5205" y="1"/>
                    <a:pt x="4643" y="709"/>
                    <a:pt x="4643" y="1406"/>
                  </a:cubicBezTo>
                  <a:cubicBezTo>
                    <a:pt x="4643" y="1687"/>
                    <a:pt x="4643" y="1833"/>
                    <a:pt x="4778" y="2114"/>
                  </a:cubicBezTo>
                  <a:lnTo>
                    <a:pt x="2114" y="4779"/>
                  </a:lnTo>
                  <a:cubicBezTo>
                    <a:pt x="1833" y="4644"/>
                    <a:pt x="1686" y="4644"/>
                    <a:pt x="1405" y="4644"/>
                  </a:cubicBezTo>
                  <a:cubicBezTo>
                    <a:pt x="708" y="4644"/>
                    <a:pt x="0" y="5206"/>
                    <a:pt x="0" y="6049"/>
                  </a:cubicBezTo>
                  <a:cubicBezTo>
                    <a:pt x="0" y="6892"/>
                    <a:pt x="708" y="7454"/>
                    <a:pt x="1405" y="7454"/>
                  </a:cubicBezTo>
                  <a:cubicBezTo>
                    <a:pt x="2114" y="7454"/>
                    <a:pt x="2676" y="7027"/>
                    <a:pt x="2811" y="6465"/>
                  </a:cubicBezTo>
                  <a:lnTo>
                    <a:pt x="5621" y="6465"/>
                  </a:lnTo>
                  <a:lnTo>
                    <a:pt x="5621" y="14335"/>
                  </a:lnTo>
                  <a:cubicBezTo>
                    <a:pt x="5059" y="14481"/>
                    <a:pt x="4643" y="15043"/>
                    <a:pt x="4643" y="15740"/>
                  </a:cubicBezTo>
                  <a:cubicBezTo>
                    <a:pt x="4643" y="16021"/>
                    <a:pt x="4643" y="16302"/>
                    <a:pt x="4778" y="16448"/>
                  </a:cubicBezTo>
                  <a:lnTo>
                    <a:pt x="2249" y="19113"/>
                  </a:lnTo>
                  <a:cubicBezTo>
                    <a:pt x="2114" y="18978"/>
                    <a:pt x="1968" y="18978"/>
                    <a:pt x="1833" y="18978"/>
                  </a:cubicBezTo>
                  <a:lnTo>
                    <a:pt x="1833" y="9984"/>
                  </a:lnTo>
                  <a:cubicBezTo>
                    <a:pt x="1833" y="9703"/>
                    <a:pt x="1686" y="9557"/>
                    <a:pt x="1405" y="9557"/>
                  </a:cubicBezTo>
                  <a:cubicBezTo>
                    <a:pt x="1271" y="9557"/>
                    <a:pt x="989" y="9703"/>
                    <a:pt x="989" y="9984"/>
                  </a:cubicBezTo>
                  <a:lnTo>
                    <a:pt x="989" y="18978"/>
                  </a:lnTo>
                  <a:cubicBezTo>
                    <a:pt x="427" y="19113"/>
                    <a:pt x="0" y="19675"/>
                    <a:pt x="0" y="20383"/>
                  </a:cubicBezTo>
                  <a:cubicBezTo>
                    <a:pt x="0" y="21080"/>
                    <a:pt x="708" y="21788"/>
                    <a:pt x="1405" y="21788"/>
                  </a:cubicBezTo>
                  <a:cubicBezTo>
                    <a:pt x="2114" y="21788"/>
                    <a:pt x="2676" y="21361"/>
                    <a:pt x="2811" y="20799"/>
                  </a:cubicBezTo>
                  <a:lnTo>
                    <a:pt x="14334" y="20799"/>
                  </a:lnTo>
                  <a:cubicBezTo>
                    <a:pt x="14480" y="21361"/>
                    <a:pt x="15043" y="21788"/>
                    <a:pt x="15740" y="21788"/>
                  </a:cubicBezTo>
                  <a:cubicBezTo>
                    <a:pt x="16583" y="21788"/>
                    <a:pt x="17145" y="21080"/>
                    <a:pt x="17145" y="20383"/>
                  </a:cubicBezTo>
                  <a:cubicBezTo>
                    <a:pt x="17145" y="20102"/>
                    <a:pt x="17145" y="19956"/>
                    <a:pt x="17010" y="19675"/>
                  </a:cubicBezTo>
                  <a:lnTo>
                    <a:pt x="19674" y="17010"/>
                  </a:lnTo>
                  <a:cubicBezTo>
                    <a:pt x="19956" y="17145"/>
                    <a:pt x="20102" y="17145"/>
                    <a:pt x="20383" y="17145"/>
                  </a:cubicBezTo>
                  <a:cubicBezTo>
                    <a:pt x="21080" y="17145"/>
                    <a:pt x="21788" y="16583"/>
                    <a:pt x="21788" y="15740"/>
                  </a:cubicBezTo>
                  <a:cubicBezTo>
                    <a:pt x="21788" y="14897"/>
                    <a:pt x="21080" y="14335"/>
                    <a:pt x="20383" y="14335"/>
                  </a:cubicBezTo>
                  <a:cubicBezTo>
                    <a:pt x="19674" y="14335"/>
                    <a:pt x="19112" y="14762"/>
                    <a:pt x="18977" y="15324"/>
                  </a:cubicBezTo>
                  <a:lnTo>
                    <a:pt x="16167" y="15324"/>
                  </a:lnTo>
                  <a:lnTo>
                    <a:pt x="16167" y="7454"/>
                  </a:lnTo>
                  <a:cubicBezTo>
                    <a:pt x="16729" y="7173"/>
                    <a:pt x="17145" y="6746"/>
                    <a:pt x="17145" y="6049"/>
                  </a:cubicBezTo>
                  <a:cubicBezTo>
                    <a:pt x="17145" y="5768"/>
                    <a:pt x="17145" y="5622"/>
                    <a:pt x="17010" y="5341"/>
                  </a:cubicBezTo>
                  <a:lnTo>
                    <a:pt x="19674" y="2676"/>
                  </a:lnTo>
                  <a:cubicBezTo>
                    <a:pt x="19674" y="2811"/>
                    <a:pt x="19821" y="2811"/>
                    <a:pt x="19821" y="2811"/>
                  </a:cubicBezTo>
                  <a:lnTo>
                    <a:pt x="19821" y="11389"/>
                  </a:lnTo>
                  <a:cubicBezTo>
                    <a:pt x="19821" y="11670"/>
                    <a:pt x="20102" y="11805"/>
                    <a:pt x="20383" y="11805"/>
                  </a:cubicBezTo>
                  <a:cubicBezTo>
                    <a:pt x="20518" y="11805"/>
                    <a:pt x="20799" y="11670"/>
                    <a:pt x="20799" y="11389"/>
                  </a:cubicBezTo>
                  <a:lnTo>
                    <a:pt x="20799" y="2811"/>
                  </a:lnTo>
                  <a:cubicBezTo>
                    <a:pt x="21361" y="2676"/>
                    <a:pt x="21788" y="2114"/>
                    <a:pt x="21788" y="1406"/>
                  </a:cubicBezTo>
                  <a:cubicBezTo>
                    <a:pt x="21788" y="709"/>
                    <a:pt x="21080" y="1"/>
                    <a:pt x="20383" y="1"/>
                  </a:cubicBezTo>
                  <a:cubicBezTo>
                    <a:pt x="19674" y="1"/>
                    <a:pt x="19112" y="428"/>
                    <a:pt x="18977" y="990"/>
                  </a:cubicBezTo>
                  <a:lnTo>
                    <a:pt x="7454" y="990"/>
                  </a:lnTo>
                  <a:cubicBezTo>
                    <a:pt x="7173" y="428"/>
                    <a:pt x="6746" y="1"/>
                    <a:pt x="60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40"/>
            <p:cNvSpPr/>
            <p:nvPr/>
          </p:nvSpPr>
          <p:spPr>
            <a:xfrm rot="-675227">
              <a:off x="4605613" y="3769779"/>
              <a:ext cx="21116" cy="21486"/>
            </a:xfrm>
            <a:custGeom>
              <a:avLst/>
              <a:gdLst/>
              <a:ahLst/>
              <a:cxnLst/>
              <a:rect l="l" t="t" r="r" b="b"/>
              <a:pathLst>
                <a:path w="844" h="844" extrusionOk="0">
                  <a:moveTo>
                    <a:pt x="416" y="0"/>
                  </a:moveTo>
                  <a:cubicBezTo>
                    <a:pt x="416" y="0"/>
                    <a:pt x="282" y="0"/>
                    <a:pt x="135" y="146"/>
                  </a:cubicBezTo>
                  <a:cubicBezTo>
                    <a:pt x="135" y="281"/>
                    <a:pt x="0" y="281"/>
                    <a:pt x="0" y="428"/>
                  </a:cubicBezTo>
                  <a:cubicBezTo>
                    <a:pt x="0" y="562"/>
                    <a:pt x="135" y="709"/>
                    <a:pt x="135" y="709"/>
                  </a:cubicBezTo>
                  <a:cubicBezTo>
                    <a:pt x="282" y="844"/>
                    <a:pt x="416" y="844"/>
                    <a:pt x="416" y="844"/>
                  </a:cubicBezTo>
                  <a:cubicBezTo>
                    <a:pt x="563" y="844"/>
                    <a:pt x="697" y="844"/>
                    <a:pt x="697" y="709"/>
                  </a:cubicBezTo>
                  <a:cubicBezTo>
                    <a:pt x="844" y="709"/>
                    <a:pt x="844" y="562"/>
                    <a:pt x="844" y="428"/>
                  </a:cubicBezTo>
                  <a:cubicBezTo>
                    <a:pt x="844" y="281"/>
                    <a:pt x="844" y="281"/>
                    <a:pt x="697" y="146"/>
                  </a:cubicBezTo>
                  <a:cubicBezTo>
                    <a:pt x="697" y="0"/>
                    <a:pt x="563" y="0"/>
                    <a:pt x="4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40"/>
            <p:cNvSpPr/>
            <p:nvPr/>
          </p:nvSpPr>
          <p:spPr>
            <a:xfrm rot="-675227">
              <a:off x="5089198" y="3789929"/>
              <a:ext cx="24493" cy="21486"/>
            </a:xfrm>
            <a:custGeom>
              <a:avLst/>
              <a:gdLst/>
              <a:ahLst/>
              <a:cxnLst/>
              <a:rect l="l" t="t" r="r" b="b"/>
              <a:pathLst>
                <a:path w="979" h="844" extrusionOk="0">
                  <a:moveTo>
                    <a:pt x="563" y="0"/>
                  </a:moveTo>
                  <a:cubicBezTo>
                    <a:pt x="417" y="0"/>
                    <a:pt x="282" y="0"/>
                    <a:pt x="136" y="146"/>
                  </a:cubicBezTo>
                  <a:cubicBezTo>
                    <a:pt x="136" y="146"/>
                    <a:pt x="1" y="281"/>
                    <a:pt x="1" y="428"/>
                  </a:cubicBezTo>
                  <a:cubicBezTo>
                    <a:pt x="1" y="562"/>
                    <a:pt x="136" y="562"/>
                    <a:pt x="136" y="709"/>
                  </a:cubicBezTo>
                  <a:cubicBezTo>
                    <a:pt x="282" y="709"/>
                    <a:pt x="417" y="843"/>
                    <a:pt x="563" y="843"/>
                  </a:cubicBezTo>
                  <a:cubicBezTo>
                    <a:pt x="563" y="843"/>
                    <a:pt x="698" y="709"/>
                    <a:pt x="844" y="709"/>
                  </a:cubicBezTo>
                  <a:cubicBezTo>
                    <a:pt x="844" y="562"/>
                    <a:pt x="979" y="562"/>
                    <a:pt x="979" y="428"/>
                  </a:cubicBezTo>
                  <a:cubicBezTo>
                    <a:pt x="979" y="281"/>
                    <a:pt x="844" y="146"/>
                    <a:pt x="844" y="146"/>
                  </a:cubicBezTo>
                  <a:cubicBezTo>
                    <a:pt x="698" y="0"/>
                    <a:pt x="563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" name="Google Shape;391;p40"/>
          <p:cNvGrpSpPr/>
          <p:nvPr/>
        </p:nvGrpSpPr>
        <p:grpSpPr>
          <a:xfrm>
            <a:off x="5777938" y="664572"/>
            <a:ext cx="591775" cy="481315"/>
            <a:chOff x="6631475" y="635125"/>
            <a:chExt cx="591775" cy="486275"/>
          </a:xfrm>
        </p:grpSpPr>
        <p:sp>
          <p:nvSpPr>
            <p:cNvPr id="392" name="Google Shape;392;p40"/>
            <p:cNvSpPr/>
            <p:nvPr/>
          </p:nvSpPr>
          <p:spPr>
            <a:xfrm>
              <a:off x="6631475" y="635125"/>
              <a:ext cx="591775" cy="486275"/>
            </a:xfrm>
            <a:custGeom>
              <a:avLst/>
              <a:gdLst/>
              <a:ahLst/>
              <a:cxnLst/>
              <a:rect l="l" t="t" r="r" b="b"/>
              <a:pathLst>
                <a:path w="23671" h="19451" extrusionOk="0">
                  <a:moveTo>
                    <a:pt x="11094" y="1828"/>
                  </a:moveTo>
                  <a:lnTo>
                    <a:pt x="11094" y="1828"/>
                  </a:lnTo>
                  <a:cubicBezTo>
                    <a:pt x="11174" y="1839"/>
                    <a:pt x="11231" y="1839"/>
                    <a:pt x="11274" y="1839"/>
                  </a:cubicBezTo>
                  <a:cubicBezTo>
                    <a:pt x="11316" y="1839"/>
                    <a:pt x="11345" y="1839"/>
                    <a:pt x="11368" y="1851"/>
                  </a:cubicBezTo>
                  <a:cubicBezTo>
                    <a:pt x="13468" y="3357"/>
                    <a:pt x="15590" y="4841"/>
                    <a:pt x="17668" y="6370"/>
                  </a:cubicBezTo>
                  <a:cubicBezTo>
                    <a:pt x="18717" y="7146"/>
                    <a:pt x="19699" y="8014"/>
                    <a:pt x="20726" y="8858"/>
                  </a:cubicBezTo>
                  <a:cubicBezTo>
                    <a:pt x="21023" y="9086"/>
                    <a:pt x="21342" y="9315"/>
                    <a:pt x="21616" y="9543"/>
                  </a:cubicBezTo>
                  <a:cubicBezTo>
                    <a:pt x="21708" y="9611"/>
                    <a:pt x="21776" y="9703"/>
                    <a:pt x="21867" y="9817"/>
                  </a:cubicBezTo>
                  <a:cubicBezTo>
                    <a:pt x="21727" y="9915"/>
                    <a:pt x="21596" y="9927"/>
                    <a:pt x="21473" y="9927"/>
                  </a:cubicBezTo>
                  <a:cubicBezTo>
                    <a:pt x="21433" y="9927"/>
                    <a:pt x="21393" y="9926"/>
                    <a:pt x="21355" y="9926"/>
                  </a:cubicBezTo>
                  <a:cubicBezTo>
                    <a:pt x="21319" y="9926"/>
                    <a:pt x="21285" y="9927"/>
                    <a:pt x="21251" y="9931"/>
                  </a:cubicBezTo>
                  <a:cubicBezTo>
                    <a:pt x="21023" y="9977"/>
                    <a:pt x="20795" y="9999"/>
                    <a:pt x="20566" y="10045"/>
                  </a:cubicBezTo>
                  <a:cubicBezTo>
                    <a:pt x="20521" y="10068"/>
                    <a:pt x="20452" y="10159"/>
                    <a:pt x="20452" y="10205"/>
                  </a:cubicBezTo>
                  <a:cubicBezTo>
                    <a:pt x="20475" y="10273"/>
                    <a:pt x="20544" y="10365"/>
                    <a:pt x="20589" y="10365"/>
                  </a:cubicBezTo>
                  <a:cubicBezTo>
                    <a:pt x="20749" y="10410"/>
                    <a:pt x="20909" y="10410"/>
                    <a:pt x="21046" y="10410"/>
                  </a:cubicBezTo>
                  <a:cubicBezTo>
                    <a:pt x="21365" y="10365"/>
                    <a:pt x="21708" y="10319"/>
                    <a:pt x="22027" y="10251"/>
                  </a:cubicBezTo>
                  <a:cubicBezTo>
                    <a:pt x="22138" y="10217"/>
                    <a:pt x="22242" y="10198"/>
                    <a:pt x="22343" y="10198"/>
                  </a:cubicBezTo>
                  <a:cubicBezTo>
                    <a:pt x="22514" y="10198"/>
                    <a:pt x="22677" y="10250"/>
                    <a:pt x="22849" y="10365"/>
                  </a:cubicBezTo>
                  <a:cubicBezTo>
                    <a:pt x="20726" y="12830"/>
                    <a:pt x="18558" y="15249"/>
                    <a:pt x="16161" y="17555"/>
                  </a:cubicBezTo>
                  <a:cubicBezTo>
                    <a:pt x="15750" y="15181"/>
                    <a:pt x="15111" y="12921"/>
                    <a:pt x="14518" y="10639"/>
                  </a:cubicBezTo>
                  <a:cubicBezTo>
                    <a:pt x="14997" y="10410"/>
                    <a:pt x="15545" y="10593"/>
                    <a:pt x="16047" y="10365"/>
                  </a:cubicBezTo>
                  <a:cubicBezTo>
                    <a:pt x="15499" y="10068"/>
                    <a:pt x="14906" y="10182"/>
                    <a:pt x="14335" y="10045"/>
                  </a:cubicBezTo>
                  <a:cubicBezTo>
                    <a:pt x="13308" y="7329"/>
                    <a:pt x="12509" y="4499"/>
                    <a:pt x="11094" y="1828"/>
                  </a:cubicBezTo>
                  <a:close/>
                  <a:moveTo>
                    <a:pt x="9199" y="1486"/>
                  </a:moveTo>
                  <a:cubicBezTo>
                    <a:pt x="9405" y="1508"/>
                    <a:pt x="9359" y="1668"/>
                    <a:pt x="9359" y="1760"/>
                  </a:cubicBezTo>
                  <a:cubicBezTo>
                    <a:pt x="9405" y="2193"/>
                    <a:pt x="9428" y="2627"/>
                    <a:pt x="9450" y="3061"/>
                  </a:cubicBezTo>
                  <a:cubicBezTo>
                    <a:pt x="9473" y="3175"/>
                    <a:pt x="9519" y="3289"/>
                    <a:pt x="9565" y="3517"/>
                  </a:cubicBezTo>
                  <a:cubicBezTo>
                    <a:pt x="9656" y="3357"/>
                    <a:pt x="9724" y="3289"/>
                    <a:pt x="9747" y="3198"/>
                  </a:cubicBezTo>
                  <a:cubicBezTo>
                    <a:pt x="9793" y="2901"/>
                    <a:pt x="9793" y="2604"/>
                    <a:pt x="9816" y="2307"/>
                  </a:cubicBezTo>
                  <a:cubicBezTo>
                    <a:pt x="10021" y="2307"/>
                    <a:pt x="10044" y="2422"/>
                    <a:pt x="10090" y="2536"/>
                  </a:cubicBezTo>
                  <a:cubicBezTo>
                    <a:pt x="10615" y="3882"/>
                    <a:pt x="11162" y="5229"/>
                    <a:pt x="11687" y="6576"/>
                  </a:cubicBezTo>
                  <a:cubicBezTo>
                    <a:pt x="12463" y="8630"/>
                    <a:pt x="13285" y="10684"/>
                    <a:pt x="13924" y="12784"/>
                  </a:cubicBezTo>
                  <a:cubicBezTo>
                    <a:pt x="14152" y="13492"/>
                    <a:pt x="14335" y="14199"/>
                    <a:pt x="14563" y="14907"/>
                  </a:cubicBezTo>
                  <a:cubicBezTo>
                    <a:pt x="14906" y="16071"/>
                    <a:pt x="15271" y="17212"/>
                    <a:pt x="15659" y="18445"/>
                  </a:cubicBezTo>
                  <a:cubicBezTo>
                    <a:pt x="15304" y="18641"/>
                    <a:pt x="14963" y="18731"/>
                    <a:pt x="14616" y="18731"/>
                  </a:cubicBezTo>
                  <a:cubicBezTo>
                    <a:pt x="14317" y="18731"/>
                    <a:pt x="14014" y="18663"/>
                    <a:pt x="13696" y="18536"/>
                  </a:cubicBezTo>
                  <a:cubicBezTo>
                    <a:pt x="11596" y="17737"/>
                    <a:pt x="9473" y="16984"/>
                    <a:pt x="7350" y="16231"/>
                  </a:cubicBezTo>
                  <a:cubicBezTo>
                    <a:pt x="6118" y="15797"/>
                    <a:pt x="4885" y="15409"/>
                    <a:pt x="3676" y="14975"/>
                  </a:cubicBezTo>
                  <a:cubicBezTo>
                    <a:pt x="2831" y="14701"/>
                    <a:pt x="2009" y="14359"/>
                    <a:pt x="1188" y="14017"/>
                  </a:cubicBezTo>
                  <a:cubicBezTo>
                    <a:pt x="1028" y="13948"/>
                    <a:pt x="868" y="13880"/>
                    <a:pt x="731" y="13811"/>
                  </a:cubicBezTo>
                  <a:cubicBezTo>
                    <a:pt x="685" y="13560"/>
                    <a:pt x="845" y="13446"/>
                    <a:pt x="937" y="13332"/>
                  </a:cubicBezTo>
                  <a:cubicBezTo>
                    <a:pt x="2101" y="11734"/>
                    <a:pt x="3242" y="10159"/>
                    <a:pt x="4406" y="8584"/>
                  </a:cubicBezTo>
                  <a:cubicBezTo>
                    <a:pt x="6049" y="6325"/>
                    <a:pt x="7579" y="3996"/>
                    <a:pt x="9062" y="1645"/>
                  </a:cubicBezTo>
                  <a:cubicBezTo>
                    <a:pt x="9108" y="1600"/>
                    <a:pt x="9154" y="1531"/>
                    <a:pt x="9199" y="1486"/>
                  </a:cubicBezTo>
                  <a:close/>
                  <a:moveTo>
                    <a:pt x="9798" y="0"/>
                  </a:moveTo>
                  <a:cubicBezTo>
                    <a:pt x="9648" y="0"/>
                    <a:pt x="9493" y="40"/>
                    <a:pt x="9336" y="139"/>
                  </a:cubicBezTo>
                  <a:cubicBezTo>
                    <a:pt x="9297" y="168"/>
                    <a:pt x="9250" y="177"/>
                    <a:pt x="9199" y="177"/>
                  </a:cubicBezTo>
                  <a:cubicBezTo>
                    <a:pt x="9132" y="177"/>
                    <a:pt x="9059" y="162"/>
                    <a:pt x="8994" y="162"/>
                  </a:cubicBezTo>
                  <a:cubicBezTo>
                    <a:pt x="8492" y="915"/>
                    <a:pt x="8012" y="1623"/>
                    <a:pt x="7510" y="2330"/>
                  </a:cubicBezTo>
                  <a:cubicBezTo>
                    <a:pt x="5890" y="4681"/>
                    <a:pt x="4246" y="7032"/>
                    <a:pt x="2648" y="9406"/>
                  </a:cubicBezTo>
                  <a:cubicBezTo>
                    <a:pt x="1872" y="10502"/>
                    <a:pt x="1165" y="11643"/>
                    <a:pt x="571" y="12853"/>
                  </a:cubicBezTo>
                  <a:cubicBezTo>
                    <a:pt x="389" y="13195"/>
                    <a:pt x="183" y="13560"/>
                    <a:pt x="1" y="13903"/>
                  </a:cubicBezTo>
                  <a:cubicBezTo>
                    <a:pt x="24" y="14017"/>
                    <a:pt x="69" y="14154"/>
                    <a:pt x="69" y="14222"/>
                  </a:cubicBezTo>
                  <a:cubicBezTo>
                    <a:pt x="1439" y="15158"/>
                    <a:pt x="2922" y="15751"/>
                    <a:pt x="4406" y="16299"/>
                  </a:cubicBezTo>
                  <a:cubicBezTo>
                    <a:pt x="6346" y="17007"/>
                    <a:pt x="8263" y="17714"/>
                    <a:pt x="10181" y="18422"/>
                  </a:cubicBezTo>
                  <a:cubicBezTo>
                    <a:pt x="10934" y="18673"/>
                    <a:pt x="11664" y="18924"/>
                    <a:pt x="12418" y="19152"/>
                  </a:cubicBezTo>
                  <a:cubicBezTo>
                    <a:pt x="12829" y="19289"/>
                    <a:pt x="13262" y="19335"/>
                    <a:pt x="13673" y="19426"/>
                  </a:cubicBezTo>
                  <a:cubicBezTo>
                    <a:pt x="13759" y="19443"/>
                    <a:pt x="13844" y="19450"/>
                    <a:pt x="13928" y="19450"/>
                  </a:cubicBezTo>
                  <a:cubicBezTo>
                    <a:pt x="14228" y="19450"/>
                    <a:pt x="14522" y="19366"/>
                    <a:pt x="14833" y="19366"/>
                  </a:cubicBezTo>
                  <a:cubicBezTo>
                    <a:pt x="14902" y="19366"/>
                    <a:pt x="14972" y="19371"/>
                    <a:pt x="15043" y="19381"/>
                  </a:cubicBezTo>
                  <a:cubicBezTo>
                    <a:pt x="15055" y="19382"/>
                    <a:pt x="15067" y="19383"/>
                    <a:pt x="15079" y="19383"/>
                  </a:cubicBezTo>
                  <a:cubicBezTo>
                    <a:pt x="15255" y="19383"/>
                    <a:pt x="15467" y="19236"/>
                    <a:pt x="15659" y="19130"/>
                  </a:cubicBezTo>
                  <a:cubicBezTo>
                    <a:pt x="15933" y="18947"/>
                    <a:pt x="16184" y="18742"/>
                    <a:pt x="16435" y="18513"/>
                  </a:cubicBezTo>
                  <a:cubicBezTo>
                    <a:pt x="17006" y="17966"/>
                    <a:pt x="17553" y="17418"/>
                    <a:pt x="18124" y="16870"/>
                  </a:cubicBezTo>
                  <a:cubicBezTo>
                    <a:pt x="18786" y="16208"/>
                    <a:pt x="19448" y="15546"/>
                    <a:pt x="20110" y="14884"/>
                  </a:cubicBezTo>
                  <a:cubicBezTo>
                    <a:pt x="21091" y="13971"/>
                    <a:pt x="22004" y="12967"/>
                    <a:pt x="22803" y="11917"/>
                  </a:cubicBezTo>
                  <a:cubicBezTo>
                    <a:pt x="23100" y="11529"/>
                    <a:pt x="23328" y="11095"/>
                    <a:pt x="23556" y="10684"/>
                  </a:cubicBezTo>
                  <a:cubicBezTo>
                    <a:pt x="23671" y="10456"/>
                    <a:pt x="23648" y="10228"/>
                    <a:pt x="23351" y="10136"/>
                  </a:cubicBezTo>
                  <a:cubicBezTo>
                    <a:pt x="23305" y="10114"/>
                    <a:pt x="23237" y="10022"/>
                    <a:pt x="23237" y="9977"/>
                  </a:cubicBezTo>
                  <a:cubicBezTo>
                    <a:pt x="23260" y="9703"/>
                    <a:pt x="23077" y="9566"/>
                    <a:pt x="22940" y="9406"/>
                  </a:cubicBezTo>
                  <a:cubicBezTo>
                    <a:pt x="22621" y="9064"/>
                    <a:pt x="22324" y="8721"/>
                    <a:pt x="21959" y="8425"/>
                  </a:cubicBezTo>
                  <a:cubicBezTo>
                    <a:pt x="20566" y="7283"/>
                    <a:pt x="19197" y="6119"/>
                    <a:pt x="17759" y="5046"/>
                  </a:cubicBezTo>
                  <a:cubicBezTo>
                    <a:pt x="15978" y="3745"/>
                    <a:pt x="14152" y="2536"/>
                    <a:pt x="12304" y="1303"/>
                  </a:cubicBezTo>
                  <a:cubicBezTo>
                    <a:pt x="11756" y="915"/>
                    <a:pt x="11139" y="573"/>
                    <a:pt x="10546" y="253"/>
                  </a:cubicBezTo>
                  <a:cubicBezTo>
                    <a:pt x="10313" y="122"/>
                    <a:pt x="10062" y="0"/>
                    <a:pt x="9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40"/>
            <p:cNvSpPr/>
            <p:nvPr/>
          </p:nvSpPr>
          <p:spPr>
            <a:xfrm>
              <a:off x="6864875" y="844025"/>
              <a:ext cx="14850" cy="51950"/>
            </a:xfrm>
            <a:custGeom>
              <a:avLst/>
              <a:gdLst/>
              <a:ahLst/>
              <a:cxnLst/>
              <a:rect l="l" t="t" r="r" b="b"/>
              <a:pathLst>
                <a:path w="594" h="2078" extrusionOk="0">
                  <a:moveTo>
                    <a:pt x="206" y="0"/>
                  </a:moveTo>
                  <a:cubicBezTo>
                    <a:pt x="137" y="137"/>
                    <a:pt x="46" y="205"/>
                    <a:pt x="46" y="297"/>
                  </a:cubicBezTo>
                  <a:cubicBezTo>
                    <a:pt x="23" y="845"/>
                    <a:pt x="0" y="1415"/>
                    <a:pt x="183" y="2077"/>
                  </a:cubicBezTo>
                  <a:cubicBezTo>
                    <a:pt x="525" y="1461"/>
                    <a:pt x="594" y="890"/>
                    <a:pt x="525" y="320"/>
                  </a:cubicBezTo>
                  <a:cubicBezTo>
                    <a:pt x="502" y="205"/>
                    <a:pt x="343" y="114"/>
                    <a:pt x="2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40"/>
            <p:cNvSpPr/>
            <p:nvPr/>
          </p:nvSpPr>
          <p:spPr>
            <a:xfrm>
              <a:off x="6866000" y="756475"/>
              <a:ext cx="13150" cy="49325"/>
            </a:xfrm>
            <a:custGeom>
              <a:avLst/>
              <a:gdLst/>
              <a:ahLst/>
              <a:cxnLst/>
              <a:rect l="l" t="t" r="r" b="b"/>
              <a:pathLst>
                <a:path w="526" h="1973" extrusionOk="0">
                  <a:moveTo>
                    <a:pt x="230" y="0"/>
                  </a:moveTo>
                  <a:cubicBezTo>
                    <a:pt x="185" y="0"/>
                    <a:pt x="131" y="10"/>
                    <a:pt x="69" y="33"/>
                  </a:cubicBezTo>
                  <a:cubicBezTo>
                    <a:pt x="24" y="649"/>
                    <a:pt x="1" y="1288"/>
                    <a:pt x="298" y="1973"/>
                  </a:cubicBezTo>
                  <a:cubicBezTo>
                    <a:pt x="457" y="1608"/>
                    <a:pt x="526" y="1288"/>
                    <a:pt x="526" y="968"/>
                  </a:cubicBezTo>
                  <a:cubicBezTo>
                    <a:pt x="526" y="717"/>
                    <a:pt x="503" y="466"/>
                    <a:pt x="457" y="215"/>
                  </a:cubicBezTo>
                  <a:cubicBezTo>
                    <a:pt x="440" y="95"/>
                    <a:pt x="371" y="0"/>
                    <a:pt x="2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40"/>
            <p:cNvSpPr/>
            <p:nvPr/>
          </p:nvSpPr>
          <p:spPr>
            <a:xfrm>
              <a:off x="6697675" y="961525"/>
              <a:ext cx="30850" cy="19125"/>
            </a:xfrm>
            <a:custGeom>
              <a:avLst/>
              <a:gdLst/>
              <a:ahLst/>
              <a:cxnLst/>
              <a:rect l="l" t="t" r="r" b="b"/>
              <a:pathLst>
                <a:path w="1234" h="765" extrusionOk="0">
                  <a:moveTo>
                    <a:pt x="1172" y="1"/>
                  </a:moveTo>
                  <a:cubicBezTo>
                    <a:pt x="681" y="1"/>
                    <a:pt x="352" y="262"/>
                    <a:pt x="23" y="481"/>
                  </a:cubicBezTo>
                  <a:cubicBezTo>
                    <a:pt x="0" y="481"/>
                    <a:pt x="0" y="573"/>
                    <a:pt x="0" y="618"/>
                  </a:cubicBezTo>
                  <a:cubicBezTo>
                    <a:pt x="46" y="664"/>
                    <a:pt x="115" y="732"/>
                    <a:pt x="160" y="755"/>
                  </a:cubicBezTo>
                  <a:cubicBezTo>
                    <a:pt x="180" y="762"/>
                    <a:pt x="202" y="765"/>
                    <a:pt x="225" y="765"/>
                  </a:cubicBezTo>
                  <a:cubicBezTo>
                    <a:pt x="280" y="765"/>
                    <a:pt x="340" y="749"/>
                    <a:pt x="389" y="732"/>
                  </a:cubicBezTo>
                  <a:cubicBezTo>
                    <a:pt x="685" y="550"/>
                    <a:pt x="982" y="367"/>
                    <a:pt x="1233" y="2"/>
                  </a:cubicBezTo>
                  <a:cubicBezTo>
                    <a:pt x="1212" y="1"/>
                    <a:pt x="1192" y="1"/>
                    <a:pt x="1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40"/>
            <p:cNvSpPr/>
            <p:nvPr/>
          </p:nvSpPr>
          <p:spPr>
            <a:xfrm>
              <a:off x="6892250" y="896300"/>
              <a:ext cx="41125" cy="6600"/>
            </a:xfrm>
            <a:custGeom>
              <a:avLst/>
              <a:gdLst/>
              <a:ahLst/>
              <a:cxnLst/>
              <a:rect l="l" t="t" r="r" b="b"/>
              <a:pathLst>
                <a:path w="1645" h="264" extrusionOk="0">
                  <a:moveTo>
                    <a:pt x="343" y="0"/>
                  </a:moveTo>
                  <a:cubicBezTo>
                    <a:pt x="231" y="0"/>
                    <a:pt x="117" y="9"/>
                    <a:pt x="1" y="32"/>
                  </a:cubicBezTo>
                  <a:cubicBezTo>
                    <a:pt x="320" y="198"/>
                    <a:pt x="479" y="264"/>
                    <a:pt x="785" y="264"/>
                  </a:cubicBezTo>
                  <a:cubicBezTo>
                    <a:pt x="982" y="264"/>
                    <a:pt x="1241" y="236"/>
                    <a:pt x="1644" y="192"/>
                  </a:cubicBezTo>
                  <a:cubicBezTo>
                    <a:pt x="1222" y="155"/>
                    <a:pt x="800" y="0"/>
                    <a:pt x="34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40"/>
            <p:cNvSpPr/>
            <p:nvPr/>
          </p:nvSpPr>
          <p:spPr>
            <a:xfrm>
              <a:off x="6765575" y="935325"/>
              <a:ext cx="24575" cy="13125"/>
            </a:xfrm>
            <a:custGeom>
              <a:avLst/>
              <a:gdLst/>
              <a:ahLst/>
              <a:cxnLst/>
              <a:rect l="l" t="t" r="r" b="b"/>
              <a:pathLst>
                <a:path w="983" h="525" extrusionOk="0">
                  <a:moveTo>
                    <a:pt x="982" y="0"/>
                  </a:moveTo>
                  <a:lnTo>
                    <a:pt x="982" y="0"/>
                  </a:lnTo>
                  <a:cubicBezTo>
                    <a:pt x="617" y="69"/>
                    <a:pt x="275" y="137"/>
                    <a:pt x="1" y="434"/>
                  </a:cubicBezTo>
                  <a:cubicBezTo>
                    <a:pt x="125" y="488"/>
                    <a:pt x="210" y="524"/>
                    <a:pt x="291" y="524"/>
                  </a:cubicBezTo>
                  <a:cubicBezTo>
                    <a:pt x="448" y="524"/>
                    <a:pt x="591" y="391"/>
                    <a:pt x="9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40"/>
            <p:cNvSpPr/>
            <p:nvPr/>
          </p:nvSpPr>
          <p:spPr>
            <a:xfrm>
              <a:off x="6824350" y="914775"/>
              <a:ext cx="11450" cy="6300"/>
            </a:xfrm>
            <a:custGeom>
              <a:avLst/>
              <a:gdLst/>
              <a:ahLst/>
              <a:cxnLst/>
              <a:rect l="l" t="t" r="r" b="b"/>
              <a:pathLst>
                <a:path w="458" h="252" extrusionOk="0">
                  <a:moveTo>
                    <a:pt x="282" y="0"/>
                  </a:moveTo>
                  <a:cubicBezTo>
                    <a:pt x="153" y="0"/>
                    <a:pt x="49" y="53"/>
                    <a:pt x="1" y="229"/>
                  </a:cubicBezTo>
                  <a:cubicBezTo>
                    <a:pt x="83" y="242"/>
                    <a:pt x="140" y="252"/>
                    <a:pt x="185" y="252"/>
                  </a:cubicBezTo>
                  <a:cubicBezTo>
                    <a:pt x="291" y="252"/>
                    <a:pt x="329" y="199"/>
                    <a:pt x="457" y="23"/>
                  </a:cubicBezTo>
                  <a:cubicBezTo>
                    <a:pt x="396" y="10"/>
                    <a:pt x="336" y="0"/>
                    <a:pt x="2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40"/>
            <p:cNvSpPr/>
            <p:nvPr/>
          </p:nvSpPr>
          <p:spPr>
            <a:xfrm>
              <a:off x="7069725" y="885025"/>
              <a:ext cx="47950" cy="9950"/>
            </a:xfrm>
            <a:custGeom>
              <a:avLst/>
              <a:gdLst/>
              <a:ahLst/>
              <a:cxnLst/>
              <a:rect l="l" t="t" r="r" b="b"/>
              <a:pathLst>
                <a:path w="1918" h="398" extrusionOk="0">
                  <a:moveTo>
                    <a:pt x="518" y="0"/>
                  </a:moveTo>
                  <a:cubicBezTo>
                    <a:pt x="369" y="0"/>
                    <a:pt x="221" y="9"/>
                    <a:pt x="69" y="26"/>
                  </a:cubicBezTo>
                  <a:cubicBezTo>
                    <a:pt x="1" y="255"/>
                    <a:pt x="138" y="369"/>
                    <a:pt x="274" y="392"/>
                  </a:cubicBezTo>
                  <a:cubicBezTo>
                    <a:pt x="358" y="395"/>
                    <a:pt x="440" y="397"/>
                    <a:pt x="523" y="397"/>
                  </a:cubicBezTo>
                  <a:cubicBezTo>
                    <a:pt x="961" y="397"/>
                    <a:pt x="1399" y="343"/>
                    <a:pt x="1918" y="209"/>
                  </a:cubicBezTo>
                  <a:cubicBezTo>
                    <a:pt x="1391" y="73"/>
                    <a:pt x="953" y="0"/>
                    <a:pt x="5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0" name="Google Shape;400;p40"/>
          <p:cNvSpPr/>
          <p:nvPr/>
        </p:nvSpPr>
        <p:spPr>
          <a:xfrm rot="20396062">
            <a:off x="5129656" y="773693"/>
            <a:ext cx="360233" cy="263075"/>
          </a:xfrm>
          <a:custGeom>
            <a:avLst/>
            <a:gdLst/>
            <a:ahLst/>
            <a:cxnLst/>
            <a:rect l="l" t="t" r="r" b="b"/>
            <a:pathLst>
              <a:path w="10273" h="7561" extrusionOk="0">
                <a:moveTo>
                  <a:pt x="7149" y="992"/>
                </a:moveTo>
                <a:cubicBezTo>
                  <a:pt x="7732" y="992"/>
                  <a:pt x="8204" y="1440"/>
                  <a:pt x="8560" y="2324"/>
                </a:cubicBezTo>
                <a:cubicBezTo>
                  <a:pt x="8834" y="3191"/>
                  <a:pt x="8264" y="3762"/>
                  <a:pt x="7990" y="4332"/>
                </a:cubicBezTo>
                <a:cubicBezTo>
                  <a:pt x="7419" y="5177"/>
                  <a:pt x="6552" y="5473"/>
                  <a:pt x="5981" y="6044"/>
                </a:cubicBezTo>
                <a:cubicBezTo>
                  <a:pt x="5411" y="6466"/>
                  <a:pt x="4555" y="6752"/>
                  <a:pt x="3736" y="6752"/>
                </a:cubicBezTo>
                <a:cubicBezTo>
                  <a:pt x="2917" y="6752"/>
                  <a:pt x="2135" y="6466"/>
                  <a:pt x="1713" y="5747"/>
                </a:cubicBezTo>
                <a:cubicBezTo>
                  <a:pt x="3995" y="5747"/>
                  <a:pt x="4566" y="3191"/>
                  <a:pt x="5981" y="1479"/>
                </a:cubicBezTo>
                <a:cubicBezTo>
                  <a:pt x="6409" y="1153"/>
                  <a:pt x="6799" y="992"/>
                  <a:pt x="7149" y="992"/>
                </a:cubicBezTo>
                <a:close/>
                <a:moveTo>
                  <a:pt x="6698" y="1"/>
                </a:moveTo>
                <a:cubicBezTo>
                  <a:pt x="4014" y="1"/>
                  <a:pt x="4133" y="5177"/>
                  <a:pt x="1416" y="5177"/>
                </a:cubicBezTo>
                <a:cubicBezTo>
                  <a:pt x="1279" y="5040"/>
                  <a:pt x="1136" y="4971"/>
                  <a:pt x="1028" y="4971"/>
                </a:cubicBezTo>
                <a:cubicBezTo>
                  <a:pt x="920" y="4971"/>
                  <a:pt x="845" y="5040"/>
                  <a:pt x="845" y="5177"/>
                </a:cubicBezTo>
                <a:lnTo>
                  <a:pt x="572" y="5177"/>
                </a:lnTo>
                <a:cubicBezTo>
                  <a:pt x="275" y="5177"/>
                  <a:pt x="1" y="5747"/>
                  <a:pt x="572" y="5747"/>
                </a:cubicBezTo>
                <a:cubicBezTo>
                  <a:pt x="1018" y="7087"/>
                  <a:pt x="2332" y="7560"/>
                  <a:pt x="3571" y="7560"/>
                </a:cubicBezTo>
                <a:cubicBezTo>
                  <a:pt x="3915" y="7560"/>
                  <a:pt x="4253" y="7524"/>
                  <a:pt x="4566" y="7459"/>
                </a:cubicBezTo>
                <a:cubicBezTo>
                  <a:pt x="6552" y="7459"/>
                  <a:pt x="8560" y="5473"/>
                  <a:pt x="9405" y="4035"/>
                </a:cubicBezTo>
                <a:cubicBezTo>
                  <a:pt x="10272" y="2050"/>
                  <a:pt x="9131" y="338"/>
                  <a:pt x="7122" y="41"/>
                </a:cubicBezTo>
                <a:cubicBezTo>
                  <a:pt x="6974" y="14"/>
                  <a:pt x="6832" y="1"/>
                  <a:pt x="669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40"/>
          <p:cNvSpPr txBox="1">
            <a:spLocks noGrp="1"/>
          </p:cNvSpPr>
          <p:nvPr>
            <p:ph type="subTitle" idx="1"/>
          </p:nvPr>
        </p:nvSpPr>
        <p:spPr>
          <a:xfrm>
            <a:off x="718050" y="3856650"/>
            <a:ext cx="7707900" cy="76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</p:txBody>
      </p:sp>
      <p:sp>
        <p:nvSpPr>
          <p:cNvPr id="402" name="Google Shape;402;p40"/>
          <p:cNvSpPr txBox="1">
            <a:spLocks noGrp="1"/>
          </p:cNvSpPr>
          <p:nvPr>
            <p:ph type="ctrTitle"/>
          </p:nvPr>
        </p:nvSpPr>
        <p:spPr>
          <a:xfrm>
            <a:off x="808683" y="2138861"/>
            <a:ext cx="5776200" cy="134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th-TH" sz="48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sp>
        <p:nvSpPr>
          <p:cNvPr id="403" name="Google Shape;403;p40"/>
          <p:cNvSpPr txBox="1">
            <a:spLocks noGrp="1"/>
          </p:cNvSpPr>
          <p:nvPr>
            <p:ph type="title" idx="2"/>
          </p:nvPr>
        </p:nvSpPr>
        <p:spPr>
          <a:xfrm>
            <a:off x="732725" y="530275"/>
            <a:ext cx="1245600" cy="1655100"/>
          </a:xfrm>
          <a:prstGeom prst="rect">
            <a:avLst/>
          </a:prstGeom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/>
              <a:t>01</a:t>
            </a:r>
            <a:endParaRPr dirty="0"/>
          </a:p>
        </p:txBody>
      </p:sp>
      <p:grpSp>
        <p:nvGrpSpPr>
          <p:cNvPr id="404" name="Google Shape;404;p40"/>
          <p:cNvGrpSpPr/>
          <p:nvPr/>
        </p:nvGrpSpPr>
        <p:grpSpPr>
          <a:xfrm>
            <a:off x="6676625" y="2314375"/>
            <a:ext cx="1750800" cy="1417500"/>
            <a:chOff x="6677013" y="2314375"/>
            <a:chExt cx="1750800" cy="1417500"/>
          </a:xfrm>
        </p:grpSpPr>
        <p:sp>
          <p:nvSpPr>
            <p:cNvPr id="405" name="Google Shape;405;p40"/>
            <p:cNvSpPr/>
            <p:nvPr/>
          </p:nvSpPr>
          <p:spPr>
            <a:xfrm>
              <a:off x="6677013" y="2314375"/>
              <a:ext cx="1750800" cy="1417500"/>
            </a:xfrm>
            <a:prstGeom prst="rect">
              <a:avLst/>
            </a:prstGeom>
            <a:solidFill>
              <a:schemeClr val="accent3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6" name="Google Shape;406;p40"/>
            <p:cNvGrpSpPr/>
            <p:nvPr/>
          </p:nvGrpSpPr>
          <p:grpSpPr>
            <a:xfrm>
              <a:off x="6953638" y="2505713"/>
              <a:ext cx="1027888" cy="1012216"/>
              <a:chOff x="6930317" y="3384750"/>
              <a:chExt cx="990831" cy="975724"/>
            </a:xfrm>
          </p:grpSpPr>
          <p:sp>
            <p:nvSpPr>
              <p:cNvPr id="407" name="Google Shape;407;p40"/>
              <p:cNvSpPr/>
              <p:nvPr/>
            </p:nvSpPr>
            <p:spPr>
              <a:xfrm rot="2851135">
                <a:off x="6992589" y="3690615"/>
                <a:ext cx="716473" cy="484270"/>
              </a:xfrm>
              <a:prstGeom prst="flowChartMerg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08" name="Google Shape;408;p40"/>
              <p:cNvGrpSpPr/>
              <p:nvPr/>
            </p:nvGrpSpPr>
            <p:grpSpPr>
              <a:xfrm rot="-391399">
                <a:off x="7058812" y="3428621"/>
                <a:ext cx="818723" cy="814532"/>
                <a:chOff x="-1396150" y="1059238"/>
                <a:chExt cx="983225" cy="978075"/>
              </a:xfrm>
            </p:grpSpPr>
            <p:sp>
              <p:nvSpPr>
                <p:cNvPr id="409" name="Google Shape;409;p40"/>
                <p:cNvSpPr/>
                <p:nvPr/>
              </p:nvSpPr>
              <p:spPr>
                <a:xfrm>
                  <a:off x="-1396150" y="1059238"/>
                  <a:ext cx="983225" cy="82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329" h="32983" extrusionOk="0">
                      <a:moveTo>
                        <a:pt x="12532" y="4406"/>
                      </a:moveTo>
                      <a:cubicBezTo>
                        <a:pt x="12668" y="4565"/>
                        <a:pt x="12783" y="4657"/>
                        <a:pt x="12874" y="4771"/>
                      </a:cubicBezTo>
                      <a:cubicBezTo>
                        <a:pt x="13422" y="5501"/>
                        <a:pt x="13924" y="6232"/>
                        <a:pt x="14495" y="6962"/>
                      </a:cubicBezTo>
                      <a:cubicBezTo>
                        <a:pt x="16206" y="9130"/>
                        <a:pt x="17918" y="11299"/>
                        <a:pt x="19630" y="13467"/>
                      </a:cubicBezTo>
                      <a:cubicBezTo>
                        <a:pt x="20383" y="14403"/>
                        <a:pt x="21114" y="15316"/>
                        <a:pt x="21844" y="16252"/>
                      </a:cubicBezTo>
                      <a:cubicBezTo>
                        <a:pt x="21981" y="16412"/>
                        <a:pt x="22141" y="16549"/>
                        <a:pt x="22073" y="16800"/>
                      </a:cubicBezTo>
                      <a:cubicBezTo>
                        <a:pt x="22073" y="16845"/>
                        <a:pt x="22141" y="16937"/>
                        <a:pt x="22187" y="16959"/>
                      </a:cubicBezTo>
                      <a:cubicBezTo>
                        <a:pt x="22506" y="16982"/>
                        <a:pt x="22643" y="17256"/>
                        <a:pt x="22803" y="17484"/>
                      </a:cubicBezTo>
                      <a:cubicBezTo>
                        <a:pt x="24583" y="19721"/>
                        <a:pt x="26341" y="21981"/>
                        <a:pt x="28121" y="24218"/>
                      </a:cubicBezTo>
                      <a:cubicBezTo>
                        <a:pt x="28874" y="25177"/>
                        <a:pt x="29673" y="26090"/>
                        <a:pt x="30427" y="27048"/>
                      </a:cubicBezTo>
                      <a:cubicBezTo>
                        <a:pt x="31157" y="27984"/>
                        <a:pt x="31819" y="28966"/>
                        <a:pt x="32526" y="29947"/>
                      </a:cubicBezTo>
                      <a:cubicBezTo>
                        <a:pt x="32572" y="29993"/>
                        <a:pt x="32572" y="30061"/>
                        <a:pt x="32618" y="30198"/>
                      </a:cubicBezTo>
                      <a:cubicBezTo>
                        <a:pt x="26312" y="30267"/>
                        <a:pt x="20045" y="30413"/>
                        <a:pt x="13768" y="30413"/>
                      </a:cubicBezTo>
                      <a:cubicBezTo>
                        <a:pt x="11706" y="30413"/>
                        <a:pt x="9644" y="30397"/>
                        <a:pt x="7578" y="30358"/>
                      </a:cubicBezTo>
                      <a:cubicBezTo>
                        <a:pt x="7556" y="29833"/>
                        <a:pt x="7738" y="29376"/>
                        <a:pt x="7784" y="28920"/>
                      </a:cubicBezTo>
                      <a:cubicBezTo>
                        <a:pt x="7807" y="28463"/>
                        <a:pt x="7852" y="28007"/>
                        <a:pt x="7875" y="27550"/>
                      </a:cubicBezTo>
                      <a:cubicBezTo>
                        <a:pt x="7898" y="27254"/>
                        <a:pt x="7738" y="27025"/>
                        <a:pt x="7441" y="26911"/>
                      </a:cubicBezTo>
                      <a:cubicBezTo>
                        <a:pt x="7145" y="26774"/>
                        <a:pt x="6825" y="26683"/>
                        <a:pt x="6506" y="26592"/>
                      </a:cubicBezTo>
                      <a:cubicBezTo>
                        <a:pt x="6255" y="26523"/>
                        <a:pt x="5958" y="26500"/>
                        <a:pt x="5707" y="26432"/>
                      </a:cubicBezTo>
                      <a:cubicBezTo>
                        <a:pt x="5501" y="26363"/>
                        <a:pt x="5319" y="26295"/>
                        <a:pt x="5159" y="26226"/>
                      </a:cubicBezTo>
                      <a:cubicBezTo>
                        <a:pt x="5159" y="26135"/>
                        <a:pt x="5136" y="26090"/>
                        <a:pt x="5159" y="26044"/>
                      </a:cubicBezTo>
                      <a:cubicBezTo>
                        <a:pt x="5205" y="25884"/>
                        <a:pt x="5250" y="25747"/>
                        <a:pt x="5296" y="25610"/>
                      </a:cubicBezTo>
                      <a:cubicBezTo>
                        <a:pt x="7898" y="18649"/>
                        <a:pt x="10249" y="11573"/>
                        <a:pt x="12532" y="4406"/>
                      </a:cubicBezTo>
                      <a:close/>
                      <a:moveTo>
                        <a:pt x="4954" y="26615"/>
                      </a:moveTo>
                      <a:cubicBezTo>
                        <a:pt x="5524" y="26706"/>
                        <a:pt x="6026" y="26820"/>
                        <a:pt x="6528" y="27003"/>
                      </a:cubicBezTo>
                      <a:cubicBezTo>
                        <a:pt x="6825" y="27117"/>
                        <a:pt x="6985" y="27322"/>
                        <a:pt x="6962" y="27642"/>
                      </a:cubicBezTo>
                      <a:cubicBezTo>
                        <a:pt x="6939" y="27824"/>
                        <a:pt x="6939" y="28007"/>
                        <a:pt x="6917" y="28167"/>
                      </a:cubicBezTo>
                      <a:cubicBezTo>
                        <a:pt x="6871" y="28874"/>
                        <a:pt x="6848" y="29582"/>
                        <a:pt x="6780" y="30404"/>
                      </a:cubicBezTo>
                      <a:cubicBezTo>
                        <a:pt x="5929" y="30404"/>
                        <a:pt x="5135" y="30498"/>
                        <a:pt x="4260" y="30498"/>
                      </a:cubicBezTo>
                      <a:cubicBezTo>
                        <a:pt x="4172" y="30498"/>
                        <a:pt x="4084" y="30497"/>
                        <a:pt x="3995" y="30495"/>
                      </a:cubicBezTo>
                      <a:cubicBezTo>
                        <a:pt x="4246" y="30244"/>
                        <a:pt x="4406" y="30061"/>
                        <a:pt x="4611" y="29833"/>
                      </a:cubicBezTo>
                      <a:cubicBezTo>
                        <a:pt x="4586" y="29830"/>
                        <a:pt x="4561" y="29829"/>
                        <a:pt x="4537" y="29829"/>
                      </a:cubicBezTo>
                      <a:cubicBezTo>
                        <a:pt x="4174" y="29829"/>
                        <a:pt x="3975" y="30131"/>
                        <a:pt x="3675" y="30152"/>
                      </a:cubicBezTo>
                      <a:cubicBezTo>
                        <a:pt x="3652" y="30107"/>
                        <a:pt x="3630" y="30061"/>
                        <a:pt x="3652" y="30015"/>
                      </a:cubicBezTo>
                      <a:cubicBezTo>
                        <a:pt x="4063" y="28897"/>
                        <a:pt x="4520" y="27756"/>
                        <a:pt x="4954" y="26615"/>
                      </a:cubicBezTo>
                      <a:close/>
                      <a:moveTo>
                        <a:pt x="13536" y="0"/>
                      </a:moveTo>
                      <a:cubicBezTo>
                        <a:pt x="13057" y="1096"/>
                        <a:pt x="12554" y="2169"/>
                        <a:pt x="12075" y="3264"/>
                      </a:cubicBezTo>
                      <a:cubicBezTo>
                        <a:pt x="11984" y="3493"/>
                        <a:pt x="11938" y="3744"/>
                        <a:pt x="11847" y="3972"/>
                      </a:cubicBezTo>
                      <a:cubicBezTo>
                        <a:pt x="11482" y="4816"/>
                        <a:pt x="11071" y="5615"/>
                        <a:pt x="10774" y="6483"/>
                      </a:cubicBezTo>
                      <a:cubicBezTo>
                        <a:pt x="9724" y="9427"/>
                        <a:pt x="8697" y="12372"/>
                        <a:pt x="7761" y="15339"/>
                      </a:cubicBezTo>
                      <a:cubicBezTo>
                        <a:pt x="6848" y="18192"/>
                        <a:pt x="5821" y="21000"/>
                        <a:pt x="4862" y="23830"/>
                      </a:cubicBezTo>
                      <a:cubicBezTo>
                        <a:pt x="4109" y="26021"/>
                        <a:pt x="3264" y="28212"/>
                        <a:pt x="2785" y="30518"/>
                      </a:cubicBezTo>
                      <a:cubicBezTo>
                        <a:pt x="1758" y="31202"/>
                        <a:pt x="685" y="31887"/>
                        <a:pt x="0" y="32983"/>
                      </a:cubicBezTo>
                      <a:cubicBezTo>
                        <a:pt x="617" y="32823"/>
                        <a:pt x="1142" y="32481"/>
                        <a:pt x="1667" y="32161"/>
                      </a:cubicBezTo>
                      <a:cubicBezTo>
                        <a:pt x="2214" y="31819"/>
                        <a:pt x="2762" y="31453"/>
                        <a:pt x="3264" y="31134"/>
                      </a:cubicBezTo>
                      <a:cubicBezTo>
                        <a:pt x="3995" y="31157"/>
                        <a:pt x="4634" y="31202"/>
                        <a:pt x="5296" y="31202"/>
                      </a:cubicBezTo>
                      <a:cubicBezTo>
                        <a:pt x="7008" y="31225"/>
                        <a:pt x="8697" y="31225"/>
                        <a:pt x="10409" y="31225"/>
                      </a:cubicBezTo>
                      <a:cubicBezTo>
                        <a:pt x="13011" y="31225"/>
                        <a:pt x="15613" y="31246"/>
                        <a:pt x="18215" y="31246"/>
                      </a:cubicBezTo>
                      <a:cubicBezTo>
                        <a:pt x="19516" y="31246"/>
                        <a:pt x="20817" y="31240"/>
                        <a:pt x="22118" y="31225"/>
                      </a:cubicBezTo>
                      <a:cubicBezTo>
                        <a:pt x="24446" y="31225"/>
                        <a:pt x="26775" y="31088"/>
                        <a:pt x="29103" y="30997"/>
                      </a:cubicBezTo>
                      <a:cubicBezTo>
                        <a:pt x="30427" y="30928"/>
                        <a:pt x="31728" y="30837"/>
                        <a:pt x="33051" y="30746"/>
                      </a:cubicBezTo>
                      <a:cubicBezTo>
                        <a:pt x="33280" y="30746"/>
                        <a:pt x="33508" y="30746"/>
                        <a:pt x="33713" y="30814"/>
                      </a:cubicBezTo>
                      <a:cubicBezTo>
                        <a:pt x="34855" y="31202"/>
                        <a:pt x="36019" y="31431"/>
                        <a:pt x="37206" y="31545"/>
                      </a:cubicBezTo>
                      <a:cubicBezTo>
                        <a:pt x="37667" y="31589"/>
                        <a:pt x="38128" y="31624"/>
                        <a:pt x="38588" y="31624"/>
                      </a:cubicBezTo>
                      <a:cubicBezTo>
                        <a:pt x="38835" y="31624"/>
                        <a:pt x="39082" y="31614"/>
                        <a:pt x="39328" y="31590"/>
                      </a:cubicBezTo>
                      <a:cubicBezTo>
                        <a:pt x="39328" y="31545"/>
                        <a:pt x="39328" y="31499"/>
                        <a:pt x="39328" y="31431"/>
                      </a:cubicBezTo>
                      <a:cubicBezTo>
                        <a:pt x="38667" y="31248"/>
                        <a:pt x="37982" y="31020"/>
                        <a:pt x="37320" y="30837"/>
                      </a:cubicBezTo>
                      <a:cubicBezTo>
                        <a:pt x="36247" y="30563"/>
                        <a:pt x="35197" y="30312"/>
                        <a:pt x="34124" y="30107"/>
                      </a:cubicBezTo>
                      <a:cubicBezTo>
                        <a:pt x="33691" y="30015"/>
                        <a:pt x="33417" y="29787"/>
                        <a:pt x="33211" y="29422"/>
                      </a:cubicBezTo>
                      <a:cubicBezTo>
                        <a:pt x="32869" y="28851"/>
                        <a:pt x="32504" y="28304"/>
                        <a:pt x="32093" y="27779"/>
                      </a:cubicBezTo>
                      <a:cubicBezTo>
                        <a:pt x="31020" y="26432"/>
                        <a:pt x="29924" y="25108"/>
                        <a:pt x="28852" y="23761"/>
                      </a:cubicBezTo>
                      <a:cubicBezTo>
                        <a:pt x="26272" y="20543"/>
                        <a:pt x="23716" y="17347"/>
                        <a:pt x="21159" y="14129"/>
                      </a:cubicBezTo>
                      <a:cubicBezTo>
                        <a:pt x="19721" y="12326"/>
                        <a:pt x="18284" y="10523"/>
                        <a:pt x="16823" y="8720"/>
                      </a:cubicBezTo>
                      <a:cubicBezTo>
                        <a:pt x="15522" y="7099"/>
                        <a:pt x="14266" y="5387"/>
                        <a:pt x="12851" y="3835"/>
                      </a:cubicBezTo>
                      <a:cubicBezTo>
                        <a:pt x="12783" y="3789"/>
                        <a:pt x="12760" y="3698"/>
                        <a:pt x="12714" y="3584"/>
                      </a:cubicBezTo>
                      <a:cubicBezTo>
                        <a:pt x="12783" y="3424"/>
                        <a:pt x="12874" y="3219"/>
                        <a:pt x="12965" y="3013"/>
                      </a:cubicBezTo>
                      <a:cubicBezTo>
                        <a:pt x="13376" y="2146"/>
                        <a:pt x="13650" y="1256"/>
                        <a:pt x="13696" y="297"/>
                      </a:cubicBezTo>
                      <a:cubicBezTo>
                        <a:pt x="13696" y="206"/>
                        <a:pt x="13741" y="46"/>
                        <a:pt x="13536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0" name="Google Shape;410;p40"/>
                <p:cNvSpPr/>
                <p:nvPr/>
              </p:nvSpPr>
              <p:spPr>
                <a:xfrm>
                  <a:off x="-1393875" y="1280238"/>
                  <a:ext cx="115300" cy="22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12" h="9090" extrusionOk="0">
                      <a:moveTo>
                        <a:pt x="3835" y="564"/>
                      </a:moveTo>
                      <a:cubicBezTo>
                        <a:pt x="3858" y="587"/>
                        <a:pt x="3927" y="610"/>
                        <a:pt x="3927" y="633"/>
                      </a:cubicBezTo>
                      <a:cubicBezTo>
                        <a:pt x="3858" y="1706"/>
                        <a:pt x="3219" y="2915"/>
                        <a:pt x="2375" y="3600"/>
                      </a:cubicBezTo>
                      <a:cubicBezTo>
                        <a:pt x="2443" y="2938"/>
                        <a:pt x="3288" y="1158"/>
                        <a:pt x="3835" y="564"/>
                      </a:cubicBezTo>
                      <a:close/>
                      <a:moveTo>
                        <a:pt x="1188" y="7458"/>
                      </a:moveTo>
                      <a:lnTo>
                        <a:pt x="1188" y="7458"/>
                      </a:lnTo>
                      <a:cubicBezTo>
                        <a:pt x="1576" y="7686"/>
                        <a:pt x="1713" y="7891"/>
                        <a:pt x="1827" y="8142"/>
                      </a:cubicBezTo>
                      <a:cubicBezTo>
                        <a:pt x="1850" y="8256"/>
                        <a:pt x="1872" y="8393"/>
                        <a:pt x="1827" y="8507"/>
                      </a:cubicBezTo>
                      <a:cubicBezTo>
                        <a:pt x="1781" y="8599"/>
                        <a:pt x="1690" y="8690"/>
                        <a:pt x="1576" y="8736"/>
                      </a:cubicBezTo>
                      <a:cubicBezTo>
                        <a:pt x="1572" y="8738"/>
                        <a:pt x="1567" y="8739"/>
                        <a:pt x="1562" y="8739"/>
                      </a:cubicBezTo>
                      <a:cubicBezTo>
                        <a:pt x="1510" y="8739"/>
                        <a:pt x="1412" y="8638"/>
                        <a:pt x="1370" y="8576"/>
                      </a:cubicBezTo>
                      <a:cubicBezTo>
                        <a:pt x="1188" y="8279"/>
                        <a:pt x="1165" y="7937"/>
                        <a:pt x="1188" y="7458"/>
                      </a:cubicBezTo>
                      <a:close/>
                      <a:moveTo>
                        <a:pt x="3921" y="0"/>
                      </a:moveTo>
                      <a:cubicBezTo>
                        <a:pt x="3729" y="0"/>
                        <a:pt x="3542" y="63"/>
                        <a:pt x="3379" y="199"/>
                      </a:cubicBezTo>
                      <a:cubicBezTo>
                        <a:pt x="3288" y="290"/>
                        <a:pt x="3196" y="382"/>
                        <a:pt x="3128" y="496"/>
                      </a:cubicBezTo>
                      <a:cubicBezTo>
                        <a:pt x="2991" y="678"/>
                        <a:pt x="2854" y="861"/>
                        <a:pt x="2763" y="1066"/>
                      </a:cubicBezTo>
                      <a:cubicBezTo>
                        <a:pt x="2466" y="1614"/>
                        <a:pt x="2169" y="2185"/>
                        <a:pt x="1918" y="2756"/>
                      </a:cubicBezTo>
                      <a:cubicBezTo>
                        <a:pt x="1644" y="3349"/>
                        <a:pt x="1416" y="3920"/>
                        <a:pt x="1188" y="4513"/>
                      </a:cubicBezTo>
                      <a:cubicBezTo>
                        <a:pt x="1119" y="4718"/>
                        <a:pt x="1005" y="4855"/>
                        <a:pt x="800" y="4970"/>
                      </a:cubicBezTo>
                      <a:cubicBezTo>
                        <a:pt x="714" y="5018"/>
                        <a:pt x="635" y="5041"/>
                        <a:pt x="552" y="5041"/>
                      </a:cubicBezTo>
                      <a:cubicBezTo>
                        <a:pt x="480" y="5041"/>
                        <a:pt x="405" y="5024"/>
                        <a:pt x="320" y="4992"/>
                      </a:cubicBezTo>
                      <a:cubicBezTo>
                        <a:pt x="286" y="4977"/>
                        <a:pt x="252" y="4970"/>
                        <a:pt x="220" y="4970"/>
                      </a:cubicBezTo>
                      <a:cubicBezTo>
                        <a:pt x="106" y="4970"/>
                        <a:pt x="19" y="5065"/>
                        <a:pt x="1" y="5243"/>
                      </a:cubicBezTo>
                      <a:cubicBezTo>
                        <a:pt x="138" y="5266"/>
                        <a:pt x="275" y="5289"/>
                        <a:pt x="412" y="5289"/>
                      </a:cubicBezTo>
                      <a:cubicBezTo>
                        <a:pt x="457" y="5297"/>
                        <a:pt x="505" y="5299"/>
                        <a:pt x="556" y="5299"/>
                      </a:cubicBezTo>
                      <a:cubicBezTo>
                        <a:pt x="658" y="5299"/>
                        <a:pt x="769" y="5289"/>
                        <a:pt x="891" y="5289"/>
                      </a:cubicBezTo>
                      <a:cubicBezTo>
                        <a:pt x="800" y="5609"/>
                        <a:pt x="731" y="5860"/>
                        <a:pt x="685" y="6088"/>
                      </a:cubicBezTo>
                      <a:cubicBezTo>
                        <a:pt x="526" y="6727"/>
                        <a:pt x="412" y="7389"/>
                        <a:pt x="457" y="8051"/>
                      </a:cubicBezTo>
                      <a:cubicBezTo>
                        <a:pt x="529" y="8733"/>
                        <a:pt x="854" y="9090"/>
                        <a:pt x="1400" y="9090"/>
                      </a:cubicBezTo>
                      <a:cubicBezTo>
                        <a:pt x="1549" y="9090"/>
                        <a:pt x="1714" y="9063"/>
                        <a:pt x="1895" y="9010"/>
                      </a:cubicBezTo>
                      <a:cubicBezTo>
                        <a:pt x="1941" y="9010"/>
                        <a:pt x="1987" y="8987"/>
                        <a:pt x="2032" y="8964"/>
                      </a:cubicBezTo>
                      <a:cubicBezTo>
                        <a:pt x="2603" y="8736"/>
                        <a:pt x="2740" y="8371"/>
                        <a:pt x="2420" y="7823"/>
                      </a:cubicBezTo>
                      <a:cubicBezTo>
                        <a:pt x="2352" y="7709"/>
                        <a:pt x="2260" y="7617"/>
                        <a:pt x="2192" y="7526"/>
                      </a:cubicBezTo>
                      <a:cubicBezTo>
                        <a:pt x="2123" y="7412"/>
                        <a:pt x="2055" y="7275"/>
                        <a:pt x="1987" y="7161"/>
                      </a:cubicBezTo>
                      <a:cubicBezTo>
                        <a:pt x="2352" y="6818"/>
                        <a:pt x="2854" y="6841"/>
                        <a:pt x="3265" y="6476"/>
                      </a:cubicBezTo>
                      <a:cubicBezTo>
                        <a:pt x="3219" y="6473"/>
                        <a:pt x="3175" y="6472"/>
                        <a:pt x="3131" y="6472"/>
                      </a:cubicBezTo>
                      <a:cubicBezTo>
                        <a:pt x="2463" y="6472"/>
                        <a:pt x="1921" y="6778"/>
                        <a:pt x="1279" y="6864"/>
                      </a:cubicBezTo>
                      <a:cubicBezTo>
                        <a:pt x="1302" y="6271"/>
                        <a:pt x="1484" y="5814"/>
                        <a:pt x="1621" y="5312"/>
                      </a:cubicBezTo>
                      <a:cubicBezTo>
                        <a:pt x="1713" y="4947"/>
                        <a:pt x="1895" y="4650"/>
                        <a:pt x="2215" y="4399"/>
                      </a:cubicBezTo>
                      <a:cubicBezTo>
                        <a:pt x="2854" y="3897"/>
                        <a:pt x="3402" y="3280"/>
                        <a:pt x="3835" y="2596"/>
                      </a:cubicBezTo>
                      <a:cubicBezTo>
                        <a:pt x="4178" y="2048"/>
                        <a:pt x="4406" y="1477"/>
                        <a:pt x="4520" y="838"/>
                      </a:cubicBezTo>
                      <a:cubicBezTo>
                        <a:pt x="4566" y="564"/>
                        <a:pt x="4611" y="245"/>
                        <a:pt x="4315" y="85"/>
                      </a:cubicBezTo>
                      <a:cubicBezTo>
                        <a:pt x="4185" y="29"/>
                        <a:pt x="4052" y="0"/>
                        <a:pt x="392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1" name="Google Shape;411;p40"/>
                <p:cNvSpPr/>
                <p:nvPr/>
              </p:nvSpPr>
              <p:spPr>
                <a:xfrm>
                  <a:off x="-1033225" y="1891913"/>
                  <a:ext cx="95325" cy="14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3" h="5816" extrusionOk="0">
                      <a:moveTo>
                        <a:pt x="2230" y="625"/>
                      </a:moveTo>
                      <a:cubicBezTo>
                        <a:pt x="2318" y="625"/>
                        <a:pt x="2396" y="671"/>
                        <a:pt x="2443" y="749"/>
                      </a:cubicBezTo>
                      <a:cubicBezTo>
                        <a:pt x="2488" y="817"/>
                        <a:pt x="2488" y="954"/>
                        <a:pt x="2465" y="1022"/>
                      </a:cubicBezTo>
                      <a:cubicBezTo>
                        <a:pt x="2169" y="1570"/>
                        <a:pt x="1826" y="2095"/>
                        <a:pt x="1370" y="2552"/>
                      </a:cubicBezTo>
                      <a:cubicBezTo>
                        <a:pt x="1279" y="2666"/>
                        <a:pt x="1187" y="2803"/>
                        <a:pt x="1027" y="2803"/>
                      </a:cubicBezTo>
                      <a:cubicBezTo>
                        <a:pt x="982" y="2757"/>
                        <a:pt x="936" y="2734"/>
                        <a:pt x="936" y="2689"/>
                      </a:cubicBezTo>
                      <a:cubicBezTo>
                        <a:pt x="891" y="1935"/>
                        <a:pt x="1210" y="1319"/>
                        <a:pt x="1781" y="840"/>
                      </a:cubicBezTo>
                      <a:cubicBezTo>
                        <a:pt x="1872" y="771"/>
                        <a:pt x="2009" y="703"/>
                        <a:pt x="2100" y="657"/>
                      </a:cubicBezTo>
                      <a:cubicBezTo>
                        <a:pt x="2144" y="635"/>
                        <a:pt x="2188" y="625"/>
                        <a:pt x="2230" y="625"/>
                      </a:cubicBezTo>
                      <a:close/>
                      <a:moveTo>
                        <a:pt x="3304" y="0"/>
                      </a:moveTo>
                      <a:cubicBezTo>
                        <a:pt x="3138" y="0"/>
                        <a:pt x="3017" y="110"/>
                        <a:pt x="2717" y="383"/>
                      </a:cubicBezTo>
                      <a:cubicBezTo>
                        <a:pt x="2610" y="383"/>
                        <a:pt x="2493" y="393"/>
                        <a:pt x="2373" y="393"/>
                      </a:cubicBezTo>
                      <a:cubicBezTo>
                        <a:pt x="2313" y="393"/>
                        <a:pt x="2252" y="391"/>
                        <a:pt x="2192" y="383"/>
                      </a:cubicBezTo>
                      <a:cubicBezTo>
                        <a:pt x="2166" y="382"/>
                        <a:pt x="2139" y="381"/>
                        <a:pt x="2113" y="381"/>
                      </a:cubicBezTo>
                      <a:cubicBezTo>
                        <a:pt x="1310" y="381"/>
                        <a:pt x="403" y="1051"/>
                        <a:pt x="137" y="1913"/>
                      </a:cubicBezTo>
                      <a:cubicBezTo>
                        <a:pt x="23" y="2209"/>
                        <a:pt x="0" y="2552"/>
                        <a:pt x="0" y="2871"/>
                      </a:cubicBezTo>
                      <a:cubicBezTo>
                        <a:pt x="23" y="3191"/>
                        <a:pt x="183" y="3328"/>
                        <a:pt x="480" y="3373"/>
                      </a:cubicBezTo>
                      <a:cubicBezTo>
                        <a:pt x="599" y="3402"/>
                        <a:pt x="716" y="3416"/>
                        <a:pt x="830" y="3416"/>
                      </a:cubicBezTo>
                      <a:cubicBezTo>
                        <a:pt x="1172" y="3416"/>
                        <a:pt x="1484" y="3288"/>
                        <a:pt x="1758" y="3031"/>
                      </a:cubicBezTo>
                      <a:cubicBezTo>
                        <a:pt x="2032" y="2803"/>
                        <a:pt x="2306" y="2529"/>
                        <a:pt x="2694" y="2164"/>
                      </a:cubicBezTo>
                      <a:lnTo>
                        <a:pt x="2694" y="2164"/>
                      </a:lnTo>
                      <a:cubicBezTo>
                        <a:pt x="2648" y="2894"/>
                        <a:pt x="2580" y="3488"/>
                        <a:pt x="2557" y="4104"/>
                      </a:cubicBezTo>
                      <a:cubicBezTo>
                        <a:pt x="2488" y="5154"/>
                        <a:pt x="2511" y="5405"/>
                        <a:pt x="2762" y="5816"/>
                      </a:cubicBezTo>
                      <a:cubicBezTo>
                        <a:pt x="3173" y="5063"/>
                        <a:pt x="3812" y="1410"/>
                        <a:pt x="3767" y="132"/>
                      </a:cubicBezTo>
                      <a:cubicBezTo>
                        <a:pt x="3547" y="50"/>
                        <a:pt x="3415" y="0"/>
                        <a:pt x="3304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2" name="Google Shape;412;p40"/>
                <p:cNvSpPr/>
                <p:nvPr/>
              </p:nvSpPr>
              <p:spPr>
                <a:xfrm>
                  <a:off x="-753050" y="1416888"/>
                  <a:ext cx="97025" cy="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1" h="3585" extrusionOk="0">
                      <a:moveTo>
                        <a:pt x="1831" y="0"/>
                      </a:moveTo>
                      <a:cubicBezTo>
                        <a:pt x="1241" y="0"/>
                        <a:pt x="707" y="322"/>
                        <a:pt x="411" y="896"/>
                      </a:cubicBezTo>
                      <a:cubicBezTo>
                        <a:pt x="92" y="1535"/>
                        <a:pt x="1" y="2197"/>
                        <a:pt x="92" y="2882"/>
                      </a:cubicBezTo>
                      <a:cubicBezTo>
                        <a:pt x="138" y="3224"/>
                        <a:pt x="343" y="3429"/>
                        <a:pt x="662" y="3521"/>
                      </a:cubicBezTo>
                      <a:cubicBezTo>
                        <a:pt x="837" y="3562"/>
                        <a:pt x="1011" y="3584"/>
                        <a:pt x="1184" y="3584"/>
                      </a:cubicBezTo>
                      <a:cubicBezTo>
                        <a:pt x="1395" y="3584"/>
                        <a:pt x="1603" y="3551"/>
                        <a:pt x="1804" y="3475"/>
                      </a:cubicBezTo>
                      <a:cubicBezTo>
                        <a:pt x="2489" y="3201"/>
                        <a:pt x="3128" y="2859"/>
                        <a:pt x="3744" y="2448"/>
                      </a:cubicBezTo>
                      <a:cubicBezTo>
                        <a:pt x="3790" y="2425"/>
                        <a:pt x="3812" y="2334"/>
                        <a:pt x="3881" y="2197"/>
                      </a:cubicBezTo>
                      <a:lnTo>
                        <a:pt x="3881" y="2197"/>
                      </a:lnTo>
                      <a:cubicBezTo>
                        <a:pt x="2854" y="2380"/>
                        <a:pt x="2032" y="2996"/>
                        <a:pt x="1096" y="3247"/>
                      </a:cubicBezTo>
                      <a:cubicBezTo>
                        <a:pt x="731" y="2653"/>
                        <a:pt x="914" y="2083"/>
                        <a:pt x="1051" y="1512"/>
                      </a:cubicBezTo>
                      <a:cubicBezTo>
                        <a:pt x="1165" y="1056"/>
                        <a:pt x="1393" y="622"/>
                        <a:pt x="1964" y="325"/>
                      </a:cubicBezTo>
                      <a:cubicBezTo>
                        <a:pt x="2078" y="508"/>
                        <a:pt x="2192" y="690"/>
                        <a:pt x="2352" y="850"/>
                      </a:cubicBezTo>
                      <a:cubicBezTo>
                        <a:pt x="2405" y="893"/>
                        <a:pt x="2475" y="916"/>
                        <a:pt x="2547" y="916"/>
                      </a:cubicBezTo>
                      <a:cubicBezTo>
                        <a:pt x="2628" y="916"/>
                        <a:pt x="2713" y="888"/>
                        <a:pt x="2785" y="827"/>
                      </a:cubicBezTo>
                      <a:cubicBezTo>
                        <a:pt x="2922" y="690"/>
                        <a:pt x="2899" y="531"/>
                        <a:pt x="2808" y="394"/>
                      </a:cubicBezTo>
                      <a:cubicBezTo>
                        <a:pt x="2717" y="280"/>
                        <a:pt x="2557" y="143"/>
                        <a:pt x="2397" y="97"/>
                      </a:cubicBezTo>
                      <a:cubicBezTo>
                        <a:pt x="2207" y="32"/>
                        <a:pt x="2016" y="0"/>
                        <a:pt x="18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3" name="Google Shape;413;p40"/>
                <p:cNvSpPr/>
                <p:nvPr/>
              </p:nvSpPr>
              <p:spPr>
                <a:xfrm>
                  <a:off x="-995575" y="1543138"/>
                  <a:ext cx="52525" cy="39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1" h="1592" extrusionOk="0">
                      <a:moveTo>
                        <a:pt x="2101" y="0"/>
                      </a:moveTo>
                      <a:lnTo>
                        <a:pt x="2101" y="0"/>
                      </a:lnTo>
                      <a:cubicBezTo>
                        <a:pt x="1325" y="342"/>
                        <a:pt x="640" y="799"/>
                        <a:pt x="24" y="1370"/>
                      </a:cubicBezTo>
                      <a:cubicBezTo>
                        <a:pt x="1" y="1392"/>
                        <a:pt x="24" y="1461"/>
                        <a:pt x="24" y="1507"/>
                      </a:cubicBezTo>
                      <a:cubicBezTo>
                        <a:pt x="93" y="1566"/>
                        <a:pt x="167" y="1591"/>
                        <a:pt x="239" y="1591"/>
                      </a:cubicBezTo>
                      <a:cubicBezTo>
                        <a:pt x="333" y="1591"/>
                        <a:pt x="425" y="1548"/>
                        <a:pt x="503" y="1484"/>
                      </a:cubicBezTo>
                      <a:cubicBezTo>
                        <a:pt x="1074" y="1050"/>
                        <a:pt x="1644" y="594"/>
                        <a:pt x="210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4" name="Google Shape;414;p40"/>
                <p:cNvSpPr/>
                <p:nvPr/>
              </p:nvSpPr>
              <p:spPr>
                <a:xfrm>
                  <a:off x="-1082875" y="1617063"/>
                  <a:ext cx="4795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8" h="1292" extrusionOk="0">
                      <a:moveTo>
                        <a:pt x="1811" y="1"/>
                      </a:moveTo>
                      <a:cubicBezTo>
                        <a:pt x="1798" y="1"/>
                        <a:pt x="1788" y="4"/>
                        <a:pt x="1781" y="10"/>
                      </a:cubicBezTo>
                      <a:cubicBezTo>
                        <a:pt x="1210" y="353"/>
                        <a:pt x="640" y="718"/>
                        <a:pt x="1" y="1106"/>
                      </a:cubicBezTo>
                      <a:cubicBezTo>
                        <a:pt x="130" y="1248"/>
                        <a:pt x="242" y="1292"/>
                        <a:pt x="345" y="1292"/>
                      </a:cubicBezTo>
                      <a:cubicBezTo>
                        <a:pt x="440" y="1292"/>
                        <a:pt x="529" y="1253"/>
                        <a:pt x="617" y="1220"/>
                      </a:cubicBezTo>
                      <a:cubicBezTo>
                        <a:pt x="1005" y="1060"/>
                        <a:pt x="1621" y="490"/>
                        <a:pt x="1918" y="33"/>
                      </a:cubicBezTo>
                      <a:cubicBezTo>
                        <a:pt x="1886" y="17"/>
                        <a:pt x="1842" y="1"/>
                        <a:pt x="1811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5" name="Google Shape;415;p40"/>
                <p:cNvSpPr/>
                <p:nvPr/>
              </p:nvSpPr>
              <p:spPr>
                <a:xfrm>
                  <a:off x="-1198150" y="1701763"/>
                  <a:ext cx="43400" cy="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6" h="1092" extrusionOk="0">
                      <a:moveTo>
                        <a:pt x="1713" y="1"/>
                      </a:moveTo>
                      <a:cubicBezTo>
                        <a:pt x="1165" y="115"/>
                        <a:pt x="777" y="320"/>
                        <a:pt x="1" y="959"/>
                      </a:cubicBezTo>
                      <a:cubicBezTo>
                        <a:pt x="209" y="1045"/>
                        <a:pt x="331" y="1091"/>
                        <a:pt x="429" y="1091"/>
                      </a:cubicBezTo>
                      <a:cubicBezTo>
                        <a:pt x="513" y="1091"/>
                        <a:pt x="578" y="1056"/>
                        <a:pt x="663" y="982"/>
                      </a:cubicBezTo>
                      <a:cubicBezTo>
                        <a:pt x="1028" y="731"/>
                        <a:pt x="1370" y="411"/>
                        <a:pt x="1713" y="137"/>
                      </a:cubicBezTo>
                      <a:cubicBezTo>
                        <a:pt x="1736" y="115"/>
                        <a:pt x="1713" y="46"/>
                        <a:pt x="1713" y="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6" name="Google Shape;416;p40"/>
                <p:cNvSpPr/>
                <p:nvPr/>
              </p:nvSpPr>
              <p:spPr>
                <a:xfrm>
                  <a:off x="-905975" y="1500338"/>
                  <a:ext cx="30825" cy="2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3" h="852" extrusionOk="0">
                      <a:moveTo>
                        <a:pt x="1119" y="0"/>
                      </a:moveTo>
                      <a:cubicBezTo>
                        <a:pt x="822" y="183"/>
                        <a:pt x="480" y="388"/>
                        <a:pt x="183" y="571"/>
                      </a:cubicBezTo>
                      <a:cubicBezTo>
                        <a:pt x="114" y="616"/>
                        <a:pt x="92" y="731"/>
                        <a:pt x="0" y="845"/>
                      </a:cubicBezTo>
                      <a:cubicBezTo>
                        <a:pt x="44" y="849"/>
                        <a:pt x="85" y="851"/>
                        <a:pt x="125" y="851"/>
                      </a:cubicBezTo>
                      <a:cubicBezTo>
                        <a:pt x="693" y="851"/>
                        <a:pt x="913" y="413"/>
                        <a:pt x="1233" y="114"/>
                      </a:cubicBezTo>
                      <a:cubicBezTo>
                        <a:pt x="1187" y="69"/>
                        <a:pt x="1164" y="46"/>
                        <a:pt x="1119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17" name="Google Shape;417;p40"/>
                <p:cNvSpPr/>
                <p:nvPr/>
              </p:nvSpPr>
              <p:spPr>
                <a:xfrm>
                  <a:off x="-1262625" y="1761113"/>
                  <a:ext cx="30850" cy="22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914" extrusionOk="0">
                      <a:moveTo>
                        <a:pt x="1233" y="0"/>
                      </a:moveTo>
                      <a:lnTo>
                        <a:pt x="1233" y="0"/>
                      </a:lnTo>
                      <a:cubicBezTo>
                        <a:pt x="480" y="320"/>
                        <a:pt x="320" y="457"/>
                        <a:pt x="1" y="913"/>
                      </a:cubicBezTo>
                      <a:cubicBezTo>
                        <a:pt x="662" y="845"/>
                        <a:pt x="936" y="388"/>
                        <a:pt x="1233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418" name="Google Shape;418;p40"/>
            <p:cNvSpPr/>
            <p:nvPr/>
          </p:nvSpPr>
          <p:spPr>
            <a:xfrm rot="-1215341">
              <a:off x="7854774" y="2617273"/>
              <a:ext cx="360672" cy="26545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9" name="Google Shape;419;p40"/>
          <p:cNvGrpSpPr/>
          <p:nvPr/>
        </p:nvGrpSpPr>
        <p:grpSpPr>
          <a:xfrm>
            <a:off x="6676625" y="530275"/>
            <a:ext cx="1777511" cy="1655100"/>
            <a:chOff x="6676625" y="530275"/>
            <a:chExt cx="1777511" cy="1655100"/>
          </a:xfrm>
        </p:grpSpPr>
        <p:sp>
          <p:nvSpPr>
            <p:cNvPr id="420" name="Google Shape;420;p40"/>
            <p:cNvSpPr/>
            <p:nvPr/>
          </p:nvSpPr>
          <p:spPr>
            <a:xfrm>
              <a:off x="8061329" y="1470693"/>
              <a:ext cx="188545" cy="198979"/>
            </a:xfrm>
            <a:custGeom>
              <a:avLst/>
              <a:gdLst/>
              <a:ahLst/>
              <a:cxnLst/>
              <a:rect l="l" t="t" r="r" b="b"/>
              <a:pathLst>
                <a:path w="3991" h="4220" extrusionOk="0">
                  <a:moveTo>
                    <a:pt x="1591" y="902"/>
                  </a:moveTo>
                  <a:cubicBezTo>
                    <a:pt x="1782" y="902"/>
                    <a:pt x="1976" y="959"/>
                    <a:pt x="2154" y="1084"/>
                  </a:cubicBezTo>
                  <a:cubicBezTo>
                    <a:pt x="2310" y="1162"/>
                    <a:pt x="2166" y="1369"/>
                    <a:pt x="2022" y="1369"/>
                  </a:cubicBezTo>
                  <a:cubicBezTo>
                    <a:pt x="1991" y="1369"/>
                    <a:pt x="1960" y="1360"/>
                    <a:pt x="1932" y="1337"/>
                  </a:cubicBezTo>
                  <a:cubicBezTo>
                    <a:pt x="1814" y="1262"/>
                    <a:pt x="1678" y="1227"/>
                    <a:pt x="1542" y="1227"/>
                  </a:cubicBezTo>
                  <a:cubicBezTo>
                    <a:pt x="1277" y="1227"/>
                    <a:pt x="1013" y="1361"/>
                    <a:pt x="887" y="1591"/>
                  </a:cubicBezTo>
                  <a:cubicBezTo>
                    <a:pt x="856" y="1633"/>
                    <a:pt x="817" y="1651"/>
                    <a:pt x="781" y="1651"/>
                  </a:cubicBezTo>
                  <a:cubicBezTo>
                    <a:pt x="708" y="1651"/>
                    <a:pt x="644" y="1580"/>
                    <a:pt x="666" y="1496"/>
                  </a:cubicBezTo>
                  <a:cubicBezTo>
                    <a:pt x="835" y="1135"/>
                    <a:pt x="1204" y="902"/>
                    <a:pt x="1591" y="902"/>
                  </a:cubicBezTo>
                  <a:close/>
                  <a:moveTo>
                    <a:pt x="1923" y="0"/>
                  </a:moveTo>
                  <a:cubicBezTo>
                    <a:pt x="1874" y="0"/>
                    <a:pt x="1824" y="3"/>
                    <a:pt x="1774" y="7"/>
                  </a:cubicBezTo>
                  <a:cubicBezTo>
                    <a:pt x="761" y="71"/>
                    <a:pt x="32" y="957"/>
                    <a:pt x="1" y="1939"/>
                  </a:cubicBezTo>
                  <a:cubicBezTo>
                    <a:pt x="32" y="1939"/>
                    <a:pt x="127" y="1971"/>
                    <a:pt x="127" y="2066"/>
                  </a:cubicBezTo>
                  <a:cubicBezTo>
                    <a:pt x="32" y="3143"/>
                    <a:pt x="824" y="4219"/>
                    <a:pt x="1901" y="4219"/>
                  </a:cubicBezTo>
                  <a:lnTo>
                    <a:pt x="1964" y="4124"/>
                  </a:lnTo>
                  <a:cubicBezTo>
                    <a:pt x="2018" y="4071"/>
                    <a:pt x="2077" y="4051"/>
                    <a:pt x="2134" y="4051"/>
                  </a:cubicBezTo>
                  <a:cubicBezTo>
                    <a:pt x="2213" y="4051"/>
                    <a:pt x="2289" y="4088"/>
                    <a:pt x="2344" y="4124"/>
                  </a:cubicBezTo>
                  <a:cubicBezTo>
                    <a:pt x="3357" y="3839"/>
                    <a:pt x="3991" y="2731"/>
                    <a:pt x="3801" y="1717"/>
                  </a:cubicBezTo>
                  <a:cubicBezTo>
                    <a:pt x="3620" y="845"/>
                    <a:pt x="2867" y="0"/>
                    <a:pt x="192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40"/>
            <p:cNvSpPr/>
            <p:nvPr/>
          </p:nvSpPr>
          <p:spPr>
            <a:xfrm>
              <a:off x="8085281" y="1508225"/>
              <a:ext cx="82297" cy="44322"/>
            </a:xfrm>
            <a:custGeom>
              <a:avLst/>
              <a:gdLst/>
              <a:ahLst/>
              <a:cxnLst/>
              <a:rect l="l" t="t" r="r" b="b"/>
              <a:pathLst>
                <a:path w="1742" h="940" extrusionOk="0">
                  <a:moveTo>
                    <a:pt x="993" y="0"/>
                  </a:moveTo>
                  <a:cubicBezTo>
                    <a:pt x="903" y="0"/>
                    <a:pt x="813" y="11"/>
                    <a:pt x="729" y="35"/>
                  </a:cubicBezTo>
                  <a:cubicBezTo>
                    <a:pt x="412" y="130"/>
                    <a:pt x="127" y="351"/>
                    <a:pt x="0" y="636"/>
                  </a:cubicBezTo>
                  <a:cubicBezTo>
                    <a:pt x="0" y="763"/>
                    <a:pt x="64" y="858"/>
                    <a:pt x="127" y="921"/>
                  </a:cubicBezTo>
                  <a:cubicBezTo>
                    <a:pt x="159" y="932"/>
                    <a:pt x="197" y="939"/>
                    <a:pt x="236" y="939"/>
                  </a:cubicBezTo>
                  <a:cubicBezTo>
                    <a:pt x="313" y="939"/>
                    <a:pt x="391" y="911"/>
                    <a:pt x="412" y="826"/>
                  </a:cubicBezTo>
                  <a:cubicBezTo>
                    <a:pt x="475" y="668"/>
                    <a:pt x="634" y="605"/>
                    <a:pt x="792" y="573"/>
                  </a:cubicBezTo>
                  <a:cubicBezTo>
                    <a:pt x="857" y="555"/>
                    <a:pt x="919" y="547"/>
                    <a:pt x="978" y="547"/>
                  </a:cubicBezTo>
                  <a:cubicBezTo>
                    <a:pt x="1120" y="547"/>
                    <a:pt x="1241" y="592"/>
                    <a:pt x="1330" y="636"/>
                  </a:cubicBezTo>
                  <a:cubicBezTo>
                    <a:pt x="1375" y="659"/>
                    <a:pt x="1452" y="681"/>
                    <a:pt x="1515" y="681"/>
                  </a:cubicBezTo>
                  <a:cubicBezTo>
                    <a:pt x="1541" y="681"/>
                    <a:pt x="1565" y="677"/>
                    <a:pt x="1584" y="668"/>
                  </a:cubicBezTo>
                  <a:cubicBezTo>
                    <a:pt x="1679" y="636"/>
                    <a:pt x="1742" y="510"/>
                    <a:pt x="1742" y="446"/>
                  </a:cubicBezTo>
                  <a:cubicBezTo>
                    <a:pt x="1742" y="351"/>
                    <a:pt x="1710" y="288"/>
                    <a:pt x="1647" y="193"/>
                  </a:cubicBezTo>
                  <a:cubicBezTo>
                    <a:pt x="1584" y="161"/>
                    <a:pt x="1520" y="130"/>
                    <a:pt x="1425" y="66"/>
                  </a:cubicBezTo>
                  <a:cubicBezTo>
                    <a:pt x="1288" y="27"/>
                    <a:pt x="1139" y="0"/>
                    <a:pt x="99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40"/>
            <p:cNvSpPr/>
            <p:nvPr/>
          </p:nvSpPr>
          <p:spPr>
            <a:xfrm>
              <a:off x="6676625" y="530275"/>
              <a:ext cx="1750800" cy="16551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23" name="Google Shape;423;p40"/>
            <p:cNvGrpSpPr/>
            <p:nvPr/>
          </p:nvGrpSpPr>
          <p:grpSpPr>
            <a:xfrm rot="-1520185">
              <a:off x="7440496" y="806958"/>
              <a:ext cx="878800" cy="825094"/>
              <a:chOff x="6301075" y="2611825"/>
              <a:chExt cx="827450" cy="777800"/>
            </a:xfrm>
          </p:grpSpPr>
          <p:sp>
            <p:nvSpPr>
              <p:cNvPr id="424" name="Google Shape;424;p40"/>
              <p:cNvSpPr/>
              <p:nvPr/>
            </p:nvSpPr>
            <p:spPr>
              <a:xfrm>
                <a:off x="6301075" y="2617250"/>
                <a:ext cx="827450" cy="772375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0895" extrusionOk="0">
                    <a:moveTo>
                      <a:pt x="22689" y="1"/>
                    </a:moveTo>
                    <a:cubicBezTo>
                      <a:pt x="21691" y="1"/>
                      <a:pt x="20692" y="217"/>
                      <a:pt x="19699" y="651"/>
                    </a:cubicBezTo>
                    <a:cubicBezTo>
                      <a:pt x="16846" y="2363"/>
                      <a:pt x="14563" y="4919"/>
                      <a:pt x="13422" y="8343"/>
                    </a:cubicBezTo>
                    <a:cubicBezTo>
                      <a:pt x="12555" y="11196"/>
                      <a:pt x="11710" y="14050"/>
                      <a:pt x="9998" y="16629"/>
                    </a:cubicBezTo>
                    <a:cubicBezTo>
                      <a:pt x="9757" y="16852"/>
                      <a:pt x="9530" y="17272"/>
                      <a:pt x="8985" y="17272"/>
                    </a:cubicBezTo>
                    <a:cubicBezTo>
                      <a:pt x="8862" y="17272"/>
                      <a:pt x="8721" y="17250"/>
                      <a:pt x="8560" y="17199"/>
                    </a:cubicBezTo>
                    <a:cubicBezTo>
                      <a:pt x="8286" y="17199"/>
                      <a:pt x="7990" y="17473"/>
                      <a:pt x="7716" y="17473"/>
                    </a:cubicBezTo>
                    <a:cubicBezTo>
                      <a:pt x="6848" y="18044"/>
                      <a:pt x="6278" y="18615"/>
                      <a:pt x="5707" y="19185"/>
                    </a:cubicBezTo>
                    <a:cubicBezTo>
                      <a:pt x="5707" y="19482"/>
                      <a:pt x="5433" y="19482"/>
                      <a:pt x="5137" y="19482"/>
                    </a:cubicBezTo>
                    <a:cubicBezTo>
                      <a:pt x="4292" y="19482"/>
                      <a:pt x="3995" y="19756"/>
                      <a:pt x="3721" y="20623"/>
                    </a:cubicBezTo>
                    <a:cubicBezTo>
                      <a:pt x="3721" y="21194"/>
                      <a:pt x="3425" y="21468"/>
                      <a:pt x="2854" y="21468"/>
                    </a:cubicBezTo>
                    <a:cubicBezTo>
                      <a:pt x="2748" y="21417"/>
                      <a:pt x="2653" y="21395"/>
                      <a:pt x="2565" y="21395"/>
                    </a:cubicBezTo>
                    <a:cubicBezTo>
                      <a:pt x="2181" y="21395"/>
                      <a:pt x="1954" y="21815"/>
                      <a:pt x="1713" y="22038"/>
                    </a:cubicBezTo>
                    <a:cubicBezTo>
                      <a:pt x="1439" y="22609"/>
                      <a:pt x="1713" y="23180"/>
                      <a:pt x="1439" y="23750"/>
                    </a:cubicBezTo>
                    <a:cubicBezTo>
                      <a:pt x="1" y="24321"/>
                      <a:pt x="1" y="25759"/>
                      <a:pt x="1142" y="27745"/>
                    </a:cubicBezTo>
                    <a:cubicBezTo>
                      <a:pt x="868" y="28612"/>
                      <a:pt x="868" y="29183"/>
                      <a:pt x="1439" y="29753"/>
                    </a:cubicBezTo>
                    <a:cubicBezTo>
                      <a:pt x="1719" y="30033"/>
                      <a:pt x="1998" y="30104"/>
                      <a:pt x="2278" y="30104"/>
                    </a:cubicBezTo>
                    <a:cubicBezTo>
                      <a:pt x="2569" y="30104"/>
                      <a:pt x="2860" y="30027"/>
                      <a:pt x="3151" y="30027"/>
                    </a:cubicBezTo>
                    <a:cubicBezTo>
                      <a:pt x="3242" y="29936"/>
                      <a:pt x="3303" y="29905"/>
                      <a:pt x="3355" y="29905"/>
                    </a:cubicBezTo>
                    <a:cubicBezTo>
                      <a:pt x="3458" y="29905"/>
                      <a:pt x="3524" y="30027"/>
                      <a:pt x="3721" y="30027"/>
                    </a:cubicBezTo>
                    <a:cubicBezTo>
                      <a:pt x="4292" y="30324"/>
                      <a:pt x="5137" y="30598"/>
                      <a:pt x="5707" y="30895"/>
                    </a:cubicBezTo>
                    <a:cubicBezTo>
                      <a:pt x="6575" y="30895"/>
                      <a:pt x="7716" y="30895"/>
                      <a:pt x="8286" y="30324"/>
                    </a:cubicBezTo>
                    <a:cubicBezTo>
                      <a:pt x="8857" y="30027"/>
                      <a:pt x="9428" y="29753"/>
                      <a:pt x="9998" y="29753"/>
                    </a:cubicBezTo>
                    <a:cubicBezTo>
                      <a:pt x="10272" y="29753"/>
                      <a:pt x="10843" y="29753"/>
                      <a:pt x="11140" y="29457"/>
                    </a:cubicBezTo>
                    <a:cubicBezTo>
                      <a:pt x="11414" y="29183"/>
                      <a:pt x="11984" y="28886"/>
                      <a:pt x="12281" y="28315"/>
                    </a:cubicBezTo>
                    <a:cubicBezTo>
                      <a:pt x="12281" y="27745"/>
                      <a:pt x="12555" y="27471"/>
                      <a:pt x="13125" y="27471"/>
                    </a:cubicBezTo>
                    <a:cubicBezTo>
                      <a:pt x="13993" y="27174"/>
                      <a:pt x="13993" y="26900"/>
                      <a:pt x="13993" y="26033"/>
                    </a:cubicBezTo>
                    <a:lnTo>
                      <a:pt x="13993" y="25759"/>
                    </a:lnTo>
                    <a:cubicBezTo>
                      <a:pt x="14563" y="24892"/>
                      <a:pt x="14563" y="24047"/>
                      <a:pt x="14267" y="23476"/>
                    </a:cubicBezTo>
                    <a:cubicBezTo>
                      <a:pt x="16549" y="22038"/>
                      <a:pt x="19128" y="21764"/>
                      <a:pt x="21685" y="21194"/>
                    </a:cubicBezTo>
                    <a:cubicBezTo>
                      <a:pt x="25109" y="20623"/>
                      <a:pt x="28259" y="19185"/>
                      <a:pt x="30244" y="16332"/>
                    </a:cubicBezTo>
                    <a:cubicBezTo>
                      <a:pt x="31956" y="14050"/>
                      <a:pt x="33098" y="11767"/>
                      <a:pt x="32527" y="8640"/>
                    </a:cubicBezTo>
                    <a:cubicBezTo>
                      <a:pt x="31682" y="4646"/>
                      <a:pt x="29400" y="1792"/>
                      <a:pt x="25679" y="651"/>
                    </a:cubicBezTo>
                    <a:cubicBezTo>
                      <a:pt x="24686" y="217"/>
                      <a:pt x="23688" y="1"/>
                      <a:pt x="22689" y="1"/>
                    </a:cubicBezTo>
                    <a:close/>
                  </a:path>
                </a:pathLst>
              </a:custGeom>
              <a:solidFill>
                <a:srgbClr val="83C4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40"/>
              <p:cNvSpPr/>
              <p:nvPr/>
            </p:nvSpPr>
            <p:spPr>
              <a:xfrm>
                <a:off x="6515075" y="2626100"/>
                <a:ext cx="592350" cy="593325"/>
              </a:xfrm>
              <a:custGeom>
                <a:avLst/>
                <a:gdLst/>
                <a:ahLst/>
                <a:cxnLst/>
                <a:rect l="l" t="t" r="r" b="b"/>
                <a:pathLst>
                  <a:path w="23694" h="23733" extrusionOk="0">
                    <a:moveTo>
                      <a:pt x="13125" y="0"/>
                    </a:moveTo>
                    <a:cubicBezTo>
                      <a:pt x="11984" y="297"/>
                      <a:pt x="11413" y="571"/>
                      <a:pt x="10568" y="1142"/>
                    </a:cubicBezTo>
                    <a:cubicBezTo>
                      <a:pt x="9998" y="1712"/>
                      <a:pt x="9427" y="2009"/>
                      <a:pt x="8857" y="2580"/>
                    </a:cubicBezTo>
                    <a:cubicBezTo>
                      <a:pt x="7989" y="3424"/>
                      <a:pt x="7145" y="4292"/>
                      <a:pt x="6574" y="5433"/>
                    </a:cubicBezTo>
                    <a:cubicBezTo>
                      <a:pt x="6003" y="6574"/>
                      <a:pt x="5433" y="7715"/>
                      <a:pt x="4862" y="9130"/>
                    </a:cubicBezTo>
                    <a:cubicBezTo>
                      <a:pt x="4565" y="9998"/>
                      <a:pt x="4292" y="10842"/>
                      <a:pt x="3995" y="11984"/>
                    </a:cubicBezTo>
                    <a:cubicBezTo>
                      <a:pt x="3995" y="11984"/>
                      <a:pt x="3995" y="12280"/>
                      <a:pt x="3721" y="12554"/>
                    </a:cubicBezTo>
                    <a:cubicBezTo>
                      <a:pt x="3424" y="13422"/>
                      <a:pt x="3150" y="14266"/>
                      <a:pt x="2580" y="14837"/>
                    </a:cubicBezTo>
                    <a:cubicBezTo>
                      <a:pt x="1712" y="16275"/>
                      <a:pt x="571" y="17416"/>
                      <a:pt x="297" y="19128"/>
                    </a:cubicBezTo>
                    <a:cubicBezTo>
                      <a:pt x="0" y="19699"/>
                      <a:pt x="297" y="20269"/>
                      <a:pt x="297" y="20840"/>
                    </a:cubicBezTo>
                    <a:cubicBezTo>
                      <a:pt x="571" y="21410"/>
                      <a:pt x="868" y="21981"/>
                      <a:pt x="1438" y="22552"/>
                    </a:cubicBezTo>
                    <a:cubicBezTo>
                      <a:pt x="2018" y="22943"/>
                      <a:pt x="2876" y="23732"/>
                      <a:pt x="3631" y="23732"/>
                    </a:cubicBezTo>
                    <a:cubicBezTo>
                      <a:pt x="3977" y="23732"/>
                      <a:pt x="4300" y="23567"/>
                      <a:pt x="4565" y="23122"/>
                    </a:cubicBezTo>
                    <a:cubicBezTo>
                      <a:pt x="4862" y="23122"/>
                      <a:pt x="4862" y="22826"/>
                      <a:pt x="4862" y="22826"/>
                    </a:cubicBezTo>
                    <a:cubicBezTo>
                      <a:pt x="6277" y="22255"/>
                      <a:pt x="7419" y="21684"/>
                      <a:pt x="8857" y="21410"/>
                    </a:cubicBezTo>
                    <a:lnTo>
                      <a:pt x="12280" y="20543"/>
                    </a:lnTo>
                    <a:cubicBezTo>
                      <a:pt x="13125" y="20543"/>
                      <a:pt x="13696" y="20543"/>
                      <a:pt x="14563" y="20269"/>
                    </a:cubicBezTo>
                    <a:cubicBezTo>
                      <a:pt x="15978" y="19699"/>
                      <a:pt x="17416" y="19128"/>
                      <a:pt x="18831" y="18261"/>
                    </a:cubicBezTo>
                    <a:cubicBezTo>
                      <a:pt x="19699" y="17690"/>
                      <a:pt x="20840" y="16549"/>
                      <a:pt x="21411" y="15704"/>
                    </a:cubicBezTo>
                    <a:cubicBezTo>
                      <a:pt x="21981" y="15134"/>
                      <a:pt x="22255" y="14266"/>
                      <a:pt x="22826" y="13696"/>
                    </a:cubicBezTo>
                    <a:cubicBezTo>
                      <a:pt x="23122" y="13422"/>
                      <a:pt x="23396" y="12851"/>
                      <a:pt x="23396" y="12554"/>
                    </a:cubicBezTo>
                    <a:lnTo>
                      <a:pt x="23396" y="10568"/>
                    </a:lnTo>
                    <a:cubicBezTo>
                      <a:pt x="23396" y="9998"/>
                      <a:pt x="23693" y="9130"/>
                      <a:pt x="23396" y="8560"/>
                    </a:cubicBezTo>
                    <a:cubicBezTo>
                      <a:pt x="23396" y="7715"/>
                      <a:pt x="23122" y="7145"/>
                      <a:pt x="22826" y="6277"/>
                    </a:cubicBezTo>
                    <a:cubicBezTo>
                      <a:pt x="22552" y="5707"/>
                      <a:pt x="22255" y="4862"/>
                      <a:pt x="21981" y="4292"/>
                    </a:cubicBezTo>
                    <a:cubicBezTo>
                      <a:pt x="21411" y="3721"/>
                      <a:pt x="21114" y="3150"/>
                      <a:pt x="20543" y="2580"/>
                    </a:cubicBezTo>
                    <a:cubicBezTo>
                      <a:pt x="19699" y="1712"/>
                      <a:pt x="18261" y="868"/>
                      <a:pt x="17119" y="571"/>
                    </a:cubicBezTo>
                    <a:cubicBezTo>
                      <a:pt x="16845" y="571"/>
                      <a:pt x="16549" y="297"/>
                      <a:pt x="16549" y="297"/>
                    </a:cubicBezTo>
                    <a:cubicBezTo>
                      <a:pt x="15407" y="0"/>
                      <a:pt x="14266" y="0"/>
                      <a:pt x="13125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40"/>
              <p:cNvSpPr/>
              <p:nvPr/>
            </p:nvSpPr>
            <p:spPr>
              <a:xfrm>
                <a:off x="6301075" y="2611825"/>
                <a:ext cx="827450" cy="777800"/>
              </a:xfrm>
              <a:custGeom>
                <a:avLst/>
                <a:gdLst/>
                <a:ahLst/>
                <a:cxnLst/>
                <a:rect l="l" t="t" r="r" b="b"/>
                <a:pathLst>
                  <a:path w="33098" h="31112" extrusionOk="0">
                    <a:moveTo>
                      <a:pt x="14267" y="23693"/>
                    </a:moveTo>
                    <a:cubicBezTo>
                      <a:pt x="14563" y="24264"/>
                      <a:pt x="14563" y="25109"/>
                      <a:pt x="13993" y="25976"/>
                    </a:cubicBezTo>
                    <a:lnTo>
                      <a:pt x="13993" y="26250"/>
                    </a:lnTo>
                    <a:cubicBezTo>
                      <a:pt x="13993" y="27117"/>
                      <a:pt x="13993" y="27391"/>
                      <a:pt x="13125" y="27688"/>
                    </a:cubicBezTo>
                    <a:cubicBezTo>
                      <a:pt x="12555" y="27688"/>
                      <a:pt x="12281" y="27962"/>
                      <a:pt x="12281" y="28532"/>
                    </a:cubicBezTo>
                    <a:cubicBezTo>
                      <a:pt x="11984" y="29103"/>
                      <a:pt x="11414" y="29400"/>
                      <a:pt x="11140" y="29674"/>
                    </a:cubicBezTo>
                    <a:cubicBezTo>
                      <a:pt x="10843" y="29970"/>
                      <a:pt x="10272" y="29970"/>
                      <a:pt x="9998" y="29970"/>
                    </a:cubicBezTo>
                    <a:cubicBezTo>
                      <a:pt x="9428" y="29970"/>
                      <a:pt x="8857" y="30244"/>
                      <a:pt x="8286" y="30541"/>
                    </a:cubicBezTo>
                    <a:cubicBezTo>
                      <a:pt x="7716" y="31112"/>
                      <a:pt x="6575" y="31112"/>
                      <a:pt x="5707" y="31112"/>
                    </a:cubicBezTo>
                    <a:cubicBezTo>
                      <a:pt x="5137" y="30815"/>
                      <a:pt x="4292" y="30541"/>
                      <a:pt x="3721" y="30244"/>
                    </a:cubicBezTo>
                    <a:cubicBezTo>
                      <a:pt x="3425" y="30244"/>
                      <a:pt x="3425" y="29970"/>
                      <a:pt x="3151" y="30244"/>
                    </a:cubicBezTo>
                    <a:cubicBezTo>
                      <a:pt x="2580" y="30244"/>
                      <a:pt x="2010" y="30541"/>
                      <a:pt x="1439" y="29970"/>
                    </a:cubicBezTo>
                    <a:cubicBezTo>
                      <a:pt x="868" y="29400"/>
                      <a:pt x="868" y="28829"/>
                      <a:pt x="1142" y="27962"/>
                    </a:cubicBezTo>
                    <a:cubicBezTo>
                      <a:pt x="1" y="25976"/>
                      <a:pt x="1" y="24538"/>
                      <a:pt x="1439" y="23967"/>
                    </a:cubicBezTo>
                    <a:cubicBezTo>
                      <a:pt x="1713" y="23397"/>
                      <a:pt x="1439" y="22826"/>
                      <a:pt x="1713" y="22255"/>
                    </a:cubicBezTo>
                    <a:cubicBezTo>
                      <a:pt x="2010" y="21981"/>
                      <a:pt x="2283" y="21411"/>
                      <a:pt x="2854" y="21685"/>
                    </a:cubicBezTo>
                    <a:cubicBezTo>
                      <a:pt x="3425" y="21685"/>
                      <a:pt x="3721" y="21411"/>
                      <a:pt x="3721" y="20840"/>
                    </a:cubicBezTo>
                    <a:cubicBezTo>
                      <a:pt x="3995" y="19973"/>
                      <a:pt x="4292" y="19699"/>
                      <a:pt x="5137" y="19699"/>
                    </a:cubicBezTo>
                    <a:cubicBezTo>
                      <a:pt x="5433" y="19699"/>
                      <a:pt x="5707" y="19699"/>
                      <a:pt x="5707" y="19402"/>
                    </a:cubicBezTo>
                    <a:cubicBezTo>
                      <a:pt x="6278" y="18832"/>
                      <a:pt x="6848" y="18261"/>
                      <a:pt x="7716" y="17690"/>
                    </a:cubicBezTo>
                    <a:cubicBezTo>
                      <a:pt x="7990" y="17690"/>
                      <a:pt x="8286" y="17416"/>
                      <a:pt x="8560" y="17416"/>
                    </a:cubicBezTo>
                    <a:cubicBezTo>
                      <a:pt x="9428" y="17690"/>
                      <a:pt x="9702" y="17120"/>
                      <a:pt x="9998" y="16846"/>
                    </a:cubicBezTo>
                    <a:cubicBezTo>
                      <a:pt x="11710" y="14267"/>
                      <a:pt x="12555" y="11413"/>
                      <a:pt x="13422" y="8560"/>
                    </a:cubicBezTo>
                    <a:cubicBezTo>
                      <a:pt x="14563" y="5136"/>
                      <a:pt x="16846" y="2580"/>
                      <a:pt x="19699" y="868"/>
                    </a:cubicBezTo>
                    <a:cubicBezTo>
                      <a:pt x="21685" y="1"/>
                      <a:pt x="23694" y="1"/>
                      <a:pt x="25679" y="868"/>
                    </a:cubicBezTo>
                    <a:cubicBezTo>
                      <a:pt x="29400" y="2009"/>
                      <a:pt x="31682" y="4863"/>
                      <a:pt x="32527" y="8857"/>
                    </a:cubicBezTo>
                    <a:cubicBezTo>
                      <a:pt x="33098" y="11984"/>
                      <a:pt x="31956" y="14267"/>
                      <a:pt x="30244" y="16549"/>
                    </a:cubicBezTo>
                    <a:cubicBezTo>
                      <a:pt x="28259" y="19402"/>
                      <a:pt x="25109" y="20840"/>
                      <a:pt x="21685" y="21411"/>
                    </a:cubicBezTo>
                    <a:cubicBezTo>
                      <a:pt x="19128" y="21981"/>
                      <a:pt x="16549" y="22255"/>
                      <a:pt x="14267" y="23693"/>
                    </a:cubicBezTo>
                    <a:close/>
                    <a:moveTo>
                      <a:pt x="11984" y="23693"/>
                    </a:moveTo>
                    <a:cubicBezTo>
                      <a:pt x="12281" y="23693"/>
                      <a:pt x="12281" y="23693"/>
                      <a:pt x="13422" y="23123"/>
                    </a:cubicBezTo>
                    <a:cubicBezTo>
                      <a:pt x="14563" y="22826"/>
                      <a:pt x="15408" y="22255"/>
                      <a:pt x="16549" y="21981"/>
                    </a:cubicBezTo>
                    <a:cubicBezTo>
                      <a:pt x="18832" y="21411"/>
                      <a:pt x="21411" y="20840"/>
                      <a:pt x="23694" y="20270"/>
                    </a:cubicBezTo>
                    <a:cubicBezTo>
                      <a:pt x="26250" y="19699"/>
                      <a:pt x="28259" y="18261"/>
                      <a:pt x="29674" y="16275"/>
                    </a:cubicBezTo>
                    <a:cubicBezTo>
                      <a:pt x="31682" y="13993"/>
                      <a:pt x="32527" y="11413"/>
                      <a:pt x="31682" y="8286"/>
                    </a:cubicBezTo>
                    <a:cubicBezTo>
                      <a:pt x="30815" y="5136"/>
                      <a:pt x="29103" y="2580"/>
                      <a:pt x="25679" y="1439"/>
                    </a:cubicBezTo>
                    <a:cubicBezTo>
                      <a:pt x="23694" y="571"/>
                      <a:pt x="21685" y="571"/>
                      <a:pt x="19973" y="1713"/>
                    </a:cubicBezTo>
                    <a:cubicBezTo>
                      <a:pt x="16549" y="3425"/>
                      <a:pt x="14563" y="6278"/>
                      <a:pt x="13696" y="9998"/>
                    </a:cubicBezTo>
                    <a:cubicBezTo>
                      <a:pt x="12852" y="13422"/>
                      <a:pt x="11140" y="15978"/>
                      <a:pt x="9428" y="18558"/>
                    </a:cubicBezTo>
                    <a:cubicBezTo>
                      <a:pt x="8857" y="19402"/>
                      <a:pt x="8857" y="19973"/>
                      <a:pt x="9131" y="20543"/>
                    </a:cubicBezTo>
                    <a:cubicBezTo>
                      <a:pt x="9428" y="20543"/>
                      <a:pt x="9428" y="20270"/>
                      <a:pt x="9428" y="20270"/>
                    </a:cubicBezTo>
                    <a:cubicBezTo>
                      <a:pt x="12852" y="17120"/>
                      <a:pt x="15979" y="13696"/>
                      <a:pt x="18558" y="9998"/>
                    </a:cubicBezTo>
                    <a:cubicBezTo>
                      <a:pt x="18832" y="9998"/>
                      <a:pt x="18832" y="9428"/>
                      <a:pt x="18832" y="9131"/>
                    </a:cubicBezTo>
                    <a:cubicBezTo>
                      <a:pt x="18261" y="7990"/>
                      <a:pt x="18558" y="7145"/>
                      <a:pt x="19402" y="6574"/>
                    </a:cubicBezTo>
                    <a:cubicBezTo>
                      <a:pt x="19699" y="6278"/>
                      <a:pt x="19973" y="6278"/>
                      <a:pt x="20270" y="6004"/>
                    </a:cubicBezTo>
                    <a:cubicBezTo>
                      <a:pt x="20544" y="6574"/>
                      <a:pt x="20840" y="6848"/>
                      <a:pt x="20544" y="7145"/>
                    </a:cubicBezTo>
                    <a:cubicBezTo>
                      <a:pt x="20544" y="7716"/>
                      <a:pt x="20270" y="8560"/>
                      <a:pt x="19973" y="9131"/>
                    </a:cubicBezTo>
                    <a:cubicBezTo>
                      <a:pt x="19973" y="9428"/>
                      <a:pt x="19699" y="9701"/>
                      <a:pt x="19699" y="9998"/>
                    </a:cubicBezTo>
                    <a:cubicBezTo>
                      <a:pt x="20544" y="11139"/>
                      <a:pt x="21114" y="12281"/>
                      <a:pt x="21685" y="13422"/>
                    </a:cubicBezTo>
                    <a:cubicBezTo>
                      <a:pt x="22552" y="14267"/>
                      <a:pt x="22552" y="14267"/>
                      <a:pt x="23694" y="13696"/>
                    </a:cubicBezTo>
                    <a:cubicBezTo>
                      <a:pt x="23967" y="13696"/>
                      <a:pt x="24264" y="13422"/>
                      <a:pt x="24538" y="13422"/>
                    </a:cubicBezTo>
                    <a:cubicBezTo>
                      <a:pt x="25109" y="13422"/>
                      <a:pt x="25679" y="13125"/>
                      <a:pt x="26250" y="13125"/>
                    </a:cubicBezTo>
                    <a:cubicBezTo>
                      <a:pt x="26547" y="13125"/>
                      <a:pt x="26821" y="13696"/>
                      <a:pt x="26821" y="13993"/>
                    </a:cubicBezTo>
                    <a:cubicBezTo>
                      <a:pt x="27117" y="13993"/>
                      <a:pt x="26821" y="14563"/>
                      <a:pt x="26547" y="14563"/>
                    </a:cubicBezTo>
                    <a:cubicBezTo>
                      <a:pt x="25679" y="15134"/>
                      <a:pt x="24538" y="15705"/>
                      <a:pt x="23694" y="15408"/>
                    </a:cubicBezTo>
                    <a:cubicBezTo>
                      <a:pt x="22552" y="14837"/>
                      <a:pt x="21982" y="15134"/>
                      <a:pt x="21411" y="15705"/>
                    </a:cubicBezTo>
                    <a:cubicBezTo>
                      <a:pt x="21114" y="15978"/>
                      <a:pt x="20840" y="15978"/>
                      <a:pt x="20544" y="16275"/>
                    </a:cubicBezTo>
                    <a:cubicBezTo>
                      <a:pt x="17417" y="18261"/>
                      <a:pt x="14563" y="20840"/>
                      <a:pt x="11984" y="23693"/>
                    </a:cubicBezTo>
                    <a:close/>
                    <a:moveTo>
                      <a:pt x="19128" y="10569"/>
                    </a:moveTo>
                    <a:lnTo>
                      <a:pt x="13125" y="17416"/>
                    </a:lnTo>
                    <a:lnTo>
                      <a:pt x="9702" y="20840"/>
                    </a:lnTo>
                    <a:cubicBezTo>
                      <a:pt x="9428" y="21114"/>
                      <a:pt x="9428" y="21411"/>
                      <a:pt x="9702" y="21685"/>
                    </a:cubicBezTo>
                    <a:lnTo>
                      <a:pt x="11414" y="23397"/>
                    </a:lnTo>
                    <a:cubicBezTo>
                      <a:pt x="14267" y="19699"/>
                      <a:pt x="17987" y="17120"/>
                      <a:pt x="21982" y="14837"/>
                    </a:cubicBezTo>
                    <a:cubicBezTo>
                      <a:pt x="21114" y="13125"/>
                      <a:pt x="19973" y="11710"/>
                      <a:pt x="19128" y="10569"/>
                    </a:cubicBezTo>
                    <a:close/>
                    <a:moveTo>
                      <a:pt x="4863" y="20270"/>
                    </a:moveTo>
                    <a:cubicBezTo>
                      <a:pt x="4292" y="20543"/>
                      <a:pt x="4292" y="21114"/>
                      <a:pt x="4566" y="21685"/>
                    </a:cubicBezTo>
                    <a:cubicBezTo>
                      <a:pt x="4863" y="22255"/>
                      <a:pt x="5137" y="22826"/>
                      <a:pt x="5707" y="23397"/>
                    </a:cubicBezTo>
                    <a:cubicBezTo>
                      <a:pt x="7145" y="24835"/>
                      <a:pt x="8857" y="25976"/>
                      <a:pt x="10569" y="26820"/>
                    </a:cubicBezTo>
                    <a:cubicBezTo>
                      <a:pt x="11140" y="27117"/>
                      <a:pt x="11984" y="27117"/>
                      <a:pt x="12555" y="27117"/>
                    </a:cubicBezTo>
                    <a:cubicBezTo>
                      <a:pt x="12852" y="27117"/>
                      <a:pt x="13422" y="26820"/>
                      <a:pt x="13422" y="26250"/>
                    </a:cubicBezTo>
                    <a:cubicBezTo>
                      <a:pt x="12281" y="26820"/>
                      <a:pt x="11414" y="26250"/>
                      <a:pt x="10569" y="25679"/>
                    </a:cubicBezTo>
                    <a:cubicBezTo>
                      <a:pt x="8857" y="24538"/>
                      <a:pt x="7145" y="23693"/>
                      <a:pt x="6004" y="21981"/>
                    </a:cubicBezTo>
                    <a:cubicBezTo>
                      <a:pt x="5707" y="21411"/>
                      <a:pt x="5137" y="20840"/>
                      <a:pt x="4863" y="20270"/>
                    </a:cubicBezTo>
                    <a:close/>
                    <a:moveTo>
                      <a:pt x="13422" y="25679"/>
                    </a:moveTo>
                    <a:cubicBezTo>
                      <a:pt x="9702" y="24538"/>
                      <a:pt x="8286" y="21981"/>
                      <a:pt x="7145" y="18832"/>
                    </a:cubicBezTo>
                    <a:cubicBezTo>
                      <a:pt x="6575" y="19402"/>
                      <a:pt x="6278" y="19973"/>
                      <a:pt x="5707" y="20543"/>
                    </a:cubicBezTo>
                    <a:cubicBezTo>
                      <a:pt x="7145" y="22826"/>
                      <a:pt x="9131" y="24264"/>
                      <a:pt x="11140" y="25405"/>
                    </a:cubicBezTo>
                    <a:cubicBezTo>
                      <a:pt x="11984" y="25976"/>
                      <a:pt x="12555" y="25976"/>
                      <a:pt x="13422" y="25679"/>
                    </a:cubicBezTo>
                    <a:close/>
                    <a:moveTo>
                      <a:pt x="2854" y="21981"/>
                    </a:moveTo>
                    <a:cubicBezTo>
                      <a:pt x="2283" y="22255"/>
                      <a:pt x="2010" y="22552"/>
                      <a:pt x="2283" y="23123"/>
                    </a:cubicBezTo>
                    <a:cubicBezTo>
                      <a:pt x="2283" y="23967"/>
                      <a:pt x="2580" y="24538"/>
                      <a:pt x="3151" y="25109"/>
                    </a:cubicBezTo>
                    <a:cubicBezTo>
                      <a:pt x="3995" y="25976"/>
                      <a:pt x="5137" y="26820"/>
                      <a:pt x="6004" y="27688"/>
                    </a:cubicBezTo>
                    <a:cubicBezTo>
                      <a:pt x="7145" y="28258"/>
                      <a:pt x="8286" y="28829"/>
                      <a:pt x="9428" y="29103"/>
                    </a:cubicBezTo>
                    <a:cubicBezTo>
                      <a:pt x="10569" y="29674"/>
                      <a:pt x="11414" y="29103"/>
                      <a:pt x="11710" y="28258"/>
                    </a:cubicBezTo>
                    <a:cubicBezTo>
                      <a:pt x="10272" y="29103"/>
                      <a:pt x="8857" y="28532"/>
                      <a:pt x="7716" y="27962"/>
                    </a:cubicBezTo>
                    <a:cubicBezTo>
                      <a:pt x="6575" y="27117"/>
                      <a:pt x="5433" y="25976"/>
                      <a:pt x="4566" y="25109"/>
                    </a:cubicBezTo>
                    <a:cubicBezTo>
                      <a:pt x="3721" y="24264"/>
                      <a:pt x="2854" y="23397"/>
                      <a:pt x="2854" y="21981"/>
                    </a:cubicBezTo>
                    <a:close/>
                    <a:moveTo>
                      <a:pt x="3721" y="21685"/>
                    </a:moveTo>
                    <a:cubicBezTo>
                      <a:pt x="3721" y="21981"/>
                      <a:pt x="3425" y="22255"/>
                      <a:pt x="3425" y="22552"/>
                    </a:cubicBezTo>
                    <a:cubicBezTo>
                      <a:pt x="3721" y="23123"/>
                      <a:pt x="3995" y="23397"/>
                      <a:pt x="4292" y="23967"/>
                    </a:cubicBezTo>
                    <a:cubicBezTo>
                      <a:pt x="5137" y="24835"/>
                      <a:pt x="6004" y="25679"/>
                      <a:pt x="6575" y="26547"/>
                    </a:cubicBezTo>
                    <a:cubicBezTo>
                      <a:pt x="7716" y="27391"/>
                      <a:pt x="8857" y="27962"/>
                      <a:pt x="10272" y="27962"/>
                    </a:cubicBezTo>
                    <a:lnTo>
                      <a:pt x="11140" y="27962"/>
                    </a:lnTo>
                    <a:cubicBezTo>
                      <a:pt x="7990" y="26250"/>
                      <a:pt x="5137" y="24264"/>
                      <a:pt x="3721" y="21685"/>
                    </a:cubicBezTo>
                    <a:close/>
                    <a:moveTo>
                      <a:pt x="1439" y="24538"/>
                    </a:moveTo>
                    <a:cubicBezTo>
                      <a:pt x="868" y="25109"/>
                      <a:pt x="868" y="25679"/>
                      <a:pt x="1142" y="26547"/>
                    </a:cubicBezTo>
                    <a:cubicBezTo>
                      <a:pt x="2010" y="28258"/>
                      <a:pt x="3425" y="29400"/>
                      <a:pt x="5137" y="30244"/>
                    </a:cubicBezTo>
                    <a:cubicBezTo>
                      <a:pt x="5707" y="30541"/>
                      <a:pt x="6575" y="30541"/>
                      <a:pt x="7419" y="30244"/>
                    </a:cubicBezTo>
                    <a:cubicBezTo>
                      <a:pt x="6004" y="29970"/>
                      <a:pt x="4566" y="29400"/>
                      <a:pt x="3721" y="28258"/>
                    </a:cubicBezTo>
                    <a:cubicBezTo>
                      <a:pt x="2580" y="27117"/>
                      <a:pt x="1439" y="26250"/>
                      <a:pt x="1439" y="24538"/>
                    </a:cubicBezTo>
                    <a:close/>
                    <a:moveTo>
                      <a:pt x="8286" y="29674"/>
                    </a:moveTo>
                    <a:cubicBezTo>
                      <a:pt x="5707" y="28532"/>
                      <a:pt x="3995" y="26820"/>
                      <a:pt x="2010" y="24835"/>
                    </a:cubicBezTo>
                    <a:cubicBezTo>
                      <a:pt x="2283" y="26820"/>
                      <a:pt x="6004" y="29970"/>
                      <a:pt x="8286" y="29674"/>
                    </a:cubicBezTo>
                    <a:close/>
                    <a:moveTo>
                      <a:pt x="23397" y="14563"/>
                    </a:moveTo>
                    <a:cubicBezTo>
                      <a:pt x="24264" y="15134"/>
                      <a:pt x="25679" y="14563"/>
                      <a:pt x="26250" y="13993"/>
                    </a:cubicBezTo>
                    <a:cubicBezTo>
                      <a:pt x="25109" y="13422"/>
                      <a:pt x="24264" y="14267"/>
                      <a:pt x="23397" y="14563"/>
                    </a:cubicBezTo>
                    <a:close/>
                    <a:moveTo>
                      <a:pt x="19402" y="8857"/>
                    </a:moveTo>
                    <a:lnTo>
                      <a:pt x="19699" y="8857"/>
                    </a:lnTo>
                    <a:cubicBezTo>
                      <a:pt x="19699" y="8286"/>
                      <a:pt x="19973" y="7419"/>
                      <a:pt x="20270" y="6848"/>
                    </a:cubicBezTo>
                    <a:cubicBezTo>
                      <a:pt x="19128" y="7419"/>
                      <a:pt x="19128" y="7990"/>
                      <a:pt x="19402" y="8857"/>
                    </a:cubicBezTo>
                    <a:close/>
                    <a:moveTo>
                      <a:pt x="8857" y="17987"/>
                    </a:moveTo>
                    <a:cubicBezTo>
                      <a:pt x="8560" y="17987"/>
                      <a:pt x="7990" y="18261"/>
                      <a:pt x="7990" y="18261"/>
                    </a:cubicBezTo>
                    <a:cubicBezTo>
                      <a:pt x="7990" y="18832"/>
                      <a:pt x="7990" y="19402"/>
                      <a:pt x="8286" y="19973"/>
                    </a:cubicBezTo>
                    <a:lnTo>
                      <a:pt x="8286" y="19973"/>
                    </a:lnTo>
                    <a:cubicBezTo>
                      <a:pt x="8560" y="19402"/>
                      <a:pt x="8560" y="18832"/>
                      <a:pt x="8857" y="17987"/>
                    </a:cubicBezTo>
                    <a:close/>
                    <a:moveTo>
                      <a:pt x="13993" y="23967"/>
                    </a:moveTo>
                    <a:cubicBezTo>
                      <a:pt x="13125" y="24264"/>
                      <a:pt x="12852" y="24538"/>
                      <a:pt x="12281" y="24538"/>
                    </a:cubicBezTo>
                    <a:cubicBezTo>
                      <a:pt x="12852" y="24835"/>
                      <a:pt x="13422" y="24835"/>
                      <a:pt x="13696" y="24538"/>
                    </a:cubicBezTo>
                    <a:cubicBezTo>
                      <a:pt x="13993" y="24538"/>
                      <a:pt x="13993" y="24264"/>
                      <a:pt x="13993" y="23967"/>
                    </a:cubicBezTo>
                    <a:close/>
                    <a:moveTo>
                      <a:pt x="1713" y="28532"/>
                    </a:moveTo>
                    <a:cubicBezTo>
                      <a:pt x="1439" y="29103"/>
                      <a:pt x="1713" y="29400"/>
                      <a:pt x="2010" y="29674"/>
                    </a:cubicBezTo>
                    <a:lnTo>
                      <a:pt x="2854" y="29674"/>
                    </a:lnTo>
                    <a:lnTo>
                      <a:pt x="2854" y="29400"/>
                    </a:lnTo>
                    <a:cubicBezTo>
                      <a:pt x="2580" y="29103"/>
                      <a:pt x="2010" y="28829"/>
                      <a:pt x="1713" y="2853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7" name="Google Shape;427;p40"/>
            <p:cNvGrpSpPr/>
            <p:nvPr/>
          </p:nvGrpSpPr>
          <p:grpSpPr>
            <a:xfrm rot="-657468">
              <a:off x="7057742" y="797135"/>
              <a:ext cx="276315" cy="1121410"/>
              <a:chOff x="-3316375" y="456000"/>
              <a:chExt cx="214025" cy="870225"/>
            </a:xfrm>
          </p:grpSpPr>
          <p:sp>
            <p:nvSpPr>
              <p:cNvPr id="428" name="Google Shape;428;p40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40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40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40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40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40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40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5" name="Google Shape;435;p40"/>
            <p:cNvSpPr/>
            <p:nvPr/>
          </p:nvSpPr>
          <p:spPr>
            <a:xfrm rot="793036">
              <a:off x="7969762" y="1694330"/>
              <a:ext cx="183509" cy="217287"/>
            </a:xfrm>
            <a:custGeom>
              <a:avLst/>
              <a:gdLst/>
              <a:ahLst/>
              <a:cxnLst/>
              <a:rect l="l" t="t" r="r" b="b"/>
              <a:pathLst>
                <a:path w="10273" h="7561" extrusionOk="0">
                  <a:moveTo>
                    <a:pt x="7149" y="992"/>
                  </a:moveTo>
                  <a:cubicBezTo>
                    <a:pt x="7732" y="992"/>
                    <a:pt x="8204" y="1440"/>
                    <a:pt x="8560" y="2324"/>
                  </a:cubicBezTo>
                  <a:cubicBezTo>
                    <a:pt x="8834" y="3191"/>
                    <a:pt x="8264" y="3762"/>
                    <a:pt x="7990" y="4332"/>
                  </a:cubicBezTo>
                  <a:cubicBezTo>
                    <a:pt x="7419" y="5177"/>
                    <a:pt x="6552" y="5473"/>
                    <a:pt x="5981" y="6044"/>
                  </a:cubicBezTo>
                  <a:cubicBezTo>
                    <a:pt x="5411" y="6466"/>
                    <a:pt x="4555" y="6752"/>
                    <a:pt x="3736" y="6752"/>
                  </a:cubicBezTo>
                  <a:cubicBezTo>
                    <a:pt x="2917" y="6752"/>
                    <a:pt x="2135" y="6466"/>
                    <a:pt x="1713" y="5747"/>
                  </a:cubicBezTo>
                  <a:cubicBezTo>
                    <a:pt x="3995" y="5747"/>
                    <a:pt x="4566" y="3191"/>
                    <a:pt x="5981" y="1479"/>
                  </a:cubicBezTo>
                  <a:cubicBezTo>
                    <a:pt x="6409" y="1153"/>
                    <a:pt x="6799" y="992"/>
                    <a:pt x="7149" y="992"/>
                  </a:cubicBezTo>
                  <a:close/>
                  <a:moveTo>
                    <a:pt x="6698" y="1"/>
                  </a:moveTo>
                  <a:cubicBezTo>
                    <a:pt x="4014" y="1"/>
                    <a:pt x="4133" y="5177"/>
                    <a:pt x="1416" y="5177"/>
                  </a:cubicBezTo>
                  <a:cubicBezTo>
                    <a:pt x="1279" y="5040"/>
                    <a:pt x="1136" y="4971"/>
                    <a:pt x="1028" y="4971"/>
                  </a:cubicBezTo>
                  <a:cubicBezTo>
                    <a:pt x="920" y="4971"/>
                    <a:pt x="845" y="5040"/>
                    <a:pt x="845" y="5177"/>
                  </a:cubicBezTo>
                  <a:lnTo>
                    <a:pt x="572" y="5177"/>
                  </a:lnTo>
                  <a:cubicBezTo>
                    <a:pt x="275" y="5177"/>
                    <a:pt x="1" y="5747"/>
                    <a:pt x="572" y="5747"/>
                  </a:cubicBezTo>
                  <a:cubicBezTo>
                    <a:pt x="1018" y="7087"/>
                    <a:pt x="2332" y="7560"/>
                    <a:pt x="3571" y="7560"/>
                  </a:cubicBezTo>
                  <a:cubicBezTo>
                    <a:pt x="3915" y="7560"/>
                    <a:pt x="4253" y="7524"/>
                    <a:pt x="4566" y="7459"/>
                  </a:cubicBezTo>
                  <a:cubicBezTo>
                    <a:pt x="6552" y="7459"/>
                    <a:pt x="8560" y="5473"/>
                    <a:pt x="9405" y="4035"/>
                  </a:cubicBezTo>
                  <a:cubicBezTo>
                    <a:pt x="10272" y="2050"/>
                    <a:pt x="9131" y="338"/>
                    <a:pt x="7122" y="41"/>
                  </a:cubicBezTo>
                  <a:cubicBezTo>
                    <a:pt x="6974" y="14"/>
                    <a:pt x="6832" y="1"/>
                    <a:pt x="669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 descr="สามเหลี่ยม สีน้ำ การ์ตูน วาดด้วยมือ ออกแบบ ความคิดสร้างสรรค์ สีเหลือง  คณิตศาสตร์ สามเหลี่ยม เส้น สีน้ำเงิน เรขาคณิต กราฟ สามเหลี่ยม สีเหลือง  นามธรรม ข้าวขาว, สามเหลี่ยม, สีน้ำ, การ์ตูนภาพ PNG และ PSD  สำหรับดาวน์โหลดฟรี">
            <a:extLst>
              <a:ext uri="{FF2B5EF4-FFF2-40B4-BE49-F238E27FC236}">
                <a16:creationId xmlns:a16="http://schemas.microsoft.com/office/drawing/2014/main" id="{E175E7AB-00AA-491E-9EF5-088D0775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8750" r="90000">
                        <a14:foregroundMark x1="8750" y1="68125" x2="10625" y2="68125"/>
                        <a14:foregroundMark x1="12656" y1="71250" x2="25625" y2="73125"/>
                        <a14:foregroundMark x1="54219" y1="19375" x2="55313" y2="17344"/>
                        <a14:foregroundMark x1="77500" y1="73750" x2="81563" y2="78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8367">
            <a:off x="3375730" y="608493"/>
            <a:ext cx="1316936" cy="13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8263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402;p40">
            <a:extLst>
              <a:ext uri="{FF2B5EF4-FFF2-40B4-BE49-F238E27FC236}">
                <a16:creationId xmlns:a16="http://schemas.microsoft.com/office/drawing/2014/main" id="{846D9BC4-2D1C-44DA-9DB7-5D2E7857E3FF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1100"/>
              <a:buFont typeface="Arial"/>
              <a:buNone/>
            </a:pPr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ความเท่ากันทุกประการของส่วนของเส้นตรง</a:t>
            </a:r>
          </a:p>
        </p:txBody>
      </p:sp>
      <p:sp>
        <p:nvSpPr>
          <p:cNvPr id="7" name="กล่องข้อความ 6">
            <a:extLst>
              <a:ext uri="{FF2B5EF4-FFF2-40B4-BE49-F238E27FC236}">
                <a16:creationId xmlns:a16="http://schemas.microsoft.com/office/drawing/2014/main" id="{DA430EE9-7E4E-423F-B716-11EE91D378D8}"/>
              </a:ext>
            </a:extLst>
          </p:cNvPr>
          <p:cNvSpPr txBox="1"/>
          <p:nvPr/>
        </p:nvSpPr>
        <p:spPr>
          <a:xfrm>
            <a:off x="1036948" y="1329179"/>
            <a:ext cx="469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เมื่อกำหนด     และ      ที่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รูป</a:t>
            </a:r>
          </a:p>
        </p:txBody>
      </p:sp>
      <p:sp>
        <p:nvSpPr>
          <p:cNvPr id="12" name="กล่องข้อความ 11">
            <a:extLst>
              <a:ext uri="{FF2B5EF4-FFF2-40B4-BE49-F238E27FC236}">
                <a16:creationId xmlns:a16="http://schemas.microsoft.com/office/drawing/2014/main" id="{9D821191-9E25-4985-AF20-510EB2F193F2}"/>
              </a:ext>
            </a:extLst>
          </p:cNvPr>
          <p:cNvSpPr txBox="1"/>
          <p:nvPr/>
        </p:nvSpPr>
        <p:spPr>
          <a:xfrm>
            <a:off x="1518680" y="2903080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4" name="ตัวเชื่อมต่อตรง 3">
            <a:extLst>
              <a:ext uri="{FF2B5EF4-FFF2-40B4-BE49-F238E27FC236}">
                <a16:creationId xmlns:a16="http://schemas.microsoft.com/office/drawing/2014/main" id="{67724C94-4EA8-402B-A943-BFF450636DB1}"/>
              </a:ext>
            </a:extLst>
          </p:cNvPr>
          <p:cNvCxnSpPr/>
          <p:nvPr/>
        </p:nvCxnSpPr>
        <p:spPr>
          <a:xfrm>
            <a:off x="1660907" y="2858545"/>
            <a:ext cx="2880000" cy="0"/>
          </a:xfrm>
          <a:prstGeom prst="line">
            <a:avLst/>
          </a:prstGeom>
          <a:ln w="38100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ตัวเชื่อมต่อตรง 5">
            <a:extLst>
              <a:ext uri="{FF2B5EF4-FFF2-40B4-BE49-F238E27FC236}">
                <a16:creationId xmlns:a16="http://schemas.microsoft.com/office/drawing/2014/main" id="{AD83E24B-208A-44B8-AFCC-BFA6158D1960}"/>
              </a:ext>
            </a:extLst>
          </p:cNvPr>
          <p:cNvCxnSpPr/>
          <p:nvPr/>
        </p:nvCxnSpPr>
        <p:spPr>
          <a:xfrm>
            <a:off x="3100907" y="2777862"/>
            <a:ext cx="0" cy="161365"/>
          </a:xfrm>
          <a:prstGeom prst="line">
            <a:avLst/>
          </a:prstGeom>
          <a:ln w="19050">
            <a:solidFill>
              <a:schemeClr val="accent1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ตัวเชื่อมต่อตรง 15">
            <a:extLst>
              <a:ext uri="{FF2B5EF4-FFF2-40B4-BE49-F238E27FC236}">
                <a16:creationId xmlns:a16="http://schemas.microsoft.com/office/drawing/2014/main" id="{79AEBCA4-462B-4AB6-BA82-FDF0791E8A34}"/>
              </a:ext>
            </a:extLst>
          </p:cNvPr>
          <p:cNvCxnSpPr/>
          <p:nvPr/>
        </p:nvCxnSpPr>
        <p:spPr>
          <a:xfrm>
            <a:off x="5038907" y="2858544"/>
            <a:ext cx="2880000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ตัวเชื่อมต่อตรง 16">
            <a:extLst>
              <a:ext uri="{FF2B5EF4-FFF2-40B4-BE49-F238E27FC236}">
                <a16:creationId xmlns:a16="http://schemas.microsoft.com/office/drawing/2014/main" id="{AF48DEB2-DCEE-4CA6-91CE-D55F049F5D7C}"/>
              </a:ext>
            </a:extLst>
          </p:cNvPr>
          <p:cNvCxnSpPr/>
          <p:nvPr/>
        </p:nvCxnSpPr>
        <p:spPr>
          <a:xfrm>
            <a:off x="6478907" y="2777861"/>
            <a:ext cx="0" cy="16136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กล่องข้อความ 17">
            <a:extLst>
              <a:ext uri="{FF2B5EF4-FFF2-40B4-BE49-F238E27FC236}">
                <a16:creationId xmlns:a16="http://schemas.microsoft.com/office/drawing/2014/main" id="{E756EF83-CC5D-4306-AF0A-DC48EB7C50F8}"/>
              </a:ext>
            </a:extLst>
          </p:cNvPr>
          <p:cNvSpPr txBox="1"/>
          <p:nvPr/>
        </p:nvSpPr>
        <p:spPr>
          <a:xfrm>
            <a:off x="4315263" y="2903080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19" name="กล่องข้อความ 18">
            <a:extLst>
              <a:ext uri="{FF2B5EF4-FFF2-40B4-BE49-F238E27FC236}">
                <a16:creationId xmlns:a16="http://schemas.microsoft.com/office/drawing/2014/main" id="{0551F284-873E-482A-8B0A-C41C95ED49B5}"/>
              </a:ext>
            </a:extLst>
          </p:cNvPr>
          <p:cNvSpPr txBox="1"/>
          <p:nvPr/>
        </p:nvSpPr>
        <p:spPr>
          <a:xfrm>
            <a:off x="4930095" y="2903080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0" name="กล่องข้อความ 19">
            <a:extLst>
              <a:ext uri="{FF2B5EF4-FFF2-40B4-BE49-F238E27FC236}">
                <a16:creationId xmlns:a16="http://schemas.microsoft.com/office/drawing/2014/main" id="{8E1B947A-522D-4430-8F00-0562ADF35841}"/>
              </a:ext>
            </a:extLst>
          </p:cNvPr>
          <p:cNvSpPr txBox="1"/>
          <p:nvPr/>
        </p:nvSpPr>
        <p:spPr>
          <a:xfrm>
            <a:off x="7726678" y="2903080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cxnSp>
        <p:nvCxnSpPr>
          <p:cNvPr id="23" name="ตัวเชื่อมต่อตรง 22">
            <a:extLst>
              <a:ext uri="{FF2B5EF4-FFF2-40B4-BE49-F238E27FC236}">
                <a16:creationId xmlns:a16="http://schemas.microsoft.com/office/drawing/2014/main" id="{49244797-F259-4FC3-AE88-6E5960AF5D77}"/>
              </a:ext>
            </a:extLst>
          </p:cNvPr>
          <p:cNvCxnSpPr/>
          <p:nvPr/>
        </p:nvCxnSpPr>
        <p:spPr>
          <a:xfrm>
            <a:off x="1660907" y="2134070"/>
            <a:ext cx="28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ตัวเชื่อมต่อตรง 27">
            <a:extLst>
              <a:ext uri="{FF2B5EF4-FFF2-40B4-BE49-F238E27FC236}">
                <a16:creationId xmlns:a16="http://schemas.microsoft.com/office/drawing/2014/main" id="{C106C2C4-BED2-4C23-A150-C6D2FA284913}"/>
              </a:ext>
            </a:extLst>
          </p:cNvPr>
          <p:cNvCxnSpPr/>
          <p:nvPr/>
        </p:nvCxnSpPr>
        <p:spPr>
          <a:xfrm>
            <a:off x="5038907" y="2134070"/>
            <a:ext cx="28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ตัวเชื่อมต่อตรง 46">
            <a:extLst>
              <a:ext uri="{FF2B5EF4-FFF2-40B4-BE49-F238E27FC236}">
                <a16:creationId xmlns:a16="http://schemas.microsoft.com/office/drawing/2014/main" id="{9E1479E4-A825-443A-8DA3-E867A5D0AC16}"/>
              </a:ext>
            </a:extLst>
          </p:cNvPr>
          <p:cNvCxnSpPr/>
          <p:nvPr/>
        </p:nvCxnSpPr>
        <p:spPr>
          <a:xfrm>
            <a:off x="1660907" y="2859440"/>
            <a:ext cx="28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กล่องข้อความ 62">
            <a:extLst>
              <a:ext uri="{FF2B5EF4-FFF2-40B4-BE49-F238E27FC236}">
                <a16:creationId xmlns:a16="http://schemas.microsoft.com/office/drawing/2014/main" id="{D59F03DB-4C25-47B3-838E-AE34EAC22457}"/>
              </a:ext>
            </a:extLst>
          </p:cNvPr>
          <p:cNvSpPr txBox="1"/>
          <p:nvPr/>
        </p:nvSpPr>
        <p:spPr>
          <a:xfrm>
            <a:off x="3036594" y="3469939"/>
            <a:ext cx="4690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</a:t>
            </a:r>
          </a:p>
        </p:txBody>
      </p:sp>
      <p:sp>
        <p:nvSpPr>
          <p:cNvPr id="66" name="กล่องข้อความ 65">
            <a:extLst>
              <a:ext uri="{FF2B5EF4-FFF2-40B4-BE49-F238E27FC236}">
                <a16:creationId xmlns:a16="http://schemas.microsoft.com/office/drawing/2014/main" id="{E489DCCB-8455-4D2B-9993-6D4385EB941A}"/>
              </a:ext>
            </a:extLst>
          </p:cNvPr>
          <p:cNvSpPr txBox="1"/>
          <p:nvPr/>
        </p:nvSpPr>
        <p:spPr>
          <a:xfrm>
            <a:off x="3036594" y="4262261"/>
            <a:ext cx="1535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ถ้า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	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8" name="กล่องข้อความ 67">
            <a:extLst>
              <a:ext uri="{FF2B5EF4-FFF2-40B4-BE49-F238E27FC236}">
                <a16:creationId xmlns:a16="http://schemas.microsoft.com/office/drawing/2014/main" id="{7A036731-FCCE-484B-9C37-5B289D7B7636}"/>
              </a:ext>
            </a:extLst>
          </p:cNvPr>
          <p:cNvSpPr txBox="1"/>
          <p:nvPr/>
        </p:nvSpPr>
        <p:spPr>
          <a:xfrm>
            <a:off x="4930095" y="234998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69" name="กล่องข้อความ 68">
            <a:extLst>
              <a:ext uri="{FF2B5EF4-FFF2-40B4-BE49-F238E27FC236}">
                <a16:creationId xmlns:a16="http://schemas.microsoft.com/office/drawing/2014/main" id="{6BED176F-D83B-497A-9ECD-1123EA434F77}"/>
              </a:ext>
            </a:extLst>
          </p:cNvPr>
          <p:cNvSpPr txBox="1"/>
          <p:nvPr/>
        </p:nvSpPr>
        <p:spPr>
          <a:xfrm>
            <a:off x="7726678" y="2349988"/>
            <a:ext cx="544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4" name="กล่องข้อความ 73">
            <a:extLst>
              <a:ext uri="{FF2B5EF4-FFF2-40B4-BE49-F238E27FC236}">
                <a16:creationId xmlns:a16="http://schemas.microsoft.com/office/drawing/2014/main" id="{58CBB328-1A84-4C10-B147-428FA81F9435}"/>
              </a:ext>
            </a:extLst>
          </p:cNvPr>
          <p:cNvSpPr txBox="1"/>
          <p:nvPr/>
        </p:nvSpPr>
        <p:spPr>
          <a:xfrm>
            <a:off x="4451466" y="4229138"/>
            <a:ext cx="45803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้ว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 </a:t>
            </a:r>
            <a:endParaRPr lang="th-TH" sz="2800" dirty="0"/>
          </a:p>
        </p:txBody>
      </p: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FCBDF94D-4DA7-420E-B419-2826A06A18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7914" y="1380852"/>
            <a:ext cx="371888" cy="353599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FAA7D7A1-9962-4FAB-BF2E-2466391A78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1244" y="1386948"/>
            <a:ext cx="365792" cy="341406"/>
          </a:xfrm>
          <a:prstGeom prst="rect">
            <a:avLst/>
          </a:prstGeom>
        </p:spPr>
      </p:pic>
      <p:pic>
        <p:nvPicPr>
          <p:cNvPr id="14" name="รูปภาพ 13">
            <a:extLst>
              <a:ext uri="{FF2B5EF4-FFF2-40B4-BE49-F238E27FC236}">
                <a16:creationId xmlns:a16="http://schemas.microsoft.com/office/drawing/2014/main" id="{D83F0E4D-58BD-483B-B98E-9EE1A46A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7644" y="3551701"/>
            <a:ext cx="951058" cy="359695"/>
          </a:xfrm>
          <a:prstGeom prst="rect">
            <a:avLst/>
          </a:prstGeom>
        </p:spPr>
      </p:pic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A158CF48-A97E-4AC3-B7F0-341383DE77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60819" y="4310900"/>
            <a:ext cx="951058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82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19753E-6 L -2.5E-6 -0.1410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36945 -4.81481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81481E-6 L 3.05556E-6 0.1410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8" grpId="0"/>
      <p:bldP spid="69" grpId="0"/>
      <p:bldP spid="7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sp>
        <p:nvSpPr>
          <p:cNvPr id="95" name="กล่องข้อความ 94">
            <a:extLst>
              <a:ext uri="{FF2B5EF4-FFF2-40B4-BE49-F238E27FC236}">
                <a16:creationId xmlns:a16="http://schemas.microsoft.com/office/drawing/2014/main" id="{B8E5BE83-3339-462E-BF90-2758616DD2CC}"/>
              </a:ext>
            </a:extLst>
          </p:cNvPr>
          <p:cNvSpPr txBox="1"/>
          <p:nvPr/>
        </p:nvSpPr>
        <p:spPr>
          <a:xfrm>
            <a:off x="528928" y="1389557"/>
            <a:ext cx="8266489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	ถ้ารูปสามเหลี่ยมสองรูปมีความสัมพันธ์กันแบบด้าน-ด้าน-ด้าน (</a:t>
            </a:r>
            <a:r>
              <a:rPr lang="th-TH" sz="28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.) กล่าวคือ </a:t>
            </a:r>
          </a:p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มีด้านที่ยาวเท่ากันสามคู่ แล้วรูปสามเหลี่ยมสองรูปนั้นเท่ากันทุกประการ</a:t>
            </a:r>
          </a:p>
        </p:txBody>
      </p:sp>
      <p:grpSp>
        <p:nvGrpSpPr>
          <p:cNvPr id="15" name="กลุ่ม 14">
            <a:extLst>
              <a:ext uri="{FF2B5EF4-FFF2-40B4-BE49-F238E27FC236}">
                <a16:creationId xmlns:a16="http://schemas.microsoft.com/office/drawing/2014/main" id="{A7EE0A05-7E0B-4076-B040-606CB43DF40A}"/>
              </a:ext>
            </a:extLst>
          </p:cNvPr>
          <p:cNvGrpSpPr/>
          <p:nvPr/>
        </p:nvGrpSpPr>
        <p:grpSpPr>
          <a:xfrm>
            <a:off x="4871607" y="2486790"/>
            <a:ext cx="3653809" cy="2242432"/>
            <a:chOff x="4871607" y="2486790"/>
            <a:chExt cx="3653809" cy="2242432"/>
          </a:xfrm>
        </p:grpSpPr>
        <p:pic>
          <p:nvPicPr>
            <p:cNvPr id="17" name="รูปภาพ 16">
              <a:extLst>
                <a:ext uri="{FF2B5EF4-FFF2-40B4-BE49-F238E27FC236}">
                  <a16:creationId xmlns:a16="http://schemas.microsoft.com/office/drawing/2014/main" id="{2781790F-4E94-44C1-8046-B9B861810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5203519" y="2790999"/>
              <a:ext cx="2879812" cy="1938223"/>
            </a:xfrm>
            <a:prstGeom prst="rect">
              <a:avLst/>
            </a:prstGeom>
          </p:spPr>
        </p:pic>
        <p:grpSp>
          <p:nvGrpSpPr>
            <p:cNvPr id="5" name="กลุ่ม 4">
              <a:extLst>
                <a:ext uri="{FF2B5EF4-FFF2-40B4-BE49-F238E27FC236}">
                  <a16:creationId xmlns:a16="http://schemas.microsoft.com/office/drawing/2014/main" id="{8C16B095-2D52-4695-9448-22531B5B77E6}"/>
                </a:ext>
              </a:extLst>
            </p:cNvPr>
            <p:cNvGrpSpPr/>
            <p:nvPr/>
          </p:nvGrpSpPr>
          <p:grpSpPr>
            <a:xfrm>
              <a:off x="4871607" y="2486790"/>
              <a:ext cx="3653809" cy="2242432"/>
              <a:chOff x="4871607" y="2486790"/>
              <a:chExt cx="3653809" cy="2242432"/>
            </a:xfrm>
          </p:grpSpPr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3E83AB83-CBE8-4E0F-903C-DC73B24F344D}"/>
                  </a:ext>
                </a:extLst>
              </p:cNvPr>
              <p:cNvSpPr txBox="1"/>
              <p:nvPr/>
            </p:nvSpPr>
            <p:spPr>
              <a:xfrm>
                <a:off x="4871607" y="432911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2ED4E7EC-BF34-4C53-B63F-B9FEE9CCE520}"/>
                  </a:ext>
                </a:extLst>
              </p:cNvPr>
              <p:cNvSpPr txBox="1"/>
              <p:nvPr/>
            </p:nvSpPr>
            <p:spPr>
              <a:xfrm>
                <a:off x="8154762" y="432911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2" name="กล่องข้อความ 11">
                <a:extLst>
                  <a:ext uri="{FF2B5EF4-FFF2-40B4-BE49-F238E27FC236}">
                    <a16:creationId xmlns:a16="http://schemas.microsoft.com/office/drawing/2014/main" id="{A5DF1DBE-F4C6-4652-BAF3-D00A97FD9F4F}"/>
                  </a:ext>
                </a:extLst>
              </p:cNvPr>
              <p:cNvSpPr txBox="1"/>
              <p:nvPr/>
            </p:nvSpPr>
            <p:spPr>
              <a:xfrm>
                <a:off x="6028702" y="2486790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grpSp>
        <p:nvGrpSpPr>
          <p:cNvPr id="14" name="กลุ่ม 13">
            <a:extLst>
              <a:ext uri="{FF2B5EF4-FFF2-40B4-BE49-F238E27FC236}">
                <a16:creationId xmlns:a16="http://schemas.microsoft.com/office/drawing/2014/main" id="{58362733-D65A-4385-93E8-64261CA21997}"/>
              </a:ext>
            </a:extLst>
          </p:cNvPr>
          <p:cNvGrpSpPr/>
          <p:nvPr/>
        </p:nvGrpSpPr>
        <p:grpSpPr>
          <a:xfrm>
            <a:off x="1023806" y="2520992"/>
            <a:ext cx="3796928" cy="2246459"/>
            <a:chOff x="1023806" y="2520992"/>
            <a:chExt cx="3796928" cy="2246459"/>
          </a:xfrm>
        </p:grpSpPr>
        <p:pic>
          <p:nvPicPr>
            <p:cNvPr id="13" name="รูปภาพ 12">
              <a:extLst>
                <a:ext uri="{FF2B5EF4-FFF2-40B4-BE49-F238E27FC236}">
                  <a16:creationId xmlns:a16="http://schemas.microsoft.com/office/drawing/2014/main" id="{03F0349B-6D12-4AAF-BF43-A69732C35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4460" y="2829228"/>
              <a:ext cx="2879812" cy="1938223"/>
            </a:xfrm>
            <a:prstGeom prst="rect">
              <a:avLst/>
            </a:prstGeom>
          </p:spPr>
        </p:pic>
        <p:grpSp>
          <p:nvGrpSpPr>
            <p:cNvPr id="4" name="กลุ่ม 3">
              <a:extLst>
                <a:ext uri="{FF2B5EF4-FFF2-40B4-BE49-F238E27FC236}">
                  <a16:creationId xmlns:a16="http://schemas.microsoft.com/office/drawing/2014/main" id="{4E9B361F-1E32-4320-91A5-4DD440DE55C9}"/>
                </a:ext>
              </a:extLst>
            </p:cNvPr>
            <p:cNvGrpSpPr/>
            <p:nvPr/>
          </p:nvGrpSpPr>
          <p:grpSpPr>
            <a:xfrm>
              <a:off x="1023806" y="2520992"/>
              <a:ext cx="3796928" cy="2246459"/>
              <a:chOff x="1023806" y="2520992"/>
              <a:chExt cx="3796928" cy="2246459"/>
            </a:xfrm>
          </p:grpSpPr>
          <p:sp>
            <p:nvSpPr>
              <p:cNvPr id="6" name="กล่องข้อความ 5">
                <a:extLst>
                  <a:ext uri="{FF2B5EF4-FFF2-40B4-BE49-F238E27FC236}">
                    <a16:creationId xmlns:a16="http://schemas.microsoft.com/office/drawing/2014/main" id="{5265E5F2-9110-4732-B1AF-97B58A501BC0}"/>
                  </a:ext>
                </a:extLst>
              </p:cNvPr>
              <p:cNvSpPr txBox="1"/>
              <p:nvPr/>
            </p:nvSpPr>
            <p:spPr>
              <a:xfrm>
                <a:off x="1023806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7" name="กล่องข้อความ 6">
                <a:extLst>
                  <a:ext uri="{FF2B5EF4-FFF2-40B4-BE49-F238E27FC236}">
                    <a16:creationId xmlns:a16="http://schemas.microsoft.com/office/drawing/2014/main" id="{80174C47-0B11-442F-B745-DF6523747956}"/>
                  </a:ext>
                </a:extLst>
              </p:cNvPr>
              <p:cNvSpPr txBox="1"/>
              <p:nvPr/>
            </p:nvSpPr>
            <p:spPr>
              <a:xfrm>
                <a:off x="4450080" y="436734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8" name="กล่องข้อความ 7">
                <a:extLst>
                  <a:ext uri="{FF2B5EF4-FFF2-40B4-BE49-F238E27FC236}">
                    <a16:creationId xmlns:a16="http://schemas.microsoft.com/office/drawing/2014/main" id="{CD3342A2-DEA2-43E2-8748-112E3B607EE8}"/>
                  </a:ext>
                </a:extLst>
              </p:cNvPr>
              <p:cNvSpPr txBox="1"/>
              <p:nvPr/>
            </p:nvSpPr>
            <p:spPr>
              <a:xfrm>
                <a:off x="3036463" y="252099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208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562217A8-721D-4F28-9385-0C3B5176E7D1}"/>
              </a:ext>
            </a:extLst>
          </p:cNvPr>
          <p:cNvGrpSpPr/>
          <p:nvPr/>
        </p:nvGrpSpPr>
        <p:grpSpPr>
          <a:xfrm>
            <a:off x="3064375" y="2182944"/>
            <a:ext cx="3501220" cy="2402003"/>
            <a:chOff x="3064375" y="2182944"/>
            <a:chExt cx="3501220" cy="2402003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62AEE4A3-315E-420E-B00A-9E8AB2D47F7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482284"/>
              <a:ext cx="3163439" cy="1774849"/>
            </a:xfrm>
            <a:prstGeom prst="rect">
              <a:avLst/>
            </a:prstGeom>
          </p:spPr>
        </p:pic>
        <p:grpSp>
          <p:nvGrpSpPr>
            <p:cNvPr id="16" name="กลุ่ม 15">
              <a:extLst>
                <a:ext uri="{FF2B5EF4-FFF2-40B4-BE49-F238E27FC236}">
                  <a16:creationId xmlns:a16="http://schemas.microsoft.com/office/drawing/2014/main" id="{738476B1-1E96-4FA0-8C3B-208F436CBB9C}"/>
                </a:ext>
              </a:extLst>
            </p:cNvPr>
            <p:cNvGrpSpPr/>
            <p:nvPr/>
          </p:nvGrpSpPr>
          <p:grpSpPr>
            <a:xfrm>
              <a:off x="3064375" y="2182944"/>
              <a:ext cx="3501220" cy="2402003"/>
              <a:chOff x="3064375" y="2182944"/>
              <a:chExt cx="3501220" cy="2402003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3347089" y="418483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0A6CD0C2-8C72-4363-9455-79A171F63D13}"/>
                  </a:ext>
                </a:extLst>
              </p:cNvPr>
              <p:cNvSpPr txBox="1"/>
              <p:nvPr/>
            </p:nvSpPr>
            <p:spPr>
              <a:xfrm>
                <a:off x="6194941" y="221501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3064375" y="218294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5843375" y="410543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3F055651-9883-4814-8CCA-7DA13280C2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588" y="1090029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37432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110018" y="98091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110018" y="1443989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122473" y="183851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417975" y="22583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543B0B9-49C7-4745-8ECC-B44B0619C73A}"/>
              </a:ext>
            </a:extLst>
          </p:cNvPr>
          <p:cNvSpPr txBox="1"/>
          <p:nvPr/>
        </p:nvSpPr>
        <p:spPr>
          <a:xfrm>
            <a:off x="5071853" y="274588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EF = DG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4046916" y="352837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04108C69-40F7-4E88-B676-63E5021233A9}"/>
              </a:ext>
            </a:extLst>
          </p:cNvPr>
          <p:cNvSpPr txBox="1"/>
          <p:nvPr/>
        </p:nvSpPr>
        <p:spPr>
          <a:xfrm>
            <a:off x="4686644" y="984360"/>
            <a:ext cx="2964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F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EG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EF = DG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417975" y="35456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417975" y="273958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grpSp>
        <p:nvGrpSpPr>
          <p:cNvPr id="31" name="กลุ่ม 30">
            <a:extLst>
              <a:ext uri="{FF2B5EF4-FFF2-40B4-BE49-F238E27FC236}">
                <a16:creationId xmlns:a16="http://schemas.microsoft.com/office/drawing/2014/main" id="{0C67275B-26A0-41E3-ADD2-BF942A8BA967}"/>
              </a:ext>
            </a:extLst>
          </p:cNvPr>
          <p:cNvGrpSpPr/>
          <p:nvPr/>
        </p:nvGrpSpPr>
        <p:grpSpPr>
          <a:xfrm>
            <a:off x="264473" y="1693189"/>
            <a:ext cx="2723009" cy="1868113"/>
            <a:chOff x="3064375" y="2182944"/>
            <a:chExt cx="3501220" cy="2402003"/>
          </a:xfrm>
        </p:grpSpPr>
        <p:pic>
          <p:nvPicPr>
            <p:cNvPr id="34" name="รูปภาพ 33">
              <a:extLst>
                <a:ext uri="{FF2B5EF4-FFF2-40B4-BE49-F238E27FC236}">
                  <a16:creationId xmlns:a16="http://schemas.microsoft.com/office/drawing/2014/main" id="{6B9B600F-919C-4A04-92F5-0C1DD4223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482284"/>
              <a:ext cx="3163439" cy="1774849"/>
            </a:xfrm>
            <a:prstGeom prst="rect">
              <a:avLst/>
            </a:prstGeom>
          </p:spPr>
        </p:pic>
        <p:grpSp>
          <p:nvGrpSpPr>
            <p:cNvPr id="35" name="กลุ่ม 34">
              <a:extLst>
                <a:ext uri="{FF2B5EF4-FFF2-40B4-BE49-F238E27FC236}">
                  <a16:creationId xmlns:a16="http://schemas.microsoft.com/office/drawing/2014/main" id="{43C5CD12-5CBE-4D90-AD8E-0CAB8DF550F8}"/>
                </a:ext>
              </a:extLst>
            </p:cNvPr>
            <p:cNvGrpSpPr/>
            <p:nvPr/>
          </p:nvGrpSpPr>
          <p:grpSpPr>
            <a:xfrm>
              <a:off x="3064375" y="2182944"/>
              <a:ext cx="3501220" cy="2402003"/>
              <a:chOff x="3064375" y="2182944"/>
              <a:chExt cx="3501220" cy="2402003"/>
            </a:xfrm>
          </p:grpSpPr>
          <p:sp>
            <p:nvSpPr>
              <p:cNvPr id="39" name="กล่องข้อความ 38">
                <a:extLst>
                  <a:ext uri="{FF2B5EF4-FFF2-40B4-BE49-F238E27FC236}">
                    <a16:creationId xmlns:a16="http://schemas.microsoft.com/office/drawing/2014/main" id="{EF1BB77C-D1A8-4402-AC7B-ADB39B0242D6}"/>
                  </a:ext>
                </a:extLst>
              </p:cNvPr>
              <p:cNvSpPr txBox="1"/>
              <p:nvPr/>
            </p:nvSpPr>
            <p:spPr>
              <a:xfrm>
                <a:off x="3347089" y="418483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0B80A98B-3EE2-4D8F-B007-F0336010166D}"/>
                  </a:ext>
                </a:extLst>
              </p:cNvPr>
              <p:cNvSpPr txBox="1"/>
              <p:nvPr/>
            </p:nvSpPr>
            <p:spPr>
              <a:xfrm>
                <a:off x="6194941" y="2215011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G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6" name="กล่องข้อความ 45">
                <a:extLst>
                  <a:ext uri="{FF2B5EF4-FFF2-40B4-BE49-F238E27FC236}">
                    <a16:creationId xmlns:a16="http://schemas.microsoft.com/office/drawing/2014/main" id="{3D5027FF-F6CC-43E5-B3BB-D82FDF1EAF2F}"/>
                  </a:ext>
                </a:extLst>
              </p:cNvPr>
              <p:cNvSpPr txBox="1"/>
              <p:nvPr/>
            </p:nvSpPr>
            <p:spPr>
              <a:xfrm>
                <a:off x="3064375" y="2182944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F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1" name="กล่องข้อความ 50">
                <a:extLst>
                  <a:ext uri="{FF2B5EF4-FFF2-40B4-BE49-F238E27FC236}">
                    <a16:creationId xmlns:a16="http://schemas.microsoft.com/office/drawing/2014/main" id="{51BFFE1C-9755-40AC-B5F6-56FC0120A58D}"/>
                  </a:ext>
                </a:extLst>
              </p:cNvPr>
              <p:cNvSpPr txBox="1"/>
              <p:nvPr/>
            </p:nvSpPr>
            <p:spPr>
              <a:xfrm>
                <a:off x="5843375" y="4105438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E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9D88BBA8-C601-4333-95B9-649367490DB6}"/>
              </a:ext>
            </a:extLst>
          </p:cNvPr>
          <p:cNvSpPr txBox="1"/>
          <p:nvPr/>
        </p:nvSpPr>
        <p:spPr>
          <a:xfrm>
            <a:off x="5071853" y="226841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F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= EG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AF780DE5-1894-40FE-81AF-F43B7A982352}"/>
              </a:ext>
            </a:extLst>
          </p:cNvPr>
          <p:cNvSpPr txBox="1"/>
          <p:nvPr/>
        </p:nvSpPr>
        <p:spPr>
          <a:xfrm>
            <a:off x="5048000" y="318401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E = DE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8CEE7C52-C886-460E-AFFD-A479F1CCA391}"/>
              </a:ext>
            </a:extLst>
          </p:cNvPr>
          <p:cNvSpPr txBox="1"/>
          <p:nvPr/>
        </p:nvSpPr>
        <p:spPr>
          <a:xfrm>
            <a:off x="4023130" y="3949378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4F2DE8FD-1BD8-4561-873E-BCFC6C01991B}"/>
              </a:ext>
            </a:extLst>
          </p:cNvPr>
          <p:cNvSpPr txBox="1"/>
          <p:nvPr/>
        </p:nvSpPr>
        <p:spPr>
          <a:xfrm>
            <a:off x="6359954" y="4001582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A5A633EA-0653-4A5C-B420-8F72852764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5814" y="1439889"/>
            <a:ext cx="1133954" cy="390178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A9E6963D-CBBF-411B-A3CC-0B1F22C59A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5209" y="1766495"/>
            <a:ext cx="5657578" cy="749873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D358B369-1B26-4AEE-9574-B3AE5A1E5B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7266" y="3143518"/>
            <a:ext cx="2755631" cy="640135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99BE2179-24D4-4C17-845A-DFDF59BCBF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0227" y="3603346"/>
            <a:ext cx="1688738" cy="310923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C2ACC237-AFA4-41A3-A1CE-53D722F2B1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4053" y="3945095"/>
            <a:ext cx="1133954" cy="3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655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4" grpId="0"/>
      <p:bldP spid="25" grpId="0"/>
      <p:bldP spid="27" grpId="0"/>
      <p:bldP spid="30" grpId="0"/>
      <p:bldP spid="32" grpId="0"/>
      <p:bldP spid="52" grpId="0"/>
      <p:bldP spid="53" grpId="0"/>
      <p:bldP spid="54" grpId="0"/>
      <p:bldP spid="5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2A432EBB-1B76-4103-AE7F-CCC2A854C90F}"/>
              </a:ext>
            </a:extLst>
          </p:cNvPr>
          <p:cNvGrpSpPr/>
          <p:nvPr/>
        </p:nvGrpSpPr>
        <p:grpSpPr>
          <a:xfrm>
            <a:off x="3544245" y="1974087"/>
            <a:ext cx="2976263" cy="2793364"/>
            <a:chOff x="3404005" y="1994163"/>
            <a:chExt cx="2976263" cy="2793364"/>
          </a:xfrm>
        </p:grpSpPr>
        <p:grpSp>
          <p:nvGrpSpPr>
            <p:cNvPr id="6" name="กลุ่ม 5">
              <a:extLst>
                <a:ext uri="{FF2B5EF4-FFF2-40B4-BE49-F238E27FC236}">
                  <a16:creationId xmlns:a16="http://schemas.microsoft.com/office/drawing/2014/main" id="{5FA1223B-F861-42C4-83EF-DA5ADE7F2C6C}"/>
                </a:ext>
              </a:extLst>
            </p:cNvPr>
            <p:cNvGrpSpPr/>
            <p:nvPr/>
          </p:nvGrpSpPr>
          <p:grpSpPr>
            <a:xfrm>
              <a:off x="3589332" y="2247655"/>
              <a:ext cx="2790936" cy="2233641"/>
              <a:chOff x="3899001" y="1630693"/>
              <a:chExt cx="4168379" cy="3336036"/>
            </a:xfrm>
          </p:grpSpPr>
          <p:pic>
            <p:nvPicPr>
              <p:cNvPr id="5" name="รูปภาพ 4">
                <a:extLst>
                  <a:ext uri="{FF2B5EF4-FFF2-40B4-BE49-F238E27FC236}">
                    <a16:creationId xmlns:a16="http://schemas.microsoft.com/office/drawing/2014/main" id="{63495EE9-8B5B-45CF-970A-F6451DC4711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99001" y="1630693"/>
                <a:ext cx="1592580" cy="3336036"/>
              </a:xfrm>
              <a:prstGeom prst="rect">
                <a:avLst/>
              </a:prstGeom>
            </p:spPr>
          </p:pic>
          <p:pic>
            <p:nvPicPr>
              <p:cNvPr id="14" name="รูปภาพ 13">
                <a:extLst>
                  <a:ext uri="{FF2B5EF4-FFF2-40B4-BE49-F238E27FC236}">
                    <a16:creationId xmlns:a16="http://schemas.microsoft.com/office/drawing/2014/main" id="{37B70322-B87C-4D5E-AB90-31A3DAB0B7B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7197987">
                <a:off x="5603072" y="2173794"/>
                <a:ext cx="1592580" cy="3336036"/>
              </a:xfrm>
              <a:prstGeom prst="rect">
                <a:avLst/>
              </a:prstGeom>
            </p:spPr>
          </p:pic>
        </p:grpSp>
        <p:grpSp>
          <p:nvGrpSpPr>
            <p:cNvPr id="16" name="กลุ่ม 15">
              <a:extLst>
                <a:ext uri="{FF2B5EF4-FFF2-40B4-BE49-F238E27FC236}">
                  <a16:creationId xmlns:a16="http://schemas.microsoft.com/office/drawing/2014/main" id="{738476B1-1E96-4FA0-8C3B-208F436CBB9C}"/>
                </a:ext>
              </a:extLst>
            </p:cNvPr>
            <p:cNvGrpSpPr/>
            <p:nvPr/>
          </p:nvGrpSpPr>
          <p:grpSpPr>
            <a:xfrm>
              <a:off x="3404005" y="1994163"/>
              <a:ext cx="2839519" cy="2793364"/>
              <a:chOff x="3404005" y="1994163"/>
              <a:chExt cx="2839519" cy="2793364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3404005" y="421445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T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0" name="กล่องข้อความ 9">
                <a:extLst>
                  <a:ext uri="{FF2B5EF4-FFF2-40B4-BE49-F238E27FC236}">
                    <a16:creationId xmlns:a16="http://schemas.microsoft.com/office/drawing/2014/main" id="{0A6CD0C2-8C72-4363-9455-79A171F63D13}"/>
                  </a:ext>
                </a:extLst>
              </p:cNvPr>
              <p:cNvSpPr txBox="1"/>
              <p:nvPr/>
            </p:nvSpPr>
            <p:spPr>
              <a:xfrm>
                <a:off x="4572000" y="249462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N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4470316" y="199416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5872870" y="438741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M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7" name="กล่องข้อความ 16">
                <a:extLst>
                  <a:ext uri="{FF2B5EF4-FFF2-40B4-BE49-F238E27FC236}">
                    <a16:creationId xmlns:a16="http://schemas.microsoft.com/office/drawing/2014/main" id="{CFC34969-4850-44A1-A909-83DF6CF5B67B}"/>
                  </a:ext>
                </a:extLst>
              </p:cNvPr>
              <p:cNvSpPr txBox="1"/>
              <p:nvPr/>
            </p:nvSpPr>
            <p:spPr>
              <a:xfrm>
                <a:off x="4428495" y="3814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36520D3-5C50-4FE0-8B7F-6EF55D9A94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144" y="1068614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7164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3110018" y="980918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3110018" y="1443989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3122473" y="183851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417975" y="22583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543B0B9-49C7-4745-8ECC-B44B0619C73A}"/>
              </a:ext>
            </a:extLst>
          </p:cNvPr>
          <p:cNvSpPr txBox="1"/>
          <p:nvPr/>
        </p:nvSpPr>
        <p:spPr>
          <a:xfrm>
            <a:off x="5071853" y="274588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T = MN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4046916" y="352837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04108C69-40F7-4E88-B676-63E5021233A9}"/>
              </a:ext>
            </a:extLst>
          </p:cNvPr>
          <p:cNvSpPr txBox="1"/>
          <p:nvPr/>
        </p:nvSpPr>
        <p:spPr>
          <a:xfrm>
            <a:off x="4686644" y="984360"/>
            <a:ext cx="4242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T = AN, CT = MN 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AM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417975" y="35456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417975" y="273958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9D88BBA8-C601-4333-95B9-649367490DB6}"/>
              </a:ext>
            </a:extLst>
          </p:cNvPr>
          <p:cNvSpPr txBox="1"/>
          <p:nvPr/>
        </p:nvSpPr>
        <p:spPr>
          <a:xfrm>
            <a:off x="5071853" y="226841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T = AN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AF780DE5-1894-40FE-81AF-F43B7A982352}"/>
              </a:ext>
            </a:extLst>
          </p:cNvPr>
          <p:cNvSpPr txBox="1"/>
          <p:nvPr/>
        </p:nvSpPr>
        <p:spPr>
          <a:xfrm>
            <a:off x="5048000" y="3184015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C = AM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8CEE7C52-C886-460E-AFFD-A479F1CCA391}"/>
              </a:ext>
            </a:extLst>
          </p:cNvPr>
          <p:cNvSpPr txBox="1"/>
          <p:nvPr/>
        </p:nvSpPr>
        <p:spPr>
          <a:xfrm>
            <a:off x="4023130" y="3949378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4F2DE8FD-1BD8-4561-873E-BCFC6C01991B}"/>
              </a:ext>
            </a:extLst>
          </p:cNvPr>
          <p:cNvSpPr txBox="1"/>
          <p:nvPr/>
        </p:nvSpPr>
        <p:spPr>
          <a:xfrm>
            <a:off x="6359954" y="4001582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grpSp>
        <p:nvGrpSpPr>
          <p:cNvPr id="33" name="กลุ่ม 32">
            <a:extLst>
              <a:ext uri="{FF2B5EF4-FFF2-40B4-BE49-F238E27FC236}">
                <a16:creationId xmlns:a16="http://schemas.microsoft.com/office/drawing/2014/main" id="{33EFF6D4-EA00-4036-8D2F-12EF838F4EAE}"/>
              </a:ext>
            </a:extLst>
          </p:cNvPr>
          <p:cNvGrpSpPr/>
          <p:nvPr/>
        </p:nvGrpSpPr>
        <p:grpSpPr>
          <a:xfrm>
            <a:off x="656559" y="1303456"/>
            <a:ext cx="2388994" cy="2242184"/>
            <a:chOff x="3404005" y="1994163"/>
            <a:chExt cx="2976263" cy="2793364"/>
          </a:xfrm>
        </p:grpSpPr>
        <p:grpSp>
          <p:nvGrpSpPr>
            <p:cNvPr id="36" name="กลุ่ม 35">
              <a:extLst>
                <a:ext uri="{FF2B5EF4-FFF2-40B4-BE49-F238E27FC236}">
                  <a16:creationId xmlns:a16="http://schemas.microsoft.com/office/drawing/2014/main" id="{80A94EAD-494F-4E22-AC8D-F00323C00130}"/>
                </a:ext>
              </a:extLst>
            </p:cNvPr>
            <p:cNvGrpSpPr/>
            <p:nvPr/>
          </p:nvGrpSpPr>
          <p:grpSpPr>
            <a:xfrm>
              <a:off x="3589332" y="2247655"/>
              <a:ext cx="2790936" cy="2233641"/>
              <a:chOff x="3899001" y="1630693"/>
              <a:chExt cx="4168379" cy="3336036"/>
            </a:xfrm>
          </p:grpSpPr>
          <p:pic>
            <p:nvPicPr>
              <p:cNvPr id="47" name="รูปภาพ 46">
                <a:extLst>
                  <a:ext uri="{FF2B5EF4-FFF2-40B4-BE49-F238E27FC236}">
                    <a16:creationId xmlns:a16="http://schemas.microsoft.com/office/drawing/2014/main" id="{B6618EEF-25AE-4D8C-B506-9A5F7C6F5A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99001" y="1630693"/>
                <a:ext cx="1592580" cy="3336036"/>
              </a:xfrm>
              <a:prstGeom prst="rect">
                <a:avLst/>
              </a:prstGeom>
            </p:spPr>
          </p:pic>
          <p:pic>
            <p:nvPicPr>
              <p:cNvPr id="48" name="รูปภาพ 47">
                <a:extLst>
                  <a:ext uri="{FF2B5EF4-FFF2-40B4-BE49-F238E27FC236}">
                    <a16:creationId xmlns:a16="http://schemas.microsoft.com/office/drawing/2014/main" id="{88E72100-ABEE-44EE-B0BB-663572EEA1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7197987">
                <a:off x="5603072" y="2173794"/>
                <a:ext cx="1592580" cy="3336036"/>
              </a:xfrm>
              <a:prstGeom prst="rect">
                <a:avLst/>
              </a:prstGeom>
            </p:spPr>
          </p:pic>
        </p:grpSp>
        <p:grpSp>
          <p:nvGrpSpPr>
            <p:cNvPr id="37" name="กลุ่ม 36">
              <a:extLst>
                <a:ext uri="{FF2B5EF4-FFF2-40B4-BE49-F238E27FC236}">
                  <a16:creationId xmlns:a16="http://schemas.microsoft.com/office/drawing/2014/main" id="{68ADF96C-E982-42C6-8D70-EF7389E9C356}"/>
                </a:ext>
              </a:extLst>
            </p:cNvPr>
            <p:cNvGrpSpPr/>
            <p:nvPr/>
          </p:nvGrpSpPr>
          <p:grpSpPr>
            <a:xfrm>
              <a:off x="3404005" y="1994163"/>
              <a:ext cx="2839519" cy="2793364"/>
              <a:chOff x="3404005" y="1994163"/>
              <a:chExt cx="2839519" cy="2793364"/>
            </a:xfrm>
          </p:grpSpPr>
          <p:sp>
            <p:nvSpPr>
              <p:cNvPr id="38" name="กล่องข้อความ 37">
                <a:extLst>
                  <a:ext uri="{FF2B5EF4-FFF2-40B4-BE49-F238E27FC236}">
                    <a16:creationId xmlns:a16="http://schemas.microsoft.com/office/drawing/2014/main" id="{61465A11-D2C9-4EC6-8D47-6F78B7602379}"/>
                  </a:ext>
                </a:extLst>
              </p:cNvPr>
              <p:cNvSpPr txBox="1"/>
              <p:nvPr/>
            </p:nvSpPr>
            <p:spPr>
              <a:xfrm>
                <a:off x="3404005" y="421445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T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0" name="กล่องข้อความ 39">
                <a:extLst>
                  <a:ext uri="{FF2B5EF4-FFF2-40B4-BE49-F238E27FC236}">
                    <a16:creationId xmlns:a16="http://schemas.microsoft.com/office/drawing/2014/main" id="{C96A4574-2362-4C39-B301-1F92A6435F1B}"/>
                  </a:ext>
                </a:extLst>
              </p:cNvPr>
              <p:cNvSpPr txBox="1"/>
              <p:nvPr/>
            </p:nvSpPr>
            <p:spPr>
              <a:xfrm>
                <a:off x="4572000" y="249462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N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1" name="กล่องข้อความ 40">
                <a:extLst>
                  <a:ext uri="{FF2B5EF4-FFF2-40B4-BE49-F238E27FC236}">
                    <a16:creationId xmlns:a16="http://schemas.microsoft.com/office/drawing/2014/main" id="{F79CF70F-9E05-467E-8B53-C93CC12BDDD7}"/>
                  </a:ext>
                </a:extLst>
              </p:cNvPr>
              <p:cNvSpPr txBox="1"/>
              <p:nvPr/>
            </p:nvSpPr>
            <p:spPr>
              <a:xfrm>
                <a:off x="4470316" y="199416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2" name="กล่องข้อความ 41">
                <a:extLst>
                  <a:ext uri="{FF2B5EF4-FFF2-40B4-BE49-F238E27FC236}">
                    <a16:creationId xmlns:a16="http://schemas.microsoft.com/office/drawing/2014/main" id="{A8BCAFC8-B3B9-460C-89C7-4D20235325CC}"/>
                  </a:ext>
                </a:extLst>
              </p:cNvPr>
              <p:cNvSpPr txBox="1"/>
              <p:nvPr/>
            </p:nvSpPr>
            <p:spPr>
              <a:xfrm>
                <a:off x="5872870" y="4387417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M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4" name="กล่องข้อความ 43">
                <a:extLst>
                  <a:ext uri="{FF2B5EF4-FFF2-40B4-BE49-F238E27FC236}">
                    <a16:creationId xmlns:a16="http://schemas.microsoft.com/office/drawing/2014/main" id="{0B5E5D97-D43B-4996-B0C9-B79DDF02DF18}"/>
                  </a:ext>
                </a:extLst>
              </p:cNvPr>
              <p:cNvSpPr txBox="1"/>
              <p:nvPr/>
            </p:nvSpPr>
            <p:spPr>
              <a:xfrm>
                <a:off x="4428495" y="3814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54C8D68D-5F5B-41B5-841E-E16BD52DE4AA}"/>
              </a:ext>
            </a:extLst>
          </p:cNvPr>
          <p:cNvSpPr txBox="1"/>
          <p:nvPr/>
        </p:nvSpPr>
        <p:spPr>
          <a:xfrm>
            <a:off x="6417975" y="317027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2351AF55-0E9E-48D5-9469-AA263EDC7A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8139" y="1464036"/>
            <a:ext cx="1231499" cy="402371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B60FC2D9-DC93-484C-97E1-123BE4B1D2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0803" y="1766699"/>
            <a:ext cx="5657578" cy="749873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320FC452-4182-449C-9A63-219BFF4A1B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0417" y="3610806"/>
            <a:ext cx="1792379" cy="323116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1B90C456-E3F5-44BC-8B03-7D07BDFFD5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3705" y="3982225"/>
            <a:ext cx="1231499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574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4" grpId="0"/>
      <p:bldP spid="25" grpId="0"/>
      <p:bldP spid="27" grpId="0"/>
      <p:bldP spid="30" grpId="0"/>
      <p:bldP spid="32" grpId="0"/>
      <p:bldP spid="52" grpId="0"/>
      <p:bldP spid="53" grpId="0"/>
      <p:bldP spid="54" grpId="0"/>
      <p:bldP spid="55" grpId="0"/>
      <p:bldP spid="5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94C10CBB-89D5-49E0-BEA4-0AA5470368DD}"/>
              </a:ext>
            </a:extLst>
          </p:cNvPr>
          <p:cNvGrpSpPr/>
          <p:nvPr/>
        </p:nvGrpSpPr>
        <p:grpSpPr>
          <a:xfrm>
            <a:off x="2955275" y="2003270"/>
            <a:ext cx="3911289" cy="2694587"/>
            <a:chOff x="2955275" y="2003270"/>
            <a:chExt cx="3911289" cy="2694587"/>
          </a:xfrm>
        </p:grpSpPr>
        <p:pic>
          <p:nvPicPr>
            <p:cNvPr id="3" name="รูปภาพ 2">
              <a:extLst>
                <a:ext uri="{FF2B5EF4-FFF2-40B4-BE49-F238E27FC236}">
                  <a16:creationId xmlns:a16="http://schemas.microsoft.com/office/drawing/2014/main" id="{A5C9F1CD-0706-40B3-83BA-7F71A0E536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8971" y="2326249"/>
              <a:ext cx="3673735" cy="2068186"/>
            </a:xfrm>
            <a:prstGeom prst="rect">
              <a:avLst/>
            </a:prstGeom>
          </p:spPr>
        </p:pic>
        <p:grpSp>
          <p:nvGrpSpPr>
            <p:cNvPr id="16" name="กลุ่ม 15">
              <a:extLst>
                <a:ext uri="{FF2B5EF4-FFF2-40B4-BE49-F238E27FC236}">
                  <a16:creationId xmlns:a16="http://schemas.microsoft.com/office/drawing/2014/main" id="{738476B1-1E96-4FA0-8C3B-208F436CBB9C}"/>
                </a:ext>
              </a:extLst>
            </p:cNvPr>
            <p:cNvGrpSpPr/>
            <p:nvPr/>
          </p:nvGrpSpPr>
          <p:grpSpPr>
            <a:xfrm>
              <a:off x="2955275" y="2003270"/>
              <a:ext cx="3911289" cy="2694587"/>
              <a:chOff x="2815035" y="2023346"/>
              <a:chExt cx="3911289" cy="2694587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2815035" y="431782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4603212" y="2023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6355670" y="423290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7" name="กล่องข้อความ 16">
                <a:extLst>
                  <a:ext uri="{FF2B5EF4-FFF2-40B4-BE49-F238E27FC236}">
                    <a16:creationId xmlns:a16="http://schemas.microsoft.com/office/drawing/2014/main" id="{CFC34969-4850-44A1-A909-83DF6CF5B67B}"/>
                  </a:ext>
                </a:extLst>
              </p:cNvPr>
              <p:cNvSpPr txBox="1"/>
              <p:nvPr/>
            </p:nvSpPr>
            <p:spPr>
              <a:xfrm>
                <a:off x="4603212" y="384733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08EA68DA-60F9-4F16-B5C2-B94C648281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588" y="1109877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5449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กล่องข้อความ 13">
            <a:extLst>
              <a:ext uri="{FF2B5EF4-FFF2-40B4-BE49-F238E27FC236}">
                <a16:creationId xmlns:a16="http://schemas.microsoft.com/office/drawing/2014/main" id="{B34F5401-47EC-437E-85FC-57D5D1AA32B7}"/>
              </a:ext>
            </a:extLst>
          </p:cNvPr>
          <p:cNvSpPr txBox="1"/>
          <p:nvPr/>
        </p:nvSpPr>
        <p:spPr>
          <a:xfrm>
            <a:off x="2950992" y="548186"/>
            <a:ext cx="124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กำหนดให้</a:t>
            </a:r>
          </a:p>
        </p:txBody>
      </p:sp>
      <p:sp>
        <p:nvSpPr>
          <p:cNvPr id="15" name="กล่องข้อความ 14">
            <a:extLst>
              <a:ext uri="{FF2B5EF4-FFF2-40B4-BE49-F238E27FC236}">
                <a16:creationId xmlns:a16="http://schemas.microsoft.com/office/drawing/2014/main" id="{19E108D5-2F9E-4457-B8E4-BD49DB884177}"/>
              </a:ext>
            </a:extLst>
          </p:cNvPr>
          <p:cNvSpPr txBox="1"/>
          <p:nvPr/>
        </p:nvSpPr>
        <p:spPr>
          <a:xfrm>
            <a:off x="2950992" y="1011257"/>
            <a:ext cx="5262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ต้องการพิสูจน์ว่า </a:t>
            </a:r>
          </a:p>
        </p:txBody>
      </p:sp>
      <p:sp>
        <p:nvSpPr>
          <p:cNvPr id="16" name="กล่องข้อความ 15">
            <a:extLst>
              <a:ext uri="{FF2B5EF4-FFF2-40B4-BE49-F238E27FC236}">
                <a16:creationId xmlns:a16="http://schemas.microsoft.com/office/drawing/2014/main" id="{4CEBACEB-9236-4773-8007-4B852B60A60D}"/>
              </a:ext>
            </a:extLst>
          </p:cNvPr>
          <p:cNvSpPr txBox="1"/>
          <p:nvPr/>
        </p:nvSpPr>
        <p:spPr>
          <a:xfrm>
            <a:off x="2963447" y="1405785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พิสูจน์ </a:t>
            </a:r>
          </a:p>
        </p:txBody>
      </p:sp>
      <p:sp>
        <p:nvSpPr>
          <p:cNvPr id="22" name="กล่องข้อความ 21">
            <a:extLst>
              <a:ext uri="{FF2B5EF4-FFF2-40B4-BE49-F238E27FC236}">
                <a16:creationId xmlns:a16="http://schemas.microsoft.com/office/drawing/2014/main" id="{14D35381-521C-4E62-918B-451B9DC04A2A}"/>
              </a:ext>
            </a:extLst>
          </p:cNvPr>
          <p:cNvSpPr txBox="1"/>
          <p:nvPr/>
        </p:nvSpPr>
        <p:spPr>
          <a:xfrm>
            <a:off x="6258949" y="182559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24" name="กล่องข้อความ 23">
            <a:extLst>
              <a:ext uri="{FF2B5EF4-FFF2-40B4-BE49-F238E27FC236}">
                <a16:creationId xmlns:a16="http://schemas.microsoft.com/office/drawing/2014/main" id="{1543B0B9-49C7-4745-8ECC-B44B0619C73A}"/>
              </a:ext>
            </a:extLst>
          </p:cNvPr>
          <p:cNvSpPr txBox="1"/>
          <p:nvPr/>
        </p:nvSpPr>
        <p:spPr>
          <a:xfrm>
            <a:off x="4912827" y="2313157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25" name="กล่องข้อความ 24">
            <a:extLst>
              <a:ext uri="{FF2B5EF4-FFF2-40B4-BE49-F238E27FC236}">
                <a16:creationId xmlns:a16="http://schemas.microsoft.com/office/drawing/2014/main" id="{60B8C2A8-FF6F-4B2F-B52C-EA2239645B49}"/>
              </a:ext>
            </a:extLst>
          </p:cNvPr>
          <p:cNvSpPr txBox="1"/>
          <p:nvPr/>
        </p:nvSpPr>
        <p:spPr>
          <a:xfrm>
            <a:off x="3887890" y="3095642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27" name="กล่องข้อความ 26">
            <a:extLst>
              <a:ext uri="{FF2B5EF4-FFF2-40B4-BE49-F238E27FC236}">
                <a16:creationId xmlns:a16="http://schemas.microsoft.com/office/drawing/2014/main" id="{04108C69-40F7-4E88-B676-63E5021233A9}"/>
              </a:ext>
            </a:extLst>
          </p:cNvPr>
          <p:cNvSpPr txBox="1"/>
          <p:nvPr/>
        </p:nvSpPr>
        <p:spPr>
          <a:xfrm>
            <a:off x="4527618" y="551628"/>
            <a:ext cx="4242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</a:t>
            </a:r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 และ </a:t>
            </a:r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BD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30" name="กล่องข้อความ 29">
            <a:extLst>
              <a:ext uri="{FF2B5EF4-FFF2-40B4-BE49-F238E27FC236}">
                <a16:creationId xmlns:a16="http://schemas.microsoft.com/office/drawing/2014/main" id="{6A6D885E-3F56-435B-B25D-3121F4DBA7CB}"/>
              </a:ext>
            </a:extLst>
          </p:cNvPr>
          <p:cNvSpPr txBox="1"/>
          <p:nvPr/>
        </p:nvSpPr>
        <p:spPr>
          <a:xfrm>
            <a:off x="6258949" y="3112908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32" name="กล่องข้อความ 31">
            <a:extLst>
              <a:ext uri="{FF2B5EF4-FFF2-40B4-BE49-F238E27FC236}">
                <a16:creationId xmlns:a16="http://schemas.microsoft.com/office/drawing/2014/main" id="{D87A70FE-F162-40B6-A535-CE40605017E9}"/>
              </a:ext>
            </a:extLst>
          </p:cNvPr>
          <p:cNvSpPr txBox="1"/>
          <p:nvPr/>
        </p:nvSpPr>
        <p:spPr>
          <a:xfrm>
            <a:off x="6258949" y="230685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52" name="กล่องข้อความ 51">
            <a:extLst>
              <a:ext uri="{FF2B5EF4-FFF2-40B4-BE49-F238E27FC236}">
                <a16:creationId xmlns:a16="http://schemas.microsoft.com/office/drawing/2014/main" id="{9D88BBA8-C601-4333-95B9-649367490DB6}"/>
              </a:ext>
            </a:extLst>
          </p:cNvPr>
          <p:cNvSpPr txBox="1"/>
          <p:nvPr/>
        </p:nvSpPr>
        <p:spPr>
          <a:xfrm>
            <a:off x="4912827" y="1835683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3" name="กล่องข้อความ 52">
            <a:extLst>
              <a:ext uri="{FF2B5EF4-FFF2-40B4-BE49-F238E27FC236}">
                <a16:creationId xmlns:a16="http://schemas.microsoft.com/office/drawing/2014/main" id="{AF780DE5-1894-40FE-81AF-F43B7A982352}"/>
              </a:ext>
            </a:extLst>
          </p:cNvPr>
          <p:cNvSpPr txBox="1"/>
          <p:nvPr/>
        </p:nvSpPr>
        <p:spPr>
          <a:xfrm>
            <a:off x="4888974" y="2751283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A = DA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54" name="กล่องข้อความ 53">
            <a:extLst>
              <a:ext uri="{FF2B5EF4-FFF2-40B4-BE49-F238E27FC236}">
                <a16:creationId xmlns:a16="http://schemas.microsoft.com/office/drawing/2014/main" id="{8CEE7C52-C886-460E-AFFD-A479F1CCA391}"/>
              </a:ext>
            </a:extLst>
          </p:cNvPr>
          <p:cNvSpPr txBox="1"/>
          <p:nvPr/>
        </p:nvSpPr>
        <p:spPr>
          <a:xfrm>
            <a:off x="3864104" y="3516646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55" name="กล่องข้อความ 54">
            <a:extLst>
              <a:ext uri="{FF2B5EF4-FFF2-40B4-BE49-F238E27FC236}">
                <a16:creationId xmlns:a16="http://schemas.microsoft.com/office/drawing/2014/main" id="{4F2DE8FD-1BD8-4561-873E-BCFC6C01991B}"/>
              </a:ext>
            </a:extLst>
          </p:cNvPr>
          <p:cNvSpPr txBox="1"/>
          <p:nvPr/>
        </p:nvSpPr>
        <p:spPr>
          <a:xfrm>
            <a:off x="6200928" y="3568850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grpSp>
        <p:nvGrpSpPr>
          <p:cNvPr id="34" name="กลุ่ม 33">
            <a:extLst>
              <a:ext uri="{FF2B5EF4-FFF2-40B4-BE49-F238E27FC236}">
                <a16:creationId xmlns:a16="http://schemas.microsoft.com/office/drawing/2014/main" id="{2DF2CF5B-E7BA-41C1-AE74-FA6715A87704}"/>
              </a:ext>
            </a:extLst>
          </p:cNvPr>
          <p:cNvGrpSpPr/>
          <p:nvPr/>
        </p:nvGrpSpPr>
        <p:grpSpPr>
          <a:xfrm>
            <a:off x="227882" y="1630194"/>
            <a:ext cx="2905598" cy="2001741"/>
            <a:chOff x="2955275" y="2003270"/>
            <a:chExt cx="3911289" cy="2694587"/>
          </a:xfrm>
        </p:grpSpPr>
        <p:pic>
          <p:nvPicPr>
            <p:cNvPr id="35" name="รูปภาพ 34">
              <a:extLst>
                <a:ext uri="{FF2B5EF4-FFF2-40B4-BE49-F238E27FC236}">
                  <a16:creationId xmlns:a16="http://schemas.microsoft.com/office/drawing/2014/main" id="{8C004A38-930C-4E76-B9DF-032BAFCCA9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8971" y="2326249"/>
              <a:ext cx="3673735" cy="2068186"/>
            </a:xfrm>
            <a:prstGeom prst="rect">
              <a:avLst/>
            </a:prstGeom>
          </p:spPr>
        </p:pic>
        <p:grpSp>
          <p:nvGrpSpPr>
            <p:cNvPr id="39" name="กลุ่ม 38">
              <a:extLst>
                <a:ext uri="{FF2B5EF4-FFF2-40B4-BE49-F238E27FC236}">
                  <a16:creationId xmlns:a16="http://schemas.microsoft.com/office/drawing/2014/main" id="{AA79DD8B-FBE5-4194-8393-2DE469EF80C2}"/>
                </a:ext>
              </a:extLst>
            </p:cNvPr>
            <p:cNvGrpSpPr/>
            <p:nvPr/>
          </p:nvGrpSpPr>
          <p:grpSpPr>
            <a:xfrm>
              <a:off x="2955275" y="2003270"/>
              <a:ext cx="3911289" cy="2694587"/>
              <a:chOff x="2815035" y="2023346"/>
              <a:chExt cx="3911289" cy="2694587"/>
            </a:xfrm>
          </p:grpSpPr>
          <p:sp>
            <p:nvSpPr>
              <p:cNvPr id="43" name="กล่องข้อความ 42">
                <a:extLst>
                  <a:ext uri="{FF2B5EF4-FFF2-40B4-BE49-F238E27FC236}">
                    <a16:creationId xmlns:a16="http://schemas.microsoft.com/office/drawing/2014/main" id="{2D47AE9A-6BCB-4526-BE72-69D63B50929C}"/>
                  </a:ext>
                </a:extLst>
              </p:cNvPr>
              <p:cNvSpPr txBox="1"/>
              <p:nvPr/>
            </p:nvSpPr>
            <p:spPr>
              <a:xfrm>
                <a:off x="2815035" y="431782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5" name="กล่องข้อความ 44">
                <a:extLst>
                  <a:ext uri="{FF2B5EF4-FFF2-40B4-BE49-F238E27FC236}">
                    <a16:creationId xmlns:a16="http://schemas.microsoft.com/office/drawing/2014/main" id="{DE6B9ED2-5A7A-405D-A046-AAAEAB9024BB}"/>
                  </a:ext>
                </a:extLst>
              </p:cNvPr>
              <p:cNvSpPr txBox="1"/>
              <p:nvPr/>
            </p:nvSpPr>
            <p:spPr>
              <a:xfrm>
                <a:off x="4603212" y="2023346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6" name="กล่องข้อความ 45">
                <a:extLst>
                  <a:ext uri="{FF2B5EF4-FFF2-40B4-BE49-F238E27FC236}">
                    <a16:creationId xmlns:a16="http://schemas.microsoft.com/office/drawing/2014/main" id="{09337EB1-0826-4766-8732-D9256A9E995F}"/>
                  </a:ext>
                </a:extLst>
              </p:cNvPr>
              <p:cNvSpPr txBox="1"/>
              <p:nvPr/>
            </p:nvSpPr>
            <p:spPr>
              <a:xfrm>
                <a:off x="6355670" y="423290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50" name="กล่องข้อความ 49">
                <a:extLst>
                  <a:ext uri="{FF2B5EF4-FFF2-40B4-BE49-F238E27FC236}">
                    <a16:creationId xmlns:a16="http://schemas.microsoft.com/office/drawing/2014/main" id="{9E07B225-B3A2-4036-BF7A-471C840844A4}"/>
                  </a:ext>
                </a:extLst>
              </p:cNvPr>
              <p:cNvSpPr txBox="1"/>
              <p:nvPr/>
            </p:nvSpPr>
            <p:spPr>
              <a:xfrm>
                <a:off x="4603212" y="384733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64" name="กล่องข้อความ 63">
            <a:extLst>
              <a:ext uri="{FF2B5EF4-FFF2-40B4-BE49-F238E27FC236}">
                <a16:creationId xmlns:a16="http://schemas.microsoft.com/office/drawing/2014/main" id="{DCE30FC2-E1B1-40B7-9134-F3709359CAB4}"/>
              </a:ext>
            </a:extLst>
          </p:cNvPr>
          <p:cNvSpPr txBox="1"/>
          <p:nvPr/>
        </p:nvSpPr>
        <p:spPr>
          <a:xfrm>
            <a:off x="3235770" y="4311131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F43D7075-5F95-4F77-BFAD-6A56F16707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6947" y="942054"/>
            <a:ext cx="1664352" cy="749873"/>
          </a:xfrm>
          <a:prstGeom prst="rect">
            <a:avLst/>
          </a:prstGeom>
        </p:spPr>
      </p:pic>
      <p:pic>
        <p:nvPicPr>
          <p:cNvPr id="6" name="รูปภาพ 5">
            <a:extLst>
              <a:ext uri="{FF2B5EF4-FFF2-40B4-BE49-F238E27FC236}">
                <a16:creationId xmlns:a16="http://schemas.microsoft.com/office/drawing/2014/main" id="{F1A90096-0BAD-4263-B48C-EB868DD6DF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6183" y="1347211"/>
            <a:ext cx="5657578" cy="755970"/>
          </a:xfrm>
          <a:prstGeom prst="rect">
            <a:avLst/>
          </a:prstGeom>
        </p:spPr>
      </p:pic>
      <p:pic>
        <p:nvPicPr>
          <p:cNvPr id="8" name="รูปภาพ 7">
            <a:extLst>
              <a:ext uri="{FF2B5EF4-FFF2-40B4-BE49-F238E27FC236}">
                <a16:creationId xmlns:a16="http://schemas.microsoft.com/office/drawing/2014/main" id="{12B07546-BB40-409C-93D4-C480E09BDE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8240" y="2673272"/>
            <a:ext cx="2755631" cy="646232"/>
          </a:xfrm>
          <a:prstGeom prst="rect">
            <a:avLst/>
          </a:prstGeom>
        </p:spPr>
      </p:pic>
      <p:pic>
        <p:nvPicPr>
          <p:cNvPr id="10" name="รูปภาพ 9">
            <a:extLst>
              <a:ext uri="{FF2B5EF4-FFF2-40B4-BE49-F238E27FC236}">
                <a16:creationId xmlns:a16="http://schemas.microsoft.com/office/drawing/2014/main" id="{BC5F093E-6D0A-415D-B521-CFB092DB99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1595" y="3170688"/>
            <a:ext cx="1749704" cy="323116"/>
          </a:xfrm>
          <a:prstGeom prst="rect">
            <a:avLst/>
          </a:prstGeom>
        </p:spPr>
      </p:pic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0A90775B-F1C1-4F75-887D-A9124BAFB6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50109" y="3518910"/>
            <a:ext cx="1219306" cy="402371"/>
          </a:xfrm>
          <a:prstGeom prst="rect">
            <a:avLst/>
          </a:prstGeom>
        </p:spPr>
      </p:pic>
      <p:pic>
        <p:nvPicPr>
          <p:cNvPr id="49" name="รูปภาพ 48">
            <a:extLst>
              <a:ext uri="{FF2B5EF4-FFF2-40B4-BE49-F238E27FC236}">
                <a16:creationId xmlns:a16="http://schemas.microsoft.com/office/drawing/2014/main" id="{BFE18850-0C6C-42F8-A4CC-6F637AEE6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7042" y="4236386"/>
            <a:ext cx="1664352" cy="7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6053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24" grpId="0"/>
      <p:bldP spid="25" grpId="0"/>
      <p:bldP spid="27" grpId="0"/>
      <p:bldP spid="30" grpId="0"/>
      <p:bldP spid="32" grpId="0"/>
      <p:bldP spid="52" grpId="0"/>
      <p:bldP spid="53" grpId="0"/>
      <p:bldP spid="54" grpId="0"/>
      <p:bldP spid="55" grpId="0"/>
      <p:bldP spid="6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402;p40">
            <a:extLst>
              <a:ext uri="{FF2B5EF4-FFF2-40B4-BE49-F238E27FC236}">
                <a16:creationId xmlns:a16="http://schemas.microsoft.com/office/drawing/2014/main" id="{31652D48-7718-4E79-A248-5720C9F187D1}"/>
              </a:ext>
            </a:extLst>
          </p:cNvPr>
          <p:cNvSpPr txBox="1">
            <a:spLocks/>
          </p:cNvSpPr>
          <p:nvPr/>
        </p:nvSpPr>
        <p:spPr>
          <a:xfrm>
            <a:off x="252502" y="376049"/>
            <a:ext cx="5776200" cy="6703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Gochi Hand"/>
              <a:buNone/>
              <a:defRPr sz="4000" b="0" i="0" u="none" strike="noStrike" cap="none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th-TH" sz="3200" b="1" dirty="0">
                <a:latin typeface="Peach TV" panose="02000000000000000000" pitchFamily="2" charset="0"/>
                <a:cs typeface="Peach TV" panose="02000000000000000000" pitchFamily="2" charset="0"/>
              </a:rPr>
              <a:t>รูปสามเหลี่ยมสองรูปที่สัมพันธ์กันแบบ ด้าน-ด้าน-ด้าน</a:t>
            </a:r>
          </a:p>
        </p:txBody>
      </p: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FE9C9A65-377E-47E4-9DDF-9CC83BBCDA89}"/>
              </a:ext>
            </a:extLst>
          </p:cNvPr>
          <p:cNvGrpSpPr/>
          <p:nvPr/>
        </p:nvGrpSpPr>
        <p:grpSpPr>
          <a:xfrm>
            <a:off x="2955275" y="2300606"/>
            <a:ext cx="4000490" cy="2397251"/>
            <a:chOff x="2955275" y="2300606"/>
            <a:chExt cx="4000490" cy="2397251"/>
          </a:xfrm>
        </p:grpSpPr>
        <p:pic>
          <p:nvPicPr>
            <p:cNvPr id="5" name="รูปภาพ 4">
              <a:extLst>
                <a:ext uri="{FF2B5EF4-FFF2-40B4-BE49-F238E27FC236}">
                  <a16:creationId xmlns:a16="http://schemas.microsoft.com/office/drawing/2014/main" id="{A12BDAEB-0079-4735-A6D3-DB949CFD6D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382115"/>
              <a:ext cx="3533710" cy="2087747"/>
            </a:xfrm>
            <a:prstGeom prst="rect">
              <a:avLst/>
            </a:prstGeom>
          </p:spPr>
        </p:pic>
        <p:grpSp>
          <p:nvGrpSpPr>
            <p:cNvPr id="16" name="กลุ่ม 15">
              <a:extLst>
                <a:ext uri="{FF2B5EF4-FFF2-40B4-BE49-F238E27FC236}">
                  <a16:creationId xmlns:a16="http://schemas.microsoft.com/office/drawing/2014/main" id="{738476B1-1E96-4FA0-8C3B-208F436CBB9C}"/>
                </a:ext>
              </a:extLst>
            </p:cNvPr>
            <p:cNvGrpSpPr/>
            <p:nvPr/>
          </p:nvGrpSpPr>
          <p:grpSpPr>
            <a:xfrm>
              <a:off x="2955275" y="2300606"/>
              <a:ext cx="4000490" cy="2397251"/>
              <a:chOff x="2815035" y="2320682"/>
              <a:chExt cx="4000490" cy="2397251"/>
            </a:xfrm>
          </p:grpSpPr>
          <p:sp>
            <p:nvSpPr>
              <p:cNvPr id="9" name="กล่องข้อความ 8">
                <a:extLst>
                  <a:ext uri="{FF2B5EF4-FFF2-40B4-BE49-F238E27FC236}">
                    <a16:creationId xmlns:a16="http://schemas.microsoft.com/office/drawing/2014/main" id="{2BDD1C05-C4DD-4BD2-BEB5-40EEF4FB766D}"/>
                  </a:ext>
                </a:extLst>
              </p:cNvPr>
              <p:cNvSpPr txBox="1"/>
              <p:nvPr/>
            </p:nvSpPr>
            <p:spPr>
              <a:xfrm>
                <a:off x="2815035" y="431782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1" name="กล่องข้อความ 10">
                <a:extLst>
                  <a:ext uri="{FF2B5EF4-FFF2-40B4-BE49-F238E27FC236}">
                    <a16:creationId xmlns:a16="http://schemas.microsoft.com/office/drawing/2014/main" id="{F4AF3D68-E881-4CF5-87C9-C83FBE305CA0}"/>
                  </a:ext>
                </a:extLst>
              </p:cNvPr>
              <p:cNvSpPr txBox="1"/>
              <p:nvPr/>
            </p:nvSpPr>
            <p:spPr>
              <a:xfrm>
                <a:off x="6444871" y="232068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3" name="กล่องข้อความ 12">
                <a:extLst>
                  <a:ext uri="{FF2B5EF4-FFF2-40B4-BE49-F238E27FC236}">
                    <a16:creationId xmlns:a16="http://schemas.microsoft.com/office/drawing/2014/main" id="{F92A4354-3FED-4A5A-90C5-B4205168EBAD}"/>
                  </a:ext>
                </a:extLst>
              </p:cNvPr>
              <p:cNvSpPr txBox="1"/>
              <p:nvPr/>
            </p:nvSpPr>
            <p:spPr>
              <a:xfrm>
                <a:off x="5131546" y="428988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17" name="กล่องข้อความ 16">
                <a:extLst>
                  <a:ext uri="{FF2B5EF4-FFF2-40B4-BE49-F238E27FC236}">
                    <a16:creationId xmlns:a16="http://schemas.microsoft.com/office/drawing/2014/main" id="{CFC34969-4850-44A1-A909-83DF6CF5B67B}"/>
                  </a:ext>
                </a:extLst>
              </p:cNvPr>
              <p:cNvSpPr txBox="1"/>
              <p:nvPr/>
            </p:nvSpPr>
            <p:spPr>
              <a:xfrm>
                <a:off x="3952335" y="232068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456BE32C-AFC6-495A-8172-90AAD91CB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045" y="1122882"/>
            <a:ext cx="8388823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55605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กลุ่ม 39">
            <a:extLst>
              <a:ext uri="{FF2B5EF4-FFF2-40B4-BE49-F238E27FC236}">
                <a16:creationId xmlns:a16="http://schemas.microsoft.com/office/drawing/2014/main" id="{2EE48A04-9596-4776-8041-E5A59E069897}"/>
              </a:ext>
            </a:extLst>
          </p:cNvPr>
          <p:cNvGrpSpPr/>
          <p:nvPr/>
        </p:nvGrpSpPr>
        <p:grpSpPr>
          <a:xfrm>
            <a:off x="-53617" y="1792101"/>
            <a:ext cx="3391992" cy="2032615"/>
            <a:chOff x="2955275" y="2300606"/>
            <a:chExt cx="4000490" cy="2397251"/>
          </a:xfrm>
        </p:grpSpPr>
        <p:pic>
          <p:nvPicPr>
            <p:cNvPr id="41" name="รูปภาพ 40">
              <a:extLst>
                <a:ext uri="{FF2B5EF4-FFF2-40B4-BE49-F238E27FC236}">
                  <a16:creationId xmlns:a16="http://schemas.microsoft.com/office/drawing/2014/main" id="{9FC15B73-55DB-4ADC-BC24-193F4E0870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0602" y="2382115"/>
              <a:ext cx="3533710" cy="2087747"/>
            </a:xfrm>
            <a:prstGeom prst="rect">
              <a:avLst/>
            </a:prstGeom>
          </p:spPr>
        </p:pic>
        <p:grpSp>
          <p:nvGrpSpPr>
            <p:cNvPr id="42" name="กลุ่ม 41">
              <a:extLst>
                <a:ext uri="{FF2B5EF4-FFF2-40B4-BE49-F238E27FC236}">
                  <a16:creationId xmlns:a16="http://schemas.microsoft.com/office/drawing/2014/main" id="{A4100143-D830-40B5-9268-74B1C7F4E0DD}"/>
                </a:ext>
              </a:extLst>
            </p:cNvPr>
            <p:cNvGrpSpPr/>
            <p:nvPr/>
          </p:nvGrpSpPr>
          <p:grpSpPr>
            <a:xfrm>
              <a:off x="2955275" y="2300606"/>
              <a:ext cx="4000490" cy="2397251"/>
              <a:chOff x="2815035" y="2320682"/>
              <a:chExt cx="4000490" cy="2397251"/>
            </a:xfrm>
          </p:grpSpPr>
          <p:sp>
            <p:nvSpPr>
              <p:cNvPr id="44" name="กล่องข้อความ 43">
                <a:extLst>
                  <a:ext uri="{FF2B5EF4-FFF2-40B4-BE49-F238E27FC236}">
                    <a16:creationId xmlns:a16="http://schemas.microsoft.com/office/drawing/2014/main" id="{A4CE4AC4-CCD0-45C9-ACDF-A9189AF505F4}"/>
                  </a:ext>
                </a:extLst>
              </p:cNvPr>
              <p:cNvSpPr txBox="1"/>
              <p:nvPr/>
            </p:nvSpPr>
            <p:spPr>
              <a:xfrm>
                <a:off x="2815035" y="431782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A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7" name="กล่องข้อความ 46">
                <a:extLst>
                  <a:ext uri="{FF2B5EF4-FFF2-40B4-BE49-F238E27FC236}">
                    <a16:creationId xmlns:a16="http://schemas.microsoft.com/office/drawing/2014/main" id="{AE19452A-177C-4832-85AF-7AE9AD77E935}"/>
                  </a:ext>
                </a:extLst>
              </p:cNvPr>
              <p:cNvSpPr txBox="1"/>
              <p:nvPr/>
            </p:nvSpPr>
            <p:spPr>
              <a:xfrm>
                <a:off x="6444871" y="232068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C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8" name="กล่องข้อความ 47">
                <a:extLst>
                  <a:ext uri="{FF2B5EF4-FFF2-40B4-BE49-F238E27FC236}">
                    <a16:creationId xmlns:a16="http://schemas.microsoft.com/office/drawing/2014/main" id="{A912800F-A140-4F38-9F00-D9B86F67686E}"/>
                  </a:ext>
                </a:extLst>
              </p:cNvPr>
              <p:cNvSpPr txBox="1"/>
              <p:nvPr/>
            </p:nvSpPr>
            <p:spPr>
              <a:xfrm>
                <a:off x="5131546" y="4289883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B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  <p:sp>
            <p:nvSpPr>
              <p:cNvPr id="49" name="กล่องข้อความ 48">
                <a:extLst>
                  <a:ext uri="{FF2B5EF4-FFF2-40B4-BE49-F238E27FC236}">
                    <a16:creationId xmlns:a16="http://schemas.microsoft.com/office/drawing/2014/main" id="{C621E45D-6FFC-40D2-8017-174118CFA239}"/>
                  </a:ext>
                </a:extLst>
              </p:cNvPr>
              <p:cNvSpPr txBox="1"/>
              <p:nvPr/>
            </p:nvSpPr>
            <p:spPr>
              <a:xfrm>
                <a:off x="3952335" y="2320682"/>
                <a:ext cx="3706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Peach TV" panose="02000000000000000000" pitchFamily="2" charset="0"/>
                    <a:cs typeface="Peach TV" panose="02000000000000000000" pitchFamily="2" charset="0"/>
                  </a:rPr>
                  <a:t>D</a:t>
                </a:r>
                <a:endParaRPr lang="th-TH" sz="2000" dirty="0">
                  <a:latin typeface="Peach TV" panose="02000000000000000000" pitchFamily="2" charset="0"/>
                  <a:cs typeface="Peach TV" panose="02000000000000000000" pitchFamily="2" charset="0"/>
                </a:endParaRPr>
              </a:p>
            </p:txBody>
          </p:sp>
        </p:grpSp>
      </p:grpSp>
      <p:sp>
        <p:nvSpPr>
          <p:cNvPr id="57" name="กล่องข้อความ 56">
            <a:extLst>
              <a:ext uri="{FF2B5EF4-FFF2-40B4-BE49-F238E27FC236}">
                <a16:creationId xmlns:a16="http://schemas.microsoft.com/office/drawing/2014/main" id="{05C407E0-A40D-498D-9022-B6D13CF6AE57}"/>
              </a:ext>
            </a:extLst>
          </p:cNvPr>
          <p:cNvSpPr txBox="1"/>
          <p:nvPr/>
        </p:nvSpPr>
        <p:spPr>
          <a:xfrm>
            <a:off x="2524836" y="306017"/>
            <a:ext cx="10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latin typeface="Peach TV" panose="02000000000000000000" pitchFamily="2" charset="0"/>
                <a:cs typeface="Peach TV" panose="02000000000000000000" pitchFamily="2" charset="0"/>
              </a:rPr>
              <a:t>วิธีทำ</a:t>
            </a:r>
          </a:p>
        </p:txBody>
      </p:sp>
      <p:sp>
        <p:nvSpPr>
          <p:cNvPr id="71" name="กล่องข้อความ 70">
            <a:extLst>
              <a:ext uri="{FF2B5EF4-FFF2-40B4-BE49-F238E27FC236}">
                <a16:creationId xmlns:a16="http://schemas.microsoft.com/office/drawing/2014/main" id="{3DF19808-01B8-4886-8362-5AFD3E4DF9FD}"/>
              </a:ext>
            </a:extLst>
          </p:cNvPr>
          <p:cNvSpPr txBox="1"/>
          <p:nvPr/>
        </p:nvSpPr>
        <p:spPr>
          <a:xfrm>
            <a:off x="4441249" y="720403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AB = CD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2" name="กล่องข้อความ 71">
            <a:extLst>
              <a:ext uri="{FF2B5EF4-FFF2-40B4-BE49-F238E27FC236}">
                <a16:creationId xmlns:a16="http://schemas.microsoft.com/office/drawing/2014/main" id="{815E6296-9F68-4B2D-ABDC-395884F35D56}"/>
              </a:ext>
            </a:extLst>
          </p:cNvPr>
          <p:cNvSpPr txBox="1"/>
          <p:nvPr/>
        </p:nvSpPr>
        <p:spPr>
          <a:xfrm>
            <a:off x="5820338" y="72582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4" name="กล่องข้อความ 73">
            <a:extLst>
              <a:ext uri="{FF2B5EF4-FFF2-40B4-BE49-F238E27FC236}">
                <a16:creationId xmlns:a16="http://schemas.microsoft.com/office/drawing/2014/main" id="{C3C3D186-EA04-4728-BC80-5A366CE2A5B9}"/>
              </a:ext>
            </a:extLst>
          </p:cNvPr>
          <p:cNvSpPr txBox="1"/>
          <p:nvPr/>
        </p:nvSpPr>
        <p:spPr>
          <a:xfrm>
            <a:off x="4441249" y="1598158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CA = A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sp>
        <p:nvSpPr>
          <p:cNvPr id="75" name="กล่องข้อความ 74">
            <a:extLst>
              <a:ext uri="{FF2B5EF4-FFF2-40B4-BE49-F238E27FC236}">
                <a16:creationId xmlns:a16="http://schemas.microsoft.com/office/drawing/2014/main" id="{4CC13C43-DD07-4471-9893-C841D5B3B176}"/>
              </a:ext>
            </a:extLst>
          </p:cNvPr>
          <p:cNvSpPr txBox="1"/>
          <p:nvPr/>
        </p:nvSpPr>
        <p:spPr>
          <a:xfrm>
            <a:off x="3457230" y="1995874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ดังนั้น </a:t>
            </a:r>
          </a:p>
        </p:txBody>
      </p:sp>
      <p:sp>
        <p:nvSpPr>
          <p:cNvPr id="77" name="กล่องข้อความ 76">
            <a:extLst>
              <a:ext uri="{FF2B5EF4-FFF2-40B4-BE49-F238E27FC236}">
                <a16:creationId xmlns:a16="http://schemas.microsoft.com/office/drawing/2014/main" id="{A7F243E8-F305-4B82-9484-7FB6973FFFC2}"/>
              </a:ext>
            </a:extLst>
          </p:cNvPr>
          <p:cNvSpPr txBox="1"/>
          <p:nvPr/>
        </p:nvSpPr>
        <p:spPr>
          <a:xfrm>
            <a:off x="5820338" y="2013140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</a:t>
            </a:r>
            <a:r>
              <a:rPr lang="th-TH" sz="2400" dirty="0" err="1">
                <a:latin typeface="Peach TV" panose="02000000000000000000" pitchFamily="2" charset="0"/>
                <a:cs typeface="Peach TV" panose="02000000000000000000" pitchFamily="2" charset="0"/>
              </a:rPr>
              <a:t>ด.ด.ด</a:t>
            </a:r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.)</a:t>
            </a:r>
          </a:p>
        </p:txBody>
      </p:sp>
      <p:sp>
        <p:nvSpPr>
          <p:cNvPr id="78" name="กล่องข้อความ 77">
            <a:extLst>
              <a:ext uri="{FF2B5EF4-FFF2-40B4-BE49-F238E27FC236}">
                <a16:creationId xmlns:a16="http://schemas.microsoft.com/office/drawing/2014/main" id="{50F15D41-1D57-46B2-AC31-2CB2BAF588B4}"/>
              </a:ext>
            </a:extLst>
          </p:cNvPr>
          <p:cNvSpPr txBox="1"/>
          <p:nvPr/>
        </p:nvSpPr>
        <p:spPr>
          <a:xfrm>
            <a:off x="5820338" y="1207085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79" name="กล่องข้อความ 78">
            <a:extLst>
              <a:ext uri="{FF2B5EF4-FFF2-40B4-BE49-F238E27FC236}">
                <a16:creationId xmlns:a16="http://schemas.microsoft.com/office/drawing/2014/main" id="{F2CC6211-575F-46AC-81B1-78E581A2622B}"/>
              </a:ext>
            </a:extLst>
          </p:cNvPr>
          <p:cNvSpPr txBox="1"/>
          <p:nvPr/>
        </p:nvSpPr>
        <p:spPr>
          <a:xfrm>
            <a:off x="3500571" y="2504731"/>
            <a:ext cx="194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80" name="กล่องข้อความ 79">
            <a:extLst>
              <a:ext uri="{FF2B5EF4-FFF2-40B4-BE49-F238E27FC236}">
                <a16:creationId xmlns:a16="http://schemas.microsoft.com/office/drawing/2014/main" id="{6267EC3C-B035-4E9C-BF7E-45BF17C120F0}"/>
              </a:ext>
            </a:extLst>
          </p:cNvPr>
          <p:cNvSpPr txBox="1"/>
          <p:nvPr/>
        </p:nvSpPr>
        <p:spPr>
          <a:xfrm>
            <a:off x="5820337" y="2479390"/>
            <a:ext cx="3015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มุมคู่ที่สมนัยกันของรูปสามเหลี่ยมที่เท่ากันทุกประการ จะขนาดเท่ากัน)</a:t>
            </a:r>
          </a:p>
        </p:txBody>
      </p:sp>
      <p:sp>
        <p:nvSpPr>
          <p:cNvPr id="83" name="กล่องข้อความ 82">
            <a:extLst>
              <a:ext uri="{FF2B5EF4-FFF2-40B4-BE49-F238E27FC236}">
                <a16:creationId xmlns:a16="http://schemas.microsoft.com/office/drawing/2014/main" id="{08ADE4E3-856B-485E-9715-CD76975304A2}"/>
              </a:ext>
            </a:extLst>
          </p:cNvPr>
          <p:cNvSpPr txBox="1"/>
          <p:nvPr/>
        </p:nvSpPr>
        <p:spPr>
          <a:xfrm>
            <a:off x="5804454" y="3153213"/>
            <a:ext cx="163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กำหนดให้)</a:t>
            </a:r>
          </a:p>
        </p:txBody>
      </p:sp>
      <p:sp>
        <p:nvSpPr>
          <p:cNvPr id="90" name="กล่องข้อความ 89">
            <a:extLst>
              <a:ext uri="{FF2B5EF4-FFF2-40B4-BE49-F238E27FC236}">
                <a16:creationId xmlns:a16="http://schemas.microsoft.com/office/drawing/2014/main" id="{631BB173-D9B1-4D7D-8740-5EBF8403E7DD}"/>
              </a:ext>
            </a:extLst>
          </p:cNvPr>
          <p:cNvSpPr txBox="1"/>
          <p:nvPr/>
        </p:nvSpPr>
        <p:spPr>
          <a:xfrm>
            <a:off x="3580810" y="3662070"/>
            <a:ext cx="5528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dirty="0">
                <a:latin typeface="Peach TV" panose="02000000000000000000" pitchFamily="2" charset="0"/>
                <a:cs typeface="Peach TV" panose="02000000000000000000" pitchFamily="2" charset="0"/>
              </a:rPr>
              <a:t>จะได้</a:t>
            </a:r>
          </a:p>
        </p:txBody>
      </p:sp>
      <p:sp>
        <p:nvSpPr>
          <p:cNvPr id="92" name="กล่องข้อความ 91">
            <a:extLst>
              <a:ext uri="{FF2B5EF4-FFF2-40B4-BE49-F238E27FC236}">
                <a16:creationId xmlns:a16="http://schemas.microsoft.com/office/drawing/2014/main" id="{5BDD6FA9-56A2-4F6F-B55D-50038166A9EF}"/>
              </a:ext>
            </a:extLst>
          </p:cNvPr>
          <p:cNvSpPr txBox="1"/>
          <p:nvPr/>
        </p:nvSpPr>
        <p:spPr>
          <a:xfrm>
            <a:off x="5856335" y="3662070"/>
            <a:ext cx="236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>
                <a:latin typeface="Peach TV" panose="02000000000000000000" pitchFamily="2" charset="0"/>
                <a:cs typeface="Peach TV" panose="02000000000000000000" pitchFamily="2" charset="0"/>
              </a:rPr>
              <a:t>(สมบัติของการเท่ากัน)</a:t>
            </a:r>
          </a:p>
        </p:txBody>
      </p:sp>
      <p:sp>
        <p:nvSpPr>
          <p:cNvPr id="96" name="กล่องข้อความ 95">
            <a:extLst>
              <a:ext uri="{FF2B5EF4-FFF2-40B4-BE49-F238E27FC236}">
                <a16:creationId xmlns:a16="http://schemas.microsoft.com/office/drawing/2014/main" id="{42E5CBE6-C133-49B2-A110-753B66941C30}"/>
              </a:ext>
            </a:extLst>
          </p:cNvPr>
          <p:cNvSpPr txBox="1"/>
          <p:nvPr/>
        </p:nvSpPr>
        <p:spPr>
          <a:xfrm>
            <a:off x="4437327" y="1181609"/>
            <a:ext cx="163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Peach TV" panose="02000000000000000000" pitchFamily="2" charset="0"/>
                <a:cs typeface="Peach TV" panose="02000000000000000000" pitchFamily="2" charset="0"/>
              </a:rPr>
              <a:t>DA = BC</a:t>
            </a:r>
            <a:endParaRPr lang="th-TH" sz="2800" dirty="0">
              <a:latin typeface="Peach TV" panose="02000000000000000000" pitchFamily="2" charset="0"/>
              <a:cs typeface="Peach TV" panose="02000000000000000000" pitchFamily="2" charset="0"/>
            </a:endParaRP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34DE26BF-E045-4569-88C7-FAF1C226CC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9733" y="245552"/>
            <a:ext cx="5657578" cy="749873"/>
          </a:xfrm>
          <a:prstGeom prst="rect">
            <a:avLst/>
          </a:prstGeom>
        </p:spPr>
      </p:pic>
      <p:pic>
        <p:nvPicPr>
          <p:cNvPr id="5" name="รูปภาพ 4">
            <a:extLst>
              <a:ext uri="{FF2B5EF4-FFF2-40B4-BE49-F238E27FC236}">
                <a16:creationId xmlns:a16="http://schemas.microsoft.com/office/drawing/2014/main" id="{66060FBD-8720-4E18-8FD4-03B2F006FE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9954" y="1567897"/>
            <a:ext cx="1816765" cy="646232"/>
          </a:xfrm>
          <a:prstGeom prst="rect">
            <a:avLst/>
          </a:prstGeom>
        </p:spPr>
      </p:pic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E7BDEDF6-4253-4149-B951-34175FDA2C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2" y="2091021"/>
            <a:ext cx="1767993" cy="323116"/>
          </a:xfrm>
          <a:prstGeom prst="rect">
            <a:avLst/>
          </a:prstGeom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C01A015B-DD8F-4452-B079-F217932CB5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0370" y="2491680"/>
            <a:ext cx="1219306" cy="402371"/>
          </a:xfrm>
          <a:prstGeom prst="rect">
            <a:avLst/>
          </a:prstGeom>
        </p:spPr>
      </p:pic>
      <p:pic>
        <p:nvPicPr>
          <p:cNvPr id="11" name="รูปภาพ 10">
            <a:extLst>
              <a:ext uri="{FF2B5EF4-FFF2-40B4-BE49-F238E27FC236}">
                <a16:creationId xmlns:a16="http://schemas.microsoft.com/office/drawing/2014/main" id="{EA9A72F0-EAC9-442D-99E2-1C56D4778A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50370" y="3131896"/>
            <a:ext cx="1066892" cy="396274"/>
          </a:xfrm>
          <a:prstGeom prst="rect">
            <a:avLst/>
          </a:prstGeom>
        </p:spPr>
      </p:pic>
      <p:pic>
        <p:nvPicPr>
          <p:cNvPr id="13" name="รูปภาพ 12">
            <a:extLst>
              <a:ext uri="{FF2B5EF4-FFF2-40B4-BE49-F238E27FC236}">
                <a16:creationId xmlns:a16="http://schemas.microsoft.com/office/drawing/2014/main" id="{237197D0-5DB2-4B99-84E3-974CA4FEE5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37327" y="3678419"/>
            <a:ext cx="1079086" cy="39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081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1" grpId="0"/>
      <p:bldP spid="72" grpId="0"/>
      <p:bldP spid="74" grpId="0"/>
      <p:bldP spid="75" grpId="0"/>
      <p:bldP spid="77" grpId="0"/>
      <p:bldP spid="78" grpId="0"/>
      <p:bldP spid="79" grpId="0"/>
      <p:bldP spid="80" grpId="0"/>
      <p:bldP spid="83" grpId="0"/>
      <p:bldP spid="90" grpId="0"/>
      <p:bldP spid="92" grpId="0"/>
      <p:bldP spid="9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47"/>
          <p:cNvSpPr/>
          <p:nvPr/>
        </p:nvSpPr>
        <p:spPr>
          <a:xfrm>
            <a:off x="713550" y="3637125"/>
            <a:ext cx="7716900" cy="46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47"/>
          <p:cNvSpPr txBox="1">
            <a:spLocks noGrp="1"/>
          </p:cNvSpPr>
          <p:nvPr>
            <p:ph type="title"/>
          </p:nvPr>
        </p:nvSpPr>
        <p:spPr>
          <a:xfrm>
            <a:off x="716375" y="1278100"/>
            <a:ext cx="5759100" cy="21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th-TH" sz="6600" dirty="0">
                <a:latin typeface="2005_iannnnnCTX-9001" panose="02000000000000000000" pitchFamily="2" charset="0"/>
                <a:cs typeface="2005_iannnnnCTX-9001" panose="02000000000000000000" pitchFamily="2" charset="0"/>
              </a:rPr>
              <a:t>แบบฝึกทักษะที่ 2.5</a:t>
            </a:r>
            <a:endParaRPr sz="6600" dirty="0">
              <a:latin typeface="2005_iannnnnCTX-9001" panose="02000000000000000000" pitchFamily="2" charset="0"/>
              <a:cs typeface="2005_iannnnnCTX-9001" panose="02000000000000000000" pitchFamily="2" charset="0"/>
            </a:endParaRPr>
          </a:p>
        </p:txBody>
      </p:sp>
      <p:grpSp>
        <p:nvGrpSpPr>
          <p:cNvPr id="856" name="Google Shape;856;p47"/>
          <p:cNvGrpSpPr/>
          <p:nvPr/>
        </p:nvGrpSpPr>
        <p:grpSpPr>
          <a:xfrm>
            <a:off x="6650125" y="1278179"/>
            <a:ext cx="1777500" cy="2163600"/>
            <a:chOff x="6650950" y="1172554"/>
            <a:chExt cx="1777500" cy="2163600"/>
          </a:xfrm>
        </p:grpSpPr>
        <p:sp>
          <p:nvSpPr>
            <p:cNvPr id="857" name="Google Shape;857;p47"/>
            <p:cNvSpPr/>
            <p:nvPr/>
          </p:nvSpPr>
          <p:spPr>
            <a:xfrm>
              <a:off x="6650950" y="1172554"/>
              <a:ext cx="1777500" cy="2163600"/>
            </a:xfrm>
            <a:prstGeom prst="rect">
              <a:avLst/>
            </a:prstGeom>
            <a:solidFill>
              <a:srgbClr val="D77955"/>
            </a:solidFill>
            <a:ln w="19050" cap="flat" cmpd="sng">
              <a:solidFill>
                <a:srgbClr val="19191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58" name="Google Shape;858;p47"/>
            <p:cNvGrpSpPr/>
            <p:nvPr/>
          </p:nvGrpSpPr>
          <p:grpSpPr>
            <a:xfrm>
              <a:off x="7053795" y="1469260"/>
              <a:ext cx="308645" cy="1198387"/>
              <a:chOff x="-3316375" y="456000"/>
              <a:chExt cx="214025" cy="870225"/>
            </a:xfrm>
          </p:grpSpPr>
          <p:sp>
            <p:nvSpPr>
              <p:cNvPr id="859" name="Google Shape;859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0" name="Google Shape;860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66" name="Google Shape;866;p47"/>
            <p:cNvGrpSpPr/>
            <p:nvPr/>
          </p:nvGrpSpPr>
          <p:grpSpPr>
            <a:xfrm rot="959203">
              <a:off x="7674467" y="1682512"/>
              <a:ext cx="309752" cy="1194525"/>
              <a:chOff x="-3316375" y="456000"/>
              <a:chExt cx="214025" cy="870225"/>
            </a:xfrm>
          </p:grpSpPr>
          <p:sp>
            <p:nvSpPr>
              <p:cNvPr id="867" name="Google Shape;867;p47"/>
              <p:cNvSpPr/>
              <p:nvPr/>
            </p:nvSpPr>
            <p:spPr>
              <a:xfrm>
                <a:off x="-3316375" y="456000"/>
                <a:ext cx="214025" cy="644775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791" extrusionOk="0">
                    <a:moveTo>
                      <a:pt x="7145" y="0"/>
                    </a:moveTo>
                    <a:cubicBezTo>
                      <a:pt x="6278" y="0"/>
                      <a:pt x="5707" y="297"/>
                      <a:pt x="4863" y="297"/>
                    </a:cubicBezTo>
                    <a:cubicBezTo>
                      <a:pt x="3151" y="571"/>
                      <a:pt x="2010" y="1438"/>
                      <a:pt x="868" y="2283"/>
                    </a:cubicBezTo>
                    <a:cubicBezTo>
                      <a:pt x="1" y="2579"/>
                      <a:pt x="1" y="3150"/>
                      <a:pt x="1" y="3995"/>
                    </a:cubicBezTo>
                    <a:cubicBezTo>
                      <a:pt x="1" y="7144"/>
                      <a:pt x="1" y="9998"/>
                      <a:pt x="298" y="13125"/>
                    </a:cubicBezTo>
                    <a:lnTo>
                      <a:pt x="298" y="24834"/>
                    </a:lnTo>
                    <a:cubicBezTo>
                      <a:pt x="502" y="25465"/>
                      <a:pt x="554" y="25791"/>
                      <a:pt x="1044" y="25791"/>
                    </a:cubicBezTo>
                    <a:cubicBezTo>
                      <a:pt x="1209" y="25791"/>
                      <a:pt x="1425" y="25753"/>
                      <a:pt x="1713" y="25679"/>
                    </a:cubicBezTo>
                    <a:cubicBezTo>
                      <a:pt x="2115" y="25485"/>
                      <a:pt x="2664" y="25281"/>
                      <a:pt x="3154" y="25281"/>
                    </a:cubicBezTo>
                    <a:cubicBezTo>
                      <a:pt x="3359" y="25281"/>
                      <a:pt x="3553" y="25317"/>
                      <a:pt x="3721" y="25405"/>
                    </a:cubicBezTo>
                    <a:cubicBezTo>
                      <a:pt x="3878" y="25455"/>
                      <a:pt x="4016" y="25477"/>
                      <a:pt x="4140" y="25477"/>
                    </a:cubicBezTo>
                    <a:cubicBezTo>
                      <a:pt x="4685" y="25477"/>
                      <a:pt x="4968" y="25057"/>
                      <a:pt x="5433" y="24834"/>
                    </a:cubicBezTo>
                    <a:lnTo>
                      <a:pt x="7145" y="23122"/>
                    </a:lnTo>
                    <a:cubicBezTo>
                      <a:pt x="7716" y="22551"/>
                      <a:pt x="7716" y="22255"/>
                      <a:pt x="7716" y="21410"/>
                    </a:cubicBezTo>
                    <a:cubicBezTo>
                      <a:pt x="7716" y="16845"/>
                      <a:pt x="7716" y="11983"/>
                      <a:pt x="7990" y="7418"/>
                    </a:cubicBezTo>
                    <a:cubicBezTo>
                      <a:pt x="7990" y="6003"/>
                      <a:pt x="8286" y="4565"/>
                      <a:pt x="8286" y="2853"/>
                    </a:cubicBezTo>
                    <a:cubicBezTo>
                      <a:pt x="8560" y="2009"/>
                      <a:pt x="8560" y="867"/>
                      <a:pt x="8560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47"/>
              <p:cNvSpPr/>
              <p:nvPr/>
            </p:nvSpPr>
            <p:spPr>
              <a:xfrm>
                <a:off x="-3302100" y="1112225"/>
                <a:ext cx="185475" cy="209975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399" extrusionOk="0">
                    <a:moveTo>
                      <a:pt x="3424" y="0"/>
                    </a:moveTo>
                    <a:cubicBezTo>
                      <a:pt x="2580" y="571"/>
                      <a:pt x="1712" y="868"/>
                      <a:pt x="868" y="1438"/>
                    </a:cubicBezTo>
                    <a:lnTo>
                      <a:pt x="1" y="2283"/>
                    </a:lnTo>
                    <a:lnTo>
                      <a:pt x="1" y="6003"/>
                    </a:lnTo>
                    <a:cubicBezTo>
                      <a:pt x="297" y="6848"/>
                      <a:pt x="571" y="7715"/>
                      <a:pt x="1439" y="7715"/>
                    </a:cubicBezTo>
                    <a:cubicBezTo>
                      <a:pt x="2283" y="7989"/>
                      <a:pt x="2854" y="7989"/>
                      <a:pt x="3721" y="8286"/>
                    </a:cubicBezTo>
                    <a:cubicBezTo>
                      <a:pt x="3887" y="8365"/>
                      <a:pt x="4027" y="8399"/>
                      <a:pt x="4151" y="8399"/>
                    </a:cubicBezTo>
                    <a:cubicBezTo>
                      <a:pt x="4453" y="8399"/>
                      <a:pt x="4652" y="8200"/>
                      <a:pt x="4862" y="7989"/>
                    </a:cubicBezTo>
                    <a:cubicBezTo>
                      <a:pt x="5707" y="7144"/>
                      <a:pt x="6277" y="6574"/>
                      <a:pt x="7145" y="6003"/>
                    </a:cubicBezTo>
                    <a:cubicBezTo>
                      <a:pt x="7145" y="5706"/>
                      <a:pt x="7419" y="5433"/>
                      <a:pt x="7419" y="5136"/>
                    </a:cubicBezTo>
                    <a:cubicBezTo>
                      <a:pt x="7145" y="3721"/>
                      <a:pt x="7145" y="2579"/>
                      <a:pt x="6848" y="1141"/>
                    </a:cubicBezTo>
                    <a:cubicBezTo>
                      <a:pt x="6848" y="571"/>
                      <a:pt x="6574" y="297"/>
                      <a:pt x="6004" y="297"/>
                    </a:cubicBezTo>
                    <a:cubicBezTo>
                      <a:pt x="5433" y="0"/>
                      <a:pt x="4862" y="0"/>
                      <a:pt x="4292" y="0"/>
                    </a:cubicBezTo>
                    <a:close/>
                  </a:path>
                </a:pathLst>
              </a:custGeom>
              <a:solidFill>
                <a:srgbClr val="FFCD5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47"/>
              <p:cNvSpPr/>
              <p:nvPr/>
            </p:nvSpPr>
            <p:spPr>
              <a:xfrm>
                <a:off x="-3187975" y="467200"/>
                <a:ext cx="78775" cy="600525"/>
              </a:xfrm>
              <a:custGeom>
                <a:avLst/>
                <a:gdLst/>
                <a:ahLst/>
                <a:cxnLst/>
                <a:rect l="l" t="t" r="r" b="b"/>
                <a:pathLst>
                  <a:path w="3151" h="24021" extrusionOk="0">
                    <a:moveTo>
                      <a:pt x="2931" y="1"/>
                    </a:moveTo>
                    <a:cubicBezTo>
                      <a:pt x="2887" y="1"/>
                      <a:pt x="2854" y="31"/>
                      <a:pt x="2854" y="123"/>
                    </a:cubicBezTo>
                    <a:cubicBezTo>
                      <a:pt x="2580" y="123"/>
                      <a:pt x="2009" y="419"/>
                      <a:pt x="1712" y="693"/>
                    </a:cubicBezTo>
                    <a:cubicBezTo>
                      <a:pt x="1439" y="990"/>
                      <a:pt x="868" y="1264"/>
                      <a:pt x="571" y="1561"/>
                    </a:cubicBezTo>
                    <a:cubicBezTo>
                      <a:pt x="297" y="1561"/>
                      <a:pt x="297" y="1835"/>
                      <a:pt x="297" y="2131"/>
                    </a:cubicBezTo>
                    <a:lnTo>
                      <a:pt x="297" y="3273"/>
                    </a:lnTo>
                    <a:cubicBezTo>
                      <a:pt x="1" y="3843"/>
                      <a:pt x="1" y="4414"/>
                      <a:pt x="1" y="4985"/>
                    </a:cubicBezTo>
                    <a:lnTo>
                      <a:pt x="1" y="7838"/>
                    </a:lnTo>
                    <a:lnTo>
                      <a:pt x="1" y="8682"/>
                    </a:lnTo>
                    <a:lnTo>
                      <a:pt x="1" y="10120"/>
                    </a:lnTo>
                    <a:lnTo>
                      <a:pt x="1" y="12973"/>
                    </a:lnTo>
                    <a:lnTo>
                      <a:pt x="1" y="15827"/>
                    </a:lnTo>
                    <a:lnTo>
                      <a:pt x="1" y="18680"/>
                    </a:lnTo>
                    <a:lnTo>
                      <a:pt x="1" y="21533"/>
                    </a:lnTo>
                    <a:lnTo>
                      <a:pt x="1" y="23815"/>
                    </a:lnTo>
                    <a:cubicBezTo>
                      <a:pt x="1" y="23952"/>
                      <a:pt x="75" y="24021"/>
                      <a:pt x="149" y="24021"/>
                    </a:cubicBezTo>
                    <a:cubicBezTo>
                      <a:pt x="223" y="24021"/>
                      <a:pt x="297" y="23952"/>
                      <a:pt x="297" y="23815"/>
                    </a:cubicBezTo>
                    <a:cubicBezTo>
                      <a:pt x="571" y="23519"/>
                      <a:pt x="868" y="23519"/>
                      <a:pt x="868" y="23519"/>
                    </a:cubicBezTo>
                    <a:cubicBezTo>
                      <a:pt x="1142" y="23245"/>
                      <a:pt x="1439" y="22948"/>
                      <a:pt x="1439" y="22674"/>
                    </a:cubicBezTo>
                    <a:cubicBezTo>
                      <a:pt x="1712" y="22377"/>
                      <a:pt x="2009" y="22377"/>
                      <a:pt x="2283" y="21807"/>
                    </a:cubicBezTo>
                    <a:lnTo>
                      <a:pt x="2283" y="20392"/>
                    </a:lnTo>
                    <a:cubicBezTo>
                      <a:pt x="2283" y="18109"/>
                      <a:pt x="2580" y="16100"/>
                      <a:pt x="2283" y="13818"/>
                    </a:cubicBezTo>
                    <a:cubicBezTo>
                      <a:pt x="2283" y="11535"/>
                      <a:pt x="2283" y="8979"/>
                      <a:pt x="2580" y="6400"/>
                    </a:cubicBezTo>
                    <a:lnTo>
                      <a:pt x="2580" y="3273"/>
                    </a:lnTo>
                    <a:cubicBezTo>
                      <a:pt x="2854" y="2131"/>
                      <a:pt x="3150" y="1264"/>
                      <a:pt x="3150" y="123"/>
                    </a:cubicBezTo>
                    <a:cubicBezTo>
                      <a:pt x="3150" y="123"/>
                      <a:pt x="3019" y="1"/>
                      <a:pt x="2931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47"/>
              <p:cNvSpPr/>
              <p:nvPr/>
            </p:nvSpPr>
            <p:spPr>
              <a:xfrm>
                <a:off x="-3259300" y="1116325"/>
                <a:ext cx="107300" cy="54275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2171" extrusionOk="0">
                    <a:moveTo>
                      <a:pt x="3556" y="1"/>
                    </a:moveTo>
                    <a:cubicBezTo>
                      <a:pt x="3176" y="1"/>
                      <a:pt x="2663" y="133"/>
                      <a:pt x="2283" y="133"/>
                    </a:cubicBezTo>
                    <a:cubicBezTo>
                      <a:pt x="1438" y="407"/>
                      <a:pt x="571" y="704"/>
                      <a:pt x="0" y="1274"/>
                    </a:cubicBezTo>
                    <a:lnTo>
                      <a:pt x="0" y="1548"/>
                    </a:lnTo>
                    <a:lnTo>
                      <a:pt x="0" y="1845"/>
                    </a:lnTo>
                    <a:lnTo>
                      <a:pt x="297" y="1845"/>
                    </a:lnTo>
                    <a:cubicBezTo>
                      <a:pt x="629" y="2004"/>
                      <a:pt x="1053" y="2171"/>
                      <a:pt x="1462" y="2171"/>
                    </a:cubicBezTo>
                    <a:cubicBezTo>
                      <a:pt x="1757" y="2171"/>
                      <a:pt x="2044" y="2084"/>
                      <a:pt x="2283" y="1845"/>
                    </a:cubicBezTo>
                    <a:cubicBezTo>
                      <a:pt x="2854" y="1548"/>
                      <a:pt x="3995" y="1274"/>
                      <a:pt x="4292" y="407"/>
                    </a:cubicBezTo>
                    <a:lnTo>
                      <a:pt x="3995" y="133"/>
                    </a:lnTo>
                    <a:cubicBezTo>
                      <a:pt x="3904" y="34"/>
                      <a:pt x="3746" y="1"/>
                      <a:pt x="3556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47"/>
              <p:cNvSpPr/>
              <p:nvPr/>
            </p:nvSpPr>
            <p:spPr>
              <a:xfrm>
                <a:off x="-3202250" y="1142600"/>
                <a:ext cx="71375" cy="155100"/>
              </a:xfrm>
              <a:custGeom>
                <a:avLst/>
                <a:gdLst/>
                <a:ahLst/>
                <a:cxnLst/>
                <a:rect l="l" t="t" r="r" b="b"/>
                <a:pathLst>
                  <a:path w="2855" h="6204" extrusionOk="0">
                    <a:moveTo>
                      <a:pt x="2249" y="1"/>
                    </a:moveTo>
                    <a:cubicBezTo>
                      <a:pt x="2215" y="1"/>
                      <a:pt x="2147" y="75"/>
                      <a:pt x="2010" y="223"/>
                    </a:cubicBezTo>
                    <a:cubicBezTo>
                      <a:pt x="1439" y="497"/>
                      <a:pt x="868" y="794"/>
                      <a:pt x="298" y="1364"/>
                    </a:cubicBezTo>
                    <a:cubicBezTo>
                      <a:pt x="1" y="1638"/>
                      <a:pt x="1" y="2506"/>
                      <a:pt x="298" y="2780"/>
                    </a:cubicBezTo>
                    <a:cubicBezTo>
                      <a:pt x="298" y="3076"/>
                      <a:pt x="572" y="3647"/>
                      <a:pt x="572" y="3921"/>
                    </a:cubicBezTo>
                    <a:cubicBezTo>
                      <a:pt x="298" y="4491"/>
                      <a:pt x="572" y="5359"/>
                      <a:pt x="572" y="5929"/>
                    </a:cubicBezTo>
                    <a:cubicBezTo>
                      <a:pt x="572" y="6203"/>
                      <a:pt x="572" y="6203"/>
                      <a:pt x="868" y="6203"/>
                    </a:cubicBezTo>
                    <a:cubicBezTo>
                      <a:pt x="1142" y="5929"/>
                      <a:pt x="1713" y="5633"/>
                      <a:pt x="2010" y="5359"/>
                    </a:cubicBezTo>
                    <a:cubicBezTo>
                      <a:pt x="2283" y="4788"/>
                      <a:pt x="2854" y="4491"/>
                      <a:pt x="2854" y="3921"/>
                    </a:cubicBezTo>
                    <a:cubicBezTo>
                      <a:pt x="2580" y="3350"/>
                      <a:pt x="2580" y="2506"/>
                      <a:pt x="2580" y="1638"/>
                    </a:cubicBezTo>
                    <a:cubicBezTo>
                      <a:pt x="2580" y="1068"/>
                      <a:pt x="2580" y="497"/>
                      <a:pt x="2283" y="223"/>
                    </a:cubicBezTo>
                    <a:cubicBezTo>
                      <a:pt x="2283" y="75"/>
                      <a:pt x="2283" y="1"/>
                      <a:pt x="2249" y="1"/>
                    </a:cubicBezTo>
                    <a:close/>
                  </a:path>
                </a:pathLst>
              </a:custGeom>
              <a:solidFill>
                <a:srgbClr val="DA69C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47"/>
              <p:cNvSpPr/>
              <p:nvPr/>
            </p:nvSpPr>
            <p:spPr>
              <a:xfrm>
                <a:off x="-3316375" y="456000"/>
                <a:ext cx="214025" cy="649400"/>
              </a:xfrm>
              <a:custGeom>
                <a:avLst/>
                <a:gdLst/>
                <a:ahLst/>
                <a:cxnLst/>
                <a:rect l="l" t="t" r="r" b="b"/>
                <a:pathLst>
                  <a:path w="8561" h="25976" extrusionOk="0">
                    <a:moveTo>
                      <a:pt x="8560" y="0"/>
                    </a:moveTo>
                    <a:cubicBezTo>
                      <a:pt x="8560" y="867"/>
                      <a:pt x="8560" y="2009"/>
                      <a:pt x="8286" y="2853"/>
                    </a:cubicBezTo>
                    <a:cubicBezTo>
                      <a:pt x="8286" y="4565"/>
                      <a:pt x="7990" y="6003"/>
                      <a:pt x="7990" y="7418"/>
                    </a:cubicBezTo>
                    <a:cubicBezTo>
                      <a:pt x="7716" y="11983"/>
                      <a:pt x="7716" y="16845"/>
                      <a:pt x="7716" y="21410"/>
                    </a:cubicBezTo>
                    <a:cubicBezTo>
                      <a:pt x="7716" y="22255"/>
                      <a:pt x="7716" y="22551"/>
                      <a:pt x="7145" y="23122"/>
                    </a:cubicBezTo>
                    <a:lnTo>
                      <a:pt x="5433" y="24834"/>
                    </a:lnTo>
                    <a:cubicBezTo>
                      <a:pt x="4863" y="25108"/>
                      <a:pt x="4566" y="25679"/>
                      <a:pt x="3721" y="25405"/>
                    </a:cubicBezTo>
                    <a:cubicBezTo>
                      <a:pt x="3151" y="25108"/>
                      <a:pt x="2283" y="25405"/>
                      <a:pt x="1713" y="25679"/>
                    </a:cubicBezTo>
                    <a:cubicBezTo>
                      <a:pt x="572" y="25975"/>
                      <a:pt x="572" y="25679"/>
                      <a:pt x="298" y="24834"/>
                    </a:cubicBezTo>
                    <a:lnTo>
                      <a:pt x="298" y="13125"/>
                    </a:lnTo>
                    <a:cubicBezTo>
                      <a:pt x="1" y="9998"/>
                      <a:pt x="1" y="7144"/>
                      <a:pt x="1" y="3995"/>
                    </a:cubicBezTo>
                    <a:cubicBezTo>
                      <a:pt x="1" y="3150"/>
                      <a:pt x="1" y="2579"/>
                      <a:pt x="868" y="2283"/>
                    </a:cubicBezTo>
                    <a:cubicBezTo>
                      <a:pt x="2010" y="1438"/>
                      <a:pt x="3151" y="571"/>
                      <a:pt x="4863" y="297"/>
                    </a:cubicBezTo>
                    <a:cubicBezTo>
                      <a:pt x="5707" y="297"/>
                      <a:pt x="6278" y="0"/>
                      <a:pt x="7145" y="0"/>
                    </a:cubicBezTo>
                    <a:close/>
                    <a:moveTo>
                      <a:pt x="4863" y="2853"/>
                    </a:moveTo>
                    <a:cubicBezTo>
                      <a:pt x="3425" y="2853"/>
                      <a:pt x="2010" y="3150"/>
                      <a:pt x="572" y="3150"/>
                    </a:cubicBezTo>
                    <a:lnTo>
                      <a:pt x="572" y="8560"/>
                    </a:lnTo>
                    <a:cubicBezTo>
                      <a:pt x="572" y="13695"/>
                      <a:pt x="868" y="19128"/>
                      <a:pt x="868" y="24263"/>
                    </a:cubicBezTo>
                    <a:cubicBezTo>
                      <a:pt x="868" y="24834"/>
                      <a:pt x="1142" y="25108"/>
                      <a:pt x="1713" y="24834"/>
                    </a:cubicBezTo>
                    <a:cubicBezTo>
                      <a:pt x="2580" y="24834"/>
                      <a:pt x="3151" y="24537"/>
                      <a:pt x="3995" y="24537"/>
                    </a:cubicBezTo>
                    <a:cubicBezTo>
                      <a:pt x="4566" y="24537"/>
                      <a:pt x="4863" y="24537"/>
                      <a:pt x="4863" y="23967"/>
                    </a:cubicBezTo>
                    <a:lnTo>
                      <a:pt x="4863" y="19972"/>
                    </a:lnTo>
                    <a:lnTo>
                      <a:pt x="4863" y="12554"/>
                    </a:lnTo>
                    <a:lnTo>
                      <a:pt x="4863" y="6003"/>
                    </a:lnTo>
                    <a:close/>
                    <a:moveTo>
                      <a:pt x="5433" y="23693"/>
                    </a:moveTo>
                    <a:cubicBezTo>
                      <a:pt x="5707" y="23396"/>
                      <a:pt x="6004" y="23396"/>
                      <a:pt x="6004" y="23122"/>
                    </a:cubicBezTo>
                    <a:cubicBezTo>
                      <a:pt x="6848" y="22551"/>
                      <a:pt x="7419" y="21684"/>
                      <a:pt x="7419" y="20543"/>
                    </a:cubicBezTo>
                    <a:cubicBezTo>
                      <a:pt x="7145" y="19698"/>
                      <a:pt x="7145" y="18557"/>
                      <a:pt x="7145" y="17690"/>
                    </a:cubicBezTo>
                    <a:cubicBezTo>
                      <a:pt x="7145" y="12851"/>
                      <a:pt x="7145" y="8286"/>
                      <a:pt x="7716" y="3424"/>
                    </a:cubicBezTo>
                    <a:cubicBezTo>
                      <a:pt x="7716" y="2579"/>
                      <a:pt x="7990" y="1712"/>
                      <a:pt x="7990" y="867"/>
                    </a:cubicBezTo>
                    <a:cubicBezTo>
                      <a:pt x="7145" y="1141"/>
                      <a:pt x="6575" y="1712"/>
                      <a:pt x="5707" y="2009"/>
                    </a:cubicBezTo>
                    <a:lnTo>
                      <a:pt x="5707" y="2283"/>
                    </a:lnTo>
                    <a:cubicBezTo>
                      <a:pt x="5707" y="3995"/>
                      <a:pt x="5433" y="5706"/>
                      <a:pt x="5433" y="7144"/>
                    </a:cubicBezTo>
                    <a:lnTo>
                      <a:pt x="5433" y="17690"/>
                    </a:lnTo>
                    <a:close/>
                    <a:moveTo>
                      <a:pt x="6575" y="867"/>
                    </a:moveTo>
                    <a:cubicBezTo>
                      <a:pt x="3721" y="1141"/>
                      <a:pt x="2283" y="1438"/>
                      <a:pt x="1439" y="2579"/>
                    </a:cubicBezTo>
                    <a:cubicBezTo>
                      <a:pt x="3425" y="2283"/>
                      <a:pt x="5137" y="2579"/>
                      <a:pt x="6575" y="86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47"/>
              <p:cNvSpPr/>
              <p:nvPr/>
            </p:nvSpPr>
            <p:spPr>
              <a:xfrm>
                <a:off x="-3302100" y="1112225"/>
                <a:ext cx="185475" cy="214000"/>
              </a:xfrm>
              <a:custGeom>
                <a:avLst/>
                <a:gdLst/>
                <a:ahLst/>
                <a:cxnLst/>
                <a:rect l="l" t="t" r="r" b="b"/>
                <a:pathLst>
                  <a:path w="7419" h="8560" extrusionOk="0">
                    <a:moveTo>
                      <a:pt x="4292" y="0"/>
                    </a:moveTo>
                    <a:cubicBezTo>
                      <a:pt x="4862" y="0"/>
                      <a:pt x="5433" y="0"/>
                      <a:pt x="6004" y="297"/>
                    </a:cubicBezTo>
                    <a:cubicBezTo>
                      <a:pt x="6574" y="297"/>
                      <a:pt x="6848" y="571"/>
                      <a:pt x="6848" y="1141"/>
                    </a:cubicBezTo>
                    <a:cubicBezTo>
                      <a:pt x="7145" y="2579"/>
                      <a:pt x="7145" y="3721"/>
                      <a:pt x="7419" y="5136"/>
                    </a:cubicBezTo>
                    <a:cubicBezTo>
                      <a:pt x="7419" y="5433"/>
                      <a:pt x="7145" y="5706"/>
                      <a:pt x="7145" y="6003"/>
                    </a:cubicBezTo>
                    <a:cubicBezTo>
                      <a:pt x="6277" y="6574"/>
                      <a:pt x="5707" y="7144"/>
                      <a:pt x="4862" y="7989"/>
                    </a:cubicBezTo>
                    <a:cubicBezTo>
                      <a:pt x="4566" y="8286"/>
                      <a:pt x="4292" y="8560"/>
                      <a:pt x="3721" y="8286"/>
                    </a:cubicBezTo>
                    <a:cubicBezTo>
                      <a:pt x="2854" y="7989"/>
                      <a:pt x="2283" y="7989"/>
                      <a:pt x="1439" y="7715"/>
                    </a:cubicBezTo>
                    <a:cubicBezTo>
                      <a:pt x="571" y="7715"/>
                      <a:pt x="297" y="6848"/>
                      <a:pt x="1" y="6003"/>
                    </a:cubicBezTo>
                    <a:lnTo>
                      <a:pt x="1" y="2283"/>
                    </a:lnTo>
                    <a:lnTo>
                      <a:pt x="868" y="1438"/>
                    </a:lnTo>
                    <a:cubicBezTo>
                      <a:pt x="1712" y="868"/>
                      <a:pt x="2580" y="571"/>
                      <a:pt x="3424" y="0"/>
                    </a:cubicBezTo>
                    <a:close/>
                    <a:moveTo>
                      <a:pt x="3995" y="7715"/>
                    </a:moveTo>
                    <a:lnTo>
                      <a:pt x="3995" y="7418"/>
                    </a:lnTo>
                    <a:cubicBezTo>
                      <a:pt x="3995" y="6003"/>
                      <a:pt x="3995" y="4565"/>
                      <a:pt x="3721" y="3150"/>
                    </a:cubicBezTo>
                    <a:cubicBezTo>
                      <a:pt x="3721" y="3150"/>
                      <a:pt x="3424" y="2579"/>
                      <a:pt x="3150" y="2579"/>
                    </a:cubicBezTo>
                    <a:cubicBezTo>
                      <a:pt x="2283" y="2579"/>
                      <a:pt x="1439" y="2579"/>
                      <a:pt x="571" y="2283"/>
                    </a:cubicBezTo>
                    <a:cubicBezTo>
                      <a:pt x="571" y="3721"/>
                      <a:pt x="571" y="4862"/>
                      <a:pt x="868" y="6277"/>
                    </a:cubicBezTo>
                    <a:cubicBezTo>
                      <a:pt x="868" y="6277"/>
                      <a:pt x="1142" y="6848"/>
                      <a:pt x="1439" y="6848"/>
                    </a:cubicBezTo>
                    <a:cubicBezTo>
                      <a:pt x="2009" y="7144"/>
                      <a:pt x="3150" y="7418"/>
                      <a:pt x="3995" y="7715"/>
                    </a:cubicBezTo>
                    <a:close/>
                    <a:moveTo>
                      <a:pt x="4862" y="6848"/>
                    </a:moveTo>
                    <a:cubicBezTo>
                      <a:pt x="5433" y="6574"/>
                      <a:pt x="6004" y="6003"/>
                      <a:pt x="6277" y="5706"/>
                    </a:cubicBezTo>
                    <a:cubicBezTo>
                      <a:pt x="6574" y="5433"/>
                      <a:pt x="6574" y="5136"/>
                      <a:pt x="6574" y="5136"/>
                    </a:cubicBezTo>
                    <a:cubicBezTo>
                      <a:pt x="6574" y="4291"/>
                      <a:pt x="6277" y="3424"/>
                      <a:pt x="6277" y="2579"/>
                    </a:cubicBezTo>
                    <a:lnTo>
                      <a:pt x="6277" y="1438"/>
                    </a:lnTo>
                    <a:cubicBezTo>
                      <a:pt x="5707" y="1712"/>
                      <a:pt x="5136" y="2009"/>
                      <a:pt x="4862" y="2283"/>
                    </a:cubicBezTo>
                    <a:cubicBezTo>
                      <a:pt x="4566" y="2283"/>
                      <a:pt x="4566" y="2579"/>
                      <a:pt x="4566" y="2853"/>
                    </a:cubicBezTo>
                    <a:cubicBezTo>
                      <a:pt x="4566" y="3995"/>
                      <a:pt x="4566" y="5433"/>
                      <a:pt x="4862" y="6848"/>
                    </a:cubicBezTo>
                    <a:close/>
                    <a:moveTo>
                      <a:pt x="5433" y="868"/>
                    </a:moveTo>
                    <a:cubicBezTo>
                      <a:pt x="3995" y="571"/>
                      <a:pt x="2854" y="868"/>
                      <a:pt x="2283" y="1712"/>
                    </a:cubicBezTo>
                    <a:cubicBezTo>
                      <a:pt x="3424" y="2283"/>
                      <a:pt x="4566" y="1712"/>
                      <a:pt x="5433" y="868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49226270"/>
      </p:ext>
    </p:extLst>
  </p:cSld>
  <p:clrMapOvr>
    <a:masterClrMapping/>
  </p:clrMapOvr>
</p:sld>
</file>

<file path=ppt/theme/theme1.xml><?xml version="1.0" encoding="utf-8"?>
<a:theme xmlns:a="http://schemas.openxmlformats.org/drawingml/2006/main" name="Science Subject for Middle School-6th Grade: Physics I by Slidesgo">
  <a:themeElements>
    <a:clrScheme name="Simple Light">
      <a:dk1>
        <a:srgbClr val="000000"/>
      </a:dk1>
      <a:lt1>
        <a:srgbClr val="FFFFFF"/>
      </a:lt1>
      <a:dk2>
        <a:srgbClr val="FAF8EC"/>
      </a:dk2>
      <a:lt2>
        <a:srgbClr val="FFCD53"/>
      </a:lt2>
      <a:accent1>
        <a:srgbClr val="BFDEFE"/>
      </a:accent1>
      <a:accent2>
        <a:srgbClr val="B59ECE"/>
      </a:accent2>
      <a:accent3>
        <a:srgbClr val="EEBD9E"/>
      </a:accent3>
      <a:accent4>
        <a:srgbClr val="D77955"/>
      </a:accent4>
      <a:accent5>
        <a:srgbClr val="8BCFB0"/>
      </a:accent5>
      <a:accent6>
        <a:srgbClr val="EB709A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8</TotalTime>
  <Words>5618</Words>
  <Application>Microsoft Office PowerPoint</Application>
  <PresentationFormat>นำเสนอทางหน้าจอ (16:9)</PresentationFormat>
  <Paragraphs>1646</Paragraphs>
  <Slides>168</Slides>
  <Notes>168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5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68</vt:i4>
      </vt:variant>
    </vt:vector>
  </HeadingPairs>
  <TitlesOfParts>
    <vt:vector size="175" baseType="lpstr">
      <vt:lpstr>Anaheim</vt:lpstr>
      <vt:lpstr>Peach TV</vt:lpstr>
      <vt:lpstr>Arial</vt:lpstr>
      <vt:lpstr>2005_iannnnnCTX-9001</vt:lpstr>
      <vt:lpstr>Gochi Hand</vt:lpstr>
      <vt:lpstr>Science Subject for Middle School-6th Grade: Physics I by Slidesgo</vt:lpstr>
      <vt:lpstr>Equation</vt:lpstr>
      <vt:lpstr>ความเท่ากัน ทุกประการ</vt:lpstr>
      <vt:lpstr>01</vt:lpstr>
      <vt:lpstr>ความเท่ากันทุกประการ ของรูปเรขาคณิต</vt:lpstr>
      <vt:lpstr>งานนำเสนอ PowerPoint</vt:lpstr>
      <vt:lpstr>งานนำเสนอ PowerPoint</vt:lpstr>
      <vt:lpstr>งานนำเสนอ PowerPoint</vt:lpstr>
      <vt:lpstr>บทนิยาม</vt:lpstr>
      <vt:lpstr>สัญลักษณ์</vt:lpstr>
      <vt:lpstr>งานนำเสนอ PowerPoint</vt:lpstr>
      <vt:lpstr>สมบัติ</vt:lpstr>
      <vt:lpstr>งานนำเสนอ PowerPoint</vt:lpstr>
      <vt:lpstr>งานนำเสนอ PowerPoint</vt:lpstr>
      <vt:lpstr>สมบัติ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1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ความเท่ากันทุกประการ ของรูปสามเหลี่ยม</vt:lpstr>
      <vt:lpstr>ทบทวน</vt:lpstr>
      <vt:lpstr>ทบทวน</vt:lpstr>
      <vt:lpstr>ทบทวน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2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ด้าน-มุม-ด้าน (1)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3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ด้าน-มุม-ด้าน (2)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3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มุม-ด้าน-มุม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4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ด้าน-ด้าน-ด้าน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5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มุม-มุม-ด้าน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6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สองรูปที่สัมพันธ์กันแบบ ฉาก-ด้าน-ด้าน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7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รูปสามเหลี่ยมที่เท่ากันทุกประการ</vt:lpstr>
      <vt:lpstr>กิจกรรม แบบไหนกันนะ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การนำไปใช้</vt:lpstr>
      <vt:lpstr>งานนำเสนอ PowerPoint</vt:lpstr>
      <vt:lpstr>งานนำเสนอ PowerPoint</vt:lpstr>
      <vt:lpstr>งานนำเสนอ PowerPoint</vt:lpstr>
      <vt:lpstr>กิจกรรม ดูให้ดี หน้าจั่วหรือเปล่า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8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การนำไปใช้ (2)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แบบฝึกทักษะที่ 2.8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ความเท่ากัน ทุกประการ</dc:title>
  <dc:creator>ACER</dc:creator>
  <cp:lastModifiedBy>k.athita028@gmail.com</cp:lastModifiedBy>
  <cp:revision>57</cp:revision>
  <dcterms:modified xsi:type="dcterms:W3CDTF">2023-03-10T14:25:19Z</dcterms:modified>
</cp:coreProperties>
</file>